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4B954B" w14:textId="77777777" w:rsidR="00CE4D2B" w:rsidRPr="00AD0BA7" w:rsidRDefault="00CE4D2B" w:rsidP="00CE4D2B">
      <w:pPr>
        <w:spacing w:line="360" w:lineRule="auto"/>
        <w:jc w:val="center"/>
        <w:rPr>
          <w:rFonts w:asciiTheme="majorHAnsi" w:hAnsiTheme="majorHAnsi" w:cstheme="majorHAnsi"/>
          <w:b/>
          <w:bCs/>
          <w:sz w:val="32"/>
          <w:szCs w:val="32"/>
        </w:rPr>
      </w:pPr>
      <w:r w:rsidRPr="00AD0BA7">
        <w:rPr>
          <w:rFonts w:asciiTheme="majorHAnsi" w:hAnsiTheme="majorHAnsi" w:cstheme="majorHAnsi"/>
          <w:b/>
          <w:bCs/>
          <w:sz w:val="32"/>
          <w:szCs w:val="32"/>
        </w:rPr>
        <w:t>TR</w:t>
      </w:r>
      <w:r w:rsidRPr="00AD0BA7">
        <w:rPr>
          <w:rFonts w:asciiTheme="majorHAnsi" w:hAnsiTheme="majorHAnsi" w:cstheme="majorHAnsi"/>
          <w:b/>
          <w:bCs/>
          <w:sz w:val="32"/>
          <w:szCs w:val="32"/>
          <w:lang w:val="vi-VN"/>
        </w:rPr>
        <w:t>Ư</w:t>
      </w:r>
      <w:r w:rsidRPr="00AD0BA7">
        <w:rPr>
          <w:rFonts w:asciiTheme="majorHAnsi" w:hAnsiTheme="majorHAnsi" w:cstheme="majorHAnsi"/>
          <w:b/>
          <w:bCs/>
          <w:sz w:val="32"/>
          <w:szCs w:val="32"/>
        </w:rPr>
        <w:t>ỜNG ĐẠI HỌC BÁCH KHOA HÀ NỘI</w:t>
      </w:r>
    </w:p>
    <w:p w14:paraId="54AB1325" w14:textId="77777777" w:rsidR="00CE4D2B" w:rsidRPr="00AD0BA7" w:rsidRDefault="00CE4D2B" w:rsidP="00CE4D2B">
      <w:pPr>
        <w:spacing w:line="276" w:lineRule="auto"/>
        <w:jc w:val="center"/>
        <w:rPr>
          <w:rFonts w:asciiTheme="majorHAnsi" w:hAnsiTheme="majorHAnsi" w:cstheme="majorHAnsi"/>
          <w:b/>
          <w:bCs/>
          <w:sz w:val="32"/>
          <w:szCs w:val="32"/>
        </w:rPr>
      </w:pPr>
      <w:r w:rsidRPr="00AD0BA7">
        <w:rPr>
          <w:rFonts w:asciiTheme="majorHAnsi" w:hAnsiTheme="majorHAnsi" w:cstheme="majorHAnsi"/>
          <w:b/>
          <w:bCs/>
          <w:sz w:val="32"/>
          <w:szCs w:val="32"/>
        </w:rPr>
        <w:t>VIỆN TOÁN ỨNG DỤNG VÀ TIN HỌC</w:t>
      </w:r>
    </w:p>
    <w:p w14:paraId="420A556C" w14:textId="77777777" w:rsidR="00CE4D2B" w:rsidRDefault="00CE4D2B" w:rsidP="00CE4D2B">
      <w:pPr>
        <w:spacing w:line="276" w:lineRule="auto"/>
        <w:jc w:val="center"/>
        <w:rPr>
          <w:rFonts w:ascii="Abadi" w:hAnsi="Abadi" w:cstheme="minorHAnsi"/>
          <w:b/>
          <w:bCs/>
          <w:sz w:val="32"/>
          <w:szCs w:val="32"/>
        </w:rPr>
      </w:pPr>
    </w:p>
    <w:p w14:paraId="217BE80D" w14:textId="1FCE7318" w:rsidR="00CE4D2B" w:rsidRDefault="00CE4D2B" w:rsidP="00CE4D2B">
      <w:pPr>
        <w:spacing w:line="276" w:lineRule="auto"/>
        <w:jc w:val="center"/>
        <w:rPr>
          <w:rFonts w:ascii="Abadi" w:hAnsi="Abadi" w:cstheme="minorHAnsi"/>
          <w:b/>
          <w:bCs/>
          <w:sz w:val="32"/>
          <w:szCs w:val="32"/>
        </w:rPr>
      </w:pPr>
      <w:r>
        <w:rPr>
          <w:rFonts w:ascii="Abadi" w:hAnsi="Abadi" w:cstheme="minorHAnsi"/>
          <w:b/>
          <w:noProof/>
          <w:sz w:val="32"/>
          <w:szCs w:val="32"/>
        </w:rPr>
        <w:drawing>
          <wp:inline distT="0" distB="0" distL="0" distR="0" wp14:anchorId="758A6EEE" wp14:editId="022D52CF">
            <wp:extent cx="1085850" cy="1473200"/>
            <wp:effectExtent l="0" t="0" r="0" b="0"/>
            <wp:docPr id="90" name="Picture 90" descr="A picture containing text, sig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text, sig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47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821011" w14:textId="77777777" w:rsidR="00CE4D2B" w:rsidRDefault="00CE4D2B" w:rsidP="00CE4D2B">
      <w:pPr>
        <w:spacing w:line="276" w:lineRule="auto"/>
        <w:jc w:val="center"/>
        <w:rPr>
          <w:rFonts w:ascii="Abadi" w:hAnsi="Abadi" w:cstheme="minorHAnsi"/>
          <w:b/>
          <w:bCs/>
          <w:sz w:val="32"/>
          <w:szCs w:val="32"/>
        </w:rPr>
      </w:pPr>
    </w:p>
    <w:p w14:paraId="7DAF31BE" w14:textId="77777777" w:rsidR="00CE4D2B" w:rsidRDefault="00CE4D2B" w:rsidP="00CE4D2B">
      <w:pPr>
        <w:spacing w:line="276" w:lineRule="auto"/>
        <w:jc w:val="center"/>
        <w:rPr>
          <w:rFonts w:ascii="Abadi" w:hAnsi="Abadi" w:cstheme="minorHAnsi"/>
          <w:sz w:val="32"/>
          <w:szCs w:val="32"/>
        </w:rPr>
      </w:pPr>
      <w:r>
        <w:rPr>
          <w:rFonts w:ascii="Abadi" w:hAnsi="Abadi" w:cstheme="minorHAnsi"/>
          <w:sz w:val="32"/>
          <w:szCs w:val="32"/>
        </w:rPr>
        <w:t>Báo cáo: K</w:t>
      </w:r>
      <w:r>
        <w:rPr>
          <w:rFonts w:ascii="Calibri" w:hAnsi="Calibri" w:cs="Calibri"/>
          <w:sz w:val="32"/>
          <w:szCs w:val="32"/>
        </w:rPr>
        <w:t>ĩ</w:t>
      </w:r>
      <w:r>
        <w:rPr>
          <w:rFonts w:ascii="Abadi" w:hAnsi="Abadi" w:cstheme="minorHAnsi"/>
          <w:sz w:val="32"/>
          <w:szCs w:val="32"/>
        </w:rPr>
        <w:t xml:space="preserve"> thu</w:t>
      </w:r>
      <w:r>
        <w:rPr>
          <w:rFonts w:ascii="Calibri" w:hAnsi="Calibri" w:cs="Calibri"/>
          <w:sz w:val="32"/>
          <w:szCs w:val="32"/>
        </w:rPr>
        <w:t>ậ</w:t>
      </w:r>
      <w:r>
        <w:rPr>
          <w:rFonts w:ascii="Abadi" w:hAnsi="Abadi" w:cstheme="minorHAnsi"/>
          <w:sz w:val="32"/>
          <w:szCs w:val="32"/>
        </w:rPr>
        <w:t>t l</w:t>
      </w:r>
      <w:r>
        <w:rPr>
          <w:rFonts w:ascii="Calibri" w:hAnsi="Calibri" w:cs="Calibri"/>
          <w:sz w:val="32"/>
          <w:szCs w:val="32"/>
        </w:rPr>
        <w:t>ậ</w:t>
      </w:r>
      <w:r>
        <w:rPr>
          <w:rFonts w:ascii="Abadi" w:hAnsi="Abadi" w:cstheme="minorHAnsi"/>
          <w:sz w:val="32"/>
          <w:szCs w:val="32"/>
        </w:rPr>
        <w:t>p trình</w:t>
      </w:r>
    </w:p>
    <w:p w14:paraId="4514307F" w14:textId="77777777" w:rsidR="00CE4D2B" w:rsidRDefault="00CE4D2B" w:rsidP="00CE4D2B">
      <w:pPr>
        <w:spacing w:line="276" w:lineRule="auto"/>
        <w:jc w:val="center"/>
        <w:rPr>
          <w:rFonts w:ascii="Abadi" w:hAnsi="Abadi" w:cstheme="minorHAns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>Đề</w:t>
      </w:r>
      <w:r>
        <w:rPr>
          <w:rFonts w:ascii="Abadi" w:hAnsi="Abadi" w:cstheme="minorHAnsi"/>
          <w:sz w:val="32"/>
          <w:szCs w:val="32"/>
        </w:rPr>
        <w:t xml:space="preserve"> tài: Vi</w:t>
      </w:r>
      <w:r>
        <w:rPr>
          <w:rFonts w:ascii="Calibri" w:hAnsi="Calibri" w:cs="Calibri"/>
          <w:sz w:val="32"/>
          <w:szCs w:val="32"/>
        </w:rPr>
        <w:t>ế</w:t>
      </w:r>
      <w:r>
        <w:rPr>
          <w:rFonts w:ascii="Abadi" w:hAnsi="Abadi" w:cstheme="minorHAnsi"/>
          <w:sz w:val="32"/>
          <w:szCs w:val="32"/>
        </w:rPr>
        <w:t>t ch</w:t>
      </w:r>
      <w:r>
        <w:rPr>
          <w:rFonts w:ascii="Calibri" w:hAnsi="Calibri" w:cs="Calibri"/>
          <w:sz w:val="32"/>
          <w:szCs w:val="32"/>
        </w:rPr>
        <w:t>ươ</w:t>
      </w:r>
      <w:r>
        <w:rPr>
          <w:rFonts w:ascii="Abadi" w:hAnsi="Abadi" w:cstheme="minorHAnsi"/>
          <w:sz w:val="32"/>
          <w:szCs w:val="32"/>
        </w:rPr>
        <w:t>ng tr</w:t>
      </w:r>
      <w:r>
        <w:rPr>
          <w:rFonts w:ascii="Abadi" w:hAnsi="Abadi" w:cs="Abadi"/>
          <w:sz w:val="32"/>
          <w:szCs w:val="32"/>
        </w:rPr>
        <w:t>ì</w:t>
      </w:r>
      <w:r>
        <w:rPr>
          <w:rFonts w:ascii="Abadi" w:hAnsi="Abadi" w:cstheme="minorHAnsi"/>
          <w:sz w:val="32"/>
          <w:szCs w:val="32"/>
        </w:rPr>
        <w:t>nh gi</w:t>
      </w:r>
      <w:r>
        <w:rPr>
          <w:rFonts w:ascii="Calibri" w:hAnsi="Calibri" w:cs="Calibri"/>
          <w:sz w:val="32"/>
          <w:szCs w:val="32"/>
        </w:rPr>
        <w:t>ả</w:t>
      </w:r>
      <w:r>
        <w:rPr>
          <w:rFonts w:ascii="Abadi" w:hAnsi="Abadi" w:cstheme="minorHAnsi"/>
          <w:sz w:val="32"/>
          <w:szCs w:val="32"/>
        </w:rPr>
        <w:t>i g</w:t>
      </w:r>
      <w:r>
        <w:rPr>
          <w:rFonts w:ascii="Calibri" w:hAnsi="Calibri" w:cs="Calibri"/>
          <w:sz w:val="32"/>
          <w:szCs w:val="32"/>
        </w:rPr>
        <w:t>ầ</w:t>
      </w:r>
      <w:r>
        <w:rPr>
          <w:rFonts w:ascii="Abadi" w:hAnsi="Abadi" w:cstheme="minorHAnsi"/>
          <w:sz w:val="32"/>
          <w:szCs w:val="32"/>
        </w:rPr>
        <w:t xml:space="preserve">n </w:t>
      </w:r>
      <w:r>
        <w:rPr>
          <w:rFonts w:ascii="Calibri" w:hAnsi="Calibri" w:cs="Calibri"/>
          <w:sz w:val="32"/>
          <w:szCs w:val="32"/>
        </w:rPr>
        <w:t>đ</w:t>
      </w:r>
      <w:r>
        <w:rPr>
          <w:rFonts w:ascii="Abadi" w:hAnsi="Abadi" w:cs="Abadi"/>
          <w:sz w:val="32"/>
          <w:szCs w:val="32"/>
        </w:rPr>
        <w:t>ú</w:t>
      </w:r>
      <w:r>
        <w:rPr>
          <w:rFonts w:ascii="Abadi" w:hAnsi="Abadi" w:cstheme="minorHAnsi"/>
          <w:sz w:val="32"/>
          <w:szCs w:val="32"/>
        </w:rPr>
        <w:t>ng ph</w:t>
      </w:r>
      <w:r>
        <w:rPr>
          <w:rFonts w:ascii="Calibri" w:hAnsi="Calibri" w:cs="Calibri"/>
          <w:sz w:val="32"/>
          <w:szCs w:val="32"/>
        </w:rPr>
        <w:t>ươ</w:t>
      </w:r>
      <w:r>
        <w:rPr>
          <w:rFonts w:ascii="Abadi" w:hAnsi="Abadi" w:cstheme="minorHAnsi"/>
          <w:sz w:val="32"/>
          <w:szCs w:val="32"/>
        </w:rPr>
        <w:t>ng tr</w:t>
      </w:r>
      <w:r>
        <w:rPr>
          <w:rFonts w:ascii="Abadi" w:hAnsi="Abadi" w:cs="Abadi"/>
          <w:sz w:val="32"/>
          <w:szCs w:val="32"/>
        </w:rPr>
        <w:t>ì</w:t>
      </w:r>
      <w:r>
        <w:rPr>
          <w:rFonts w:ascii="Abadi" w:hAnsi="Abadi" w:cstheme="minorHAnsi"/>
          <w:sz w:val="32"/>
          <w:szCs w:val="32"/>
        </w:rPr>
        <w:t xml:space="preserve">nh f(x) = 0 [ f(x) là </w:t>
      </w:r>
      <w:r>
        <w:rPr>
          <w:rFonts w:ascii="Calibri" w:hAnsi="Calibri" w:cs="Calibri"/>
          <w:sz w:val="32"/>
          <w:szCs w:val="32"/>
        </w:rPr>
        <w:t>đ</w:t>
      </w:r>
      <w:r>
        <w:rPr>
          <w:rFonts w:ascii="Abadi" w:hAnsi="Abadi" w:cstheme="minorHAnsi"/>
          <w:sz w:val="32"/>
          <w:szCs w:val="32"/>
        </w:rPr>
        <w:t>a th</w:t>
      </w:r>
      <w:r>
        <w:rPr>
          <w:rFonts w:ascii="Calibri" w:hAnsi="Calibri" w:cs="Calibri"/>
          <w:sz w:val="32"/>
          <w:szCs w:val="32"/>
        </w:rPr>
        <w:t>ứ</w:t>
      </w:r>
      <w:r>
        <w:rPr>
          <w:rFonts w:ascii="Abadi" w:hAnsi="Abadi" w:cstheme="minorHAnsi"/>
          <w:sz w:val="32"/>
          <w:szCs w:val="32"/>
        </w:rPr>
        <w:t>c]</w:t>
      </w:r>
    </w:p>
    <w:p w14:paraId="32955653" w14:textId="77777777" w:rsidR="00CE4D2B" w:rsidRDefault="00CE4D2B" w:rsidP="00CE4D2B">
      <w:pPr>
        <w:spacing w:line="276" w:lineRule="auto"/>
        <w:rPr>
          <w:rFonts w:ascii="Abadi" w:hAnsi="Abadi" w:cstheme="minorHAnsi"/>
          <w:sz w:val="32"/>
          <w:szCs w:val="32"/>
        </w:rPr>
      </w:pPr>
      <w:r>
        <w:rPr>
          <w:rFonts w:ascii="Abadi" w:hAnsi="Abadi" w:cstheme="minorHAnsi"/>
          <w:sz w:val="32"/>
          <w:szCs w:val="32"/>
        </w:rPr>
        <w:t>Gi</w:t>
      </w:r>
      <w:r>
        <w:rPr>
          <w:rFonts w:ascii="Calibri" w:hAnsi="Calibri" w:cs="Calibri"/>
          <w:sz w:val="32"/>
          <w:szCs w:val="32"/>
        </w:rPr>
        <w:t>ả</w:t>
      </w:r>
      <w:r>
        <w:rPr>
          <w:rFonts w:ascii="Abadi" w:hAnsi="Abadi" w:cstheme="minorHAnsi"/>
          <w:sz w:val="32"/>
          <w:szCs w:val="32"/>
        </w:rPr>
        <w:t>ng viên h</w:t>
      </w:r>
      <w:r>
        <w:rPr>
          <w:rFonts w:ascii="Calibri" w:hAnsi="Calibri" w:cs="Calibri"/>
          <w:sz w:val="32"/>
          <w:szCs w:val="32"/>
        </w:rPr>
        <w:t>ướ</w:t>
      </w:r>
      <w:r>
        <w:rPr>
          <w:rFonts w:ascii="Abadi" w:hAnsi="Abadi" w:cstheme="minorHAnsi"/>
          <w:sz w:val="32"/>
          <w:szCs w:val="32"/>
        </w:rPr>
        <w:t>ng d</w:t>
      </w:r>
      <w:r>
        <w:rPr>
          <w:rFonts w:ascii="Calibri" w:hAnsi="Calibri" w:cs="Calibri"/>
          <w:sz w:val="32"/>
          <w:szCs w:val="32"/>
        </w:rPr>
        <w:t>ẫ</w:t>
      </w:r>
      <w:r>
        <w:rPr>
          <w:rFonts w:ascii="Abadi" w:hAnsi="Abadi" w:cstheme="minorHAnsi"/>
          <w:sz w:val="32"/>
          <w:szCs w:val="32"/>
        </w:rPr>
        <w:t>n: Cô Nguy</w:t>
      </w:r>
      <w:r>
        <w:rPr>
          <w:rFonts w:ascii="Calibri" w:hAnsi="Calibri" w:cs="Calibri"/>
          <w:sz w:val="32"/>
          <w:szCs w:val="32"/>
        </w:rPr>
        <w:t>ễ</w:t>
      </w:r>
      <w:r>
        <w:rPr>
          <w:rFonts w:ascii="Abadi" w:hAnsi="Abadi" w:cstheme="minorHAnsi"/>
          <w:sz w:val="32"/>
          <w:szCs w:val="32"/>
        </w:rPr>
        <w:t>n Th</w:t>
      </w:r>
      <w:r>
        <w:rPr>
          <w:rFonts w:ascii="Calibri" w:hAnsi="Calibri" w:cs="Calibri"/>
          <w:sz w:val="32"/>
          <w:szCs w:val="32"/>
        </w:rPr>
        <w:t>ị</w:t>
      </w:r>
      <w:r>
        <w:rPr>
          <w:rFonts w:ascii="Abadi" w:hAnsi="Abadi" w:cstheme="minorHAnsi"/>
          <w:sz w:val="32"/>
          <w:szCs w:val="32"/>
        </w:rPr>
        <w:t xml:space="preserve"> Thanh Huy</w:t>
      </w:r>
      <w:r>
        <w:rPr>
          <w:rFonts w:ascii="Calibri" w:hAnsi="Calibri" w:cs="Calibri"/>
          <w:sz w:val="32"/>
          <w:szCs w:val="32"/>
        </w:rPr>
        <w:t>ề</w:t>
      </w:r>
      <w:r>
        <w:rPr>
          <w:rFonts w:ascii="Abadi" w:hAnsi="Abadi" w:cstheme="minorHAnsi"/>
          <w:sz w:val="32"/>
          <w:szCs w:val="32"/>
        </w:rPr>
        <w:t>n</w:t>
      </w:r>
    </w:p>
    <w:p w14:paraId="261D6DFE" w14:textId="77777777" w:rsidR="00CE4D2B" w:rsidRDefault="00CE4D2B" w:rsidP="00CE4D2B">
      <w:pPr>
        <w:spacing w:line="276" w:lineRule="auto"/>
        <w:rPr>
          <w:rFonts w:ascii="Abadi" w:hAnsi="Abadi" w:cstheme="minorHAnsi"/>
          <w:sz w:val="32"/>
          <w:szCs w:val="32"/>
        </w:rPr>
      </w:pPr>
      <w:r>
        <w:rPr>
          <w:rFonts w:ascii="Abadi" w:hAnsi="Abadi" w:cstheme="minorHAnsi"/>
          <w:sz w:val="32"/>
          <w:szCs w:val="32"/>
        </w:rPr>
        <w:t>Nhóm sinh viên th</w:t>
      </w:r>
      <w:r>
        <w:rPr>
          <w:rFonts w:ascii="Calibri" w:hAnsi="Calibri" w:cs="Calibri"/>
          <w:sz w:val="32"/>
          <w:szCs w:val="32"/>
        </w:rPr>
        <w:t>ự</w:t>
      </w:r>
      <w:r>
        <w:rPr>
          <w:rFonts w:ascii="Abadi" w:hAnsi="Abadi" w:cstheme="minorHAnsi"/>
          <w:sz w:val="32"/>
          <w:szCs w:val="32"/>
        </w:rPr>
        <w:t>c hi</w:t>
      </w:r>
      <w:r>
        <w:rPr>
          <w:rFonts w:ascii="Calibri" w:hAnsi="Calibri" w:cs="Calibri"/>
          <w:sz w:val="32"/>
          <w:szCs w:val="32"/>
        </w:rPr>
        <w:t>ệ</w:t>
      </w:r>
      <w:r>
        <w:rPr>
          <w:rFonts w:ascii="Abadi" w:hAnsi="Abadi" w:cstheme="minorHAnsi"/>
          <w:sz w:val="32"/>
          <w:szCs w:val="32"/>
        </w:rPr>
        <w:t xml:space="preserve">n: </w:t>
      </w:r>
    </w:p>
    <w:p w14:paraId="521179D2" w14:textId="77777777" w:rsidR="00CE4D2B" w:rsidRDefault="00CE4D2B" w:rsidP="00CE4D2B">
      <w:pPr>
        <w:spacing w:line="276" w:lineRule="auto"/>
        <w:jc w:val="center"/>
        <w:rPr>
          <w:rFonts w:ascii="Abadi" w:hAnsi="Abadi" w:cstheme="minorHAnsi"/>
          <w:sz w:val="32"/>
          <w:szCs w:val="32"/>
        </w:rPr>
      </w:pPr>
      <w:r>
        <w:rPr>
          <w:rFonts w:ascii="Abadi" w:hAnsi="Abadi" w:cstheme="minorHAnsi"/>
          <w:sz w:val="32"/>
          <w:szCs w:val="32"/>
        </w:rPr>
        <w:t>Nguy</w:t>
      </w:r>
      <w:r>
        <w:rPr>
          <w:rFonts w:ascii="Calibri" w:hAnsi="Calibri" w:cs="Calibri"/>
          <w:sz w:val="32"/>
          <w:szCs w:val="32"/>
        </w:rPr>
        <w:t>ễ</w:t>
      </w:r>
      <w:r>
        <w:rPr>
          <w:rFonts w:ascii="Abadi" w:hAnsi="Abadi" w:cstheme="minorHAnsi"/>
          <w:sz w:val="32"/>
          <w:szCs w:val="32"/>
        </w:rPr>
        <w:t>n Công Hi</w:t>
      </w:r>
      <w:r>
        <w:rPr>
          <w:rFonts w:ascii="Calibri" w:hAnsi="Calibri" w:cs="Calibri"/>
          <w:sz w:val="32"/>
          <w:szCs w:val="32"/>
        </w:rPr>
        <w:t>ế</w:t>
      </w:r>
      <w:r>
        <w:rPr>
          <w:rFonts w:ascii="Abadi" w:hAnsi="Abadi" w:cstheme="minorHAnsi"/>
          <w:sz w:val="32"/>
          <w:szCs w:val="32"/>
        </w:rPr>
        <w:t>u - 20195016</w:t>
      </w:r>
    </w:p>
    <w:p w14:paraId="037B513F" w14:textId="77777777" w:rsidR="00CE4D2B" w:rsidRDefault="00CE4D2B" w:rsidP="00CE4D2B">
      <w:pPr>
        <w:spacing w:line="276" w:lineRule="auto"/>
        <w:jc w:val="center"/>
        <w:rPr>
          <w:rFonts w:ascii="Abadi" w:hAnsi="Abadi" w:cstheme="minorHAnsi"/>
          <w:sz w:val="32"/>
          <w:szCs w:val="32"/>
        </w:rPr>
      </w:pPr>
      <w:r>
        <w:rPr>
          <w:rFonts w:ascii="Abadi" w:hAnsi="Abadi" w:cstheme="minorHAnsi"/>
          <w:sz w:val="32"/>
          <w:szCs w:val="32"/>
        </w:rPr>
        <w:t>Ph</w:t>
      </w:r>
      <w:r>
        <w:rPr>
          <w:rFonts w:ascii="Calibri" w:hAnsi="Calibri" w:cs="Calibri"/>
          <w:sz w:val="32"/>
          <w:szCs w:val="32"/>
        </w:rPr>
        <w:t>ạ</w:t>
      </w:r>
      <w:r>
        <w:rPr>
          <w:rFonts w:ascii="Abadi" w:hAnsi="Abadi" w:cstheme="minorHAnsi"/>
          <w:sz w:val="32"/>
          <w:szCs w:val="32"/>
        </w:rPr>
        <w:t>m V</w:t>
      </w:r>
      <w:r>
        <w:rPr>
          <w:rFonts w:ascii="Calibri" w:hAnsi="Calibri" w:cs="Calibri"/>
          <w:sz w:val="32"/>
          <w:szCs w:val="32"/>
        </w:rPr>
        <w:t>ă</w:t>
      </w:r>
      <w:r>
        <w:rPr>
          <w:rFonts w:ascii="Abadi" w:hAnsi="Abadi" w:cstheme="minorHAnsi"/>
          <w:sz w:val="32"/>
          <w:szCs w:val="32"/>
        </w:rPr>
        <w:t>n Th</w:t>
      </w:r>
      <w:r>
        <w:rPr>
          <w:rFonts w:ascii="Abadi" w:hAnsi="Abadi" w:cs="Abadi"/>
          <w:sz w:val="32"/>
          <w:szCs w:val="32"/>
        </w:rPr>
        <w:t>à</w:t>
      </w:r>
      <w:r>
        <w:rPr>
          <w:rFonts w:ascii="Abadi" w:hAnsi="Abadi" w:cstheme="minorHAnsi"/>
          <w:sz w:val="32"/>
          <w:szCs w:val="32"/>
        </w:rPr>
        <w:t>nh - 20195918</w:t>
      </w:r>
    </w:p>
    <w:p w14:paraId="2CE89D34" w14:textId="77777777" w:rsidR="00CE4D2B" w:rsidRDefault="00CE4D2B" w:rsidP="00CE4D2B">
      <w:pPr>
        <w:spacing w:line="276" w:lineRule="auto"/>
        <w:rPr>
          <w:rFonts w:ascii="Abadi" w:hAnsi="Abadi" w:cstheme="minorHAnsi"/>
          <w:sz w:val="32"/>
          <w:szCs w:val="32"/>
        </w:rPr>
      </w:pPr>
      <w:r>
        <w:rPr>
          <w:rFonts w:ascii="Abadi" w:hAnsi="Abadi" w:cstheme="minorHAnsi"/>
          <w:sz w:val="32"/>
          <w:szCs w:val="32"/>
        </w:rPr>
        <w:t>L</w:t>
      </w:r>
      <w:r>
        <w:rPr>
          <w:rFonts w:ascii="Calibri" w:hAnsi="Calibri" w:cs="Calibri"/>
          <w:sz w:val="32"/>
          <w:szCs w:val="32"/>
        </w:rPr>
        <w:t>ớ</w:t>
      </w:r>
      <w:r>
        <w:rPr>
          <w:rFonts w:ascii="Abadi" w:hAnsi="Abadi" w:cstheme="minorHAnsi"/>
          <w:sz w:val="32"/>
          <w:szCs w:val="32"/>
        </w:rPr>
        <w:t>p: Toán – Tin 02 – K64</w:t>
      </w:r>
    </w:p>
    <w:p w14:paraId="72E39A05" w14:textId="77777777" w:rsidR="00CE4D2B" w:rsidRDefault="00CE4D2B" w:rsidP="00CE4D2B">
      <w:pPr>
        <w:spacing w:line="276" w:lineRule="auto"/>
        <w:rPr>
          <w:rFonts w:ascii="Abadi" w:hAnsi="Abadi" w:cstheme="minorHAnsi"/>
          <w:sz w:val="32"/>
          <w:szCs w:val="32"/>
        </w:rPr>
      </w:pPr>
      <w:r>
        <w:rPr>
          <w:rFonts w:ascii="Abadi" w:hAnsi="Abadi" w:cstheme="minorHAnsi"/>
          <w:sz w:val="32"/>
          <w:szCs w:val="32"/>
        </w:rPr>
        <w:t>Mã nhóm báo cáo: 31</w:t>
      </w:r>
    </w:p>
    <w:p w14:paraId="2098B29F" w14:textId="77777777" w:rsidR="00CE4D2B" w:rsidRDefault="00CE4D2B" w:rsidP="00CE4D2B">
      <w:pPr>
        <w:spacing w:line="276" w:lineRule="auto"/>
        <w:rPr>
          <w:rFonts w:ascii="Abadi" w:hAnsi="Abadi" w:cstheme="minorHAnsi"/>
          <w:sz w:val="32"/>
          <w:szCs w:val="32"/>
        </w:rPr>
      </w:pPr>
    </w:p>
    <w:p w14:paraId="1D093A88" w14:textId="77777777" w:rsidR="00CE4D2B" w:rsidRDefault="00CE4D2B" w:rsidP="00CE4D2B">
      <w:pPr>
        <w:spacing w:line="276" w:lineRule="auto"/>
        <w:rPr>
          <w:rFonts w:ascii="Abadi" w:hAnsi="Abadi" w:cstheme="minorHAnsi"/>
          <w:sz w:val="32"/>
          <w:szCs w:val="32"/>
        </w:rPr>
      </w:pPr>
    </w:p>
    <w:p w14:paraId="061732CD" w14:textId="77777777" w:rsidR="00CE4D2B" w:rsidRDefault="00CE4D2B" w:rsidP="00CE4D2B">
      <w:pPr>
        <w:spacing w:line="276" w:lineRule="auto"/>
        <w:rPr>
          <w:rFonts w:ascii="Abadi" w:hAnsi="Abadi" w:cstheme="minorHAnsi"/>
          <w:sz w:val="32"/>
          <w:szCs w:val="32"/>
        </w:rPr>
      </w:pPr>
    </w:p>
    <w:p w14:paraId="43048936" w14:textId="53570A79" w:rsidR="00CE4D2B" w:rsidRDefault="00CE4D2B" w:rsidP="00CE4D2B">
      <w:pPr>
        <w:rPr>
          <w:rFonts w:ascii="Abadi" w:hAnsi="Abadi" w:cstheme="minorHAnsi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 wp14:anchorId="0D09F363" wp14:editId="7C7944F3">
                <wp:simplePos x="0" y="0"/>
                <wp:positionH relativeFrom="margin">
                  <wp:posOffset>1905000</wp:posOffset>
                </wp:positionH>
                <wp:positionV relativeFrom="paragraph">
                  <wp:posOffset>163830</wp:posOffset>
                </wp:positionV>
                <wp:extent cx="1930400" cy="396875"/>
                <wp:effectExtent l="0" t="0" r="22860" b="16510"/>
                <wp:wrapSquare wrapText="bothSides"/>
                <wp:docPr id="272" name="Text Box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212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C4688D" w14:textId="77777777" w:rsidR="00CE4D2B" w:rsidRDefault="00CE4D2B" w:rsidP="00CE4D2B">
                            <w:pPr>
                              <w:jc w:val="center"/>
                            </w:pPr>
                            <w:r>
                              <w:t>Hà Nội, Tháng 5 Năm 2021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0D09F363" id="_x0000_t202" coordsize="21600,21600" o:spt="202" path="m,l,21600r21600,l21600,xe">
                <v:stroke joinstyle="miter"/>
                <v:path gradientshapeok="t" o:connecttype="rect"/>
              </v:shapetype>
              <v:shape id="Text Box 272" o:spid="_x0000_s1026" type="#_x0000_t202" style="position:absolute;margin-left:150pt;margin-top:12.9pt;width:152pt;height:31.25pt;z-index:251658240;visibility:visible;mso-wrap-style:square;mso-width-percent:40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">
                <v:textbox style="mso-fit-shape-to-text:t">
                  <w:txbxContent>
                    <w:p w14:paraId="63C4688D" w14:textId="77777777" w:rsidR="00CE4D2B" w:rsidRDefault="00CE4D2B" w:rsidP="00CE4D2B">
                      <w:pPr>
                        <w:jc w:val="center"/>
                      </w:pPr>
                      <w:r>
                        <w:t>Hà Nội, Tháng 5 Năm 2021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ascii="Abadi" w:hAnsi="Abadi" w:cstheme="minorHAnsi"/>
          <w:sz w:val="32"/>
          <w:szCs w:val="32"/>
        </w:rPr>
        <w:br w:type="page"/>
      </w:r>
    </w:p>
    <w:sdt>
      <w:sdtPr>
        <w:id w:val="1605614356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noProof/>
          <w:color w:val="auto"/>
          <w:sz w:val="22"/>
          <w:szCs w:val="22"/>
        </w:rPr>
      </w:sdtEndPr>
      <w:sdtContent>
        <w:p w14:paraId="4CFA53B7" w14:textId="5CC98FB5" w:rsidR="00CE4407" w:rsidRDefault="00BD0DE5" w:rsidP="00BD0DE5">
          <w:pPr>
            <w:pStyle w:val="TOCHeading"/>
            <w:jc w:val="center"/>
          </w:pPr>
          <w:r w:rsidRPr="00BD0DE5">
            <w:rPr>
              <w:color w:val="000000" w:themeColor="text1"/>
              <w:sz w:val="44"/>
              <w:szCs w:val="44"/>
              <w14:shadow w14:blurRad="38100" w14:dist="19050" w14:dir="2700000" w14:sx="100000" w14:sy="100000" w14:kx="0" w14:ky="0" w14:algn="tl">
                <w14:schemeClr w14:val="dk1">
                  <w14:alpha w14:val="60000"/>
                </w14:schemeClr>
              </w14:shadow>
              <w14:textOutline w14:w="0" w14:cap="flat" w14:cmpd="sng" w14:algn="ctr">
                <w14:noFill/>
                <w14:prstDash w14:val="solid"/>
                <w14:round/>
              </w14:textOutline>
            </w:rPr>
            <w:t>MỤC LỤC</w:t>
          </w:r>
        </w:p>
        <w:p w14:paraId="20F4A55C" w14:textId="23D00153" w:rsidR="00CE4407" w:rsidRDefault="00CE4407">
          <w:pPr>
            <w:pStyle w:val="TOC1"/>
            <w:tabs>
              <w:tab w:val="right" w:leader="dot" w:pos="9350"/>
            </w:tabs>
            <w:rPr>
              <w:rFonts w:cstheme="minorBidi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4527809" w:history="1">
            <w:r w:rsidRPr="00056558">
              <w:rPr>
                <w:rStyle w:val="Hyperlink"/>
                <w:rFonts w:ascii="Abadi" w:hAnsi="Abadi" w:cstheme="minorHAnsi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</w:t>
            </w:r>
            <w:r w:rsidRPr="00056558">
              <w:rPr>
                <w:rStyle w:val="Hyperlink"/>
                <w:rFonts w:ascii="Calibri" w:hAnsi="Calibri" w:cs="Calibri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ở</w:t>
            </w:r>
            <w:r w:rsidRPr="00056558">
              <w:rPr>
                <w:rStyle w:val="Hyperlink"/>
                <w:rFonts w:ascii="Abadi" w:hAnsi="Abadi" w:cstheme="minorHAnsi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056558">
              <w:rPr>
                <w:rStyle w:val="Hyperlink"/>
                <w:rFonts w:ascii="Calibri" w:hAnsi="Calibri" w:cs="Calibri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ầ</w:t>
            </w:r>
            <w:r w:rsidRPr="00056558">
              <w:rPr>
                <w:rStyle w:val="Hyperlink"/>
                <w:rFonts w:ascii="Abadi" w:hAnsi="Abadi" w:cstheme="minorHAnsi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u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788101" w14:textId="126582D5" w:rsidR="00CE4407" w:rsidRDefault="00CE4407">
          <w:pPr>
            <w:pStyle w:val="TOC1"/>
            <w:tabs>
              <w:tab w:val="right" w:leader="dot" w:pos="9350"/>
            </w:tabs>
            <w:rPr>
              <w:rFonts w:cstheme="minorBidi"/>
              <w:noProof/>
            </w:rPr>
          </w:pPr>
          <w:hyperlink w:anchor="_Toc74527810" w:history="1">
            <w:r w:rsidRPr="00056558">
              <w:rPr>
                <w:rStyle w:val="Hyperlink"/>
                <w:rFonts w:ascii="Abadi" w:hAnsi="Abadi" w:cstheme="minorHAnsi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BÀI TOÁN </w:t>
            </w:r>
            <w:r w:rsidRPr="00056558">
              <w:rPr>
                <w:rStyle w:val="Hyperlink"/>
                <w:rFonts w:ascii="Calibri" w:hAnsi="Calibri" w:cs="Calibri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Ặ</w:t>
            </w:r>
            <w:r w:rsidRPr="00056558">
              <w:rPr>
                <w:rStyle w:val="Hyperlink"/>
                <w:rFonts w:ascii="Abadi" w:hAnsi="Abadi" w:cstheme="minorHAnsi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 R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F9E13F" w14:textId="101677CA" w:rsidR="00CE4407" w:rsidRDefault="00CE4407">
          <w:pPr>
            <w:pStyle w:val="TOC1"/>
            <w:tabs>
              <w:tab w:val="right" w:leader="dot" w:pos="9350"/>
            </w:tabs>
            <w:rPr>
              <w:rFonts w:cstheme="minorBidi"/>
              <w:noProof/>
            </w:rPr>
          </w:pPr>
          <w:hyperlink w:anchor="_Toc74527811" w:history="1">
            <w:r w:rsidRPr="00056558">
              <w:rPr>
                <w:rStyle w:val="Hyperlink"/>
                <w:rFonts w:ascii="Abadi" w:hAnsi="Abadi" w:cstheme="minorHAnsi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</w:t>
            </w:r>
            <w:r w:rsidRPr="00056558">
              <w:rPr>
                <w:rStyle w:val="Hyperlink"/>
                <w:rFonts w:ascii="Calibri" w:hAnsi="Calibri" w:cs="Calibri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ỤC I: PHÂN TÍCH CHƯƠNG TRÌN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431E93" w14:textId="68B52D32" w:rsidR="00CE4407" w:rsidRDefault="00CE4407">
          <w:pPr>
            <w:pStyle w:val="TOC1"/>
            <w:tabs>
              <w:tab w:val="right" w:leader="dot" w:pos="9350"/>
            </w:tabs>
            <w:rPr>
              <w:rFonts w:cstheme="minorBidi"/>
              <w:noProof/>
            </w:rPr>
          </w:pPr>
          <w:hyperlink w:anchor="_Toc74527812" w:history="1">
            <w:r w:rsidRPr="00056558">
              <w:rPr>
                <w:rStyle w:val="Hyperlink"/>
                <w:rFonts w:ascii="Abadi" w:hAnsi="Abadi" w:cstheme="minorHAnsi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</w:t>
            </w:r>
            <w:r w:rsidRPr="00056558">
              <w:rPr>
                <w:rStyle w:val="Hyperlink"/>
                <w:rFonts w:ascii="Calibri" w:hAnsi="Calibri" w:cs="Calibri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ỤC</w:t>
            </w:r>
            <w:r w:rsidRPr="00056558">
              <w:rPr>
                <w:rStyle w:val="Hyperlink"/>
                <w:rFonts w:ascii="Abadi" w:hAnsi="Abadi" w:cstheme="minorHAnsi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II: QUÁ TRÌNH THI</w:t>
            </w:r>
            <w:r w:rsidRPr="00056558">
              <w:rPr>
                <w:rStyle w:val="Hyperlink"/>
                <w:rFonts w:ascii="Calibri" w:hAnsi="Calibri" w:cs="Calibri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Ế</w:t>
            </w:r>
            <w:r w:rsidRPr="00056558">
              <w:rPr>
                <w:rStyle w:val="Hyperlink"/>
                <w:rFonts w:ascii="Abadi" w:hAnsi="Abadi" w:cstheme="minorHAnsi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 K</w:t>
            </w:r>
            <w:r w:rsidRPr="00056558">
              <w:rPr>
                <w:rStyle w:val="Hyperlink"/>
                <w:rFonts w:ascii="Calibri" w:hAnsi="Calibri" w:cs="Calibri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F8F4CD" w14:textId="70E14E00" w:rsidR="00CE4407" w:rsidRDefault="00CE4407">
          <w:pPr>
            <w:pStyle w:val="TOC2"/>
            <w:tabs>
              <w:tab w:val="left" w:pos="660"/>
              <w:tab w:val="right" w:leader="dot" w:pos="9350"/>
            </w:tabs>
            <w:rPr>
              <w:rFonts w:cstheme="minorBidi"/>
              <w:noProof/>
            </w:rPr>
          </w:pPr>
          <w:hyperlink w:anchor="_Toc74527813" w:history="1">
            <w:r w:rsidRPr="00056558">
              <w:rPr>
                <w:rStyle w:val="Hyperlink"/>
                <w:rFonts w:ascii="Symbol" w:hAnsi="Symbol" w:cstheme="minorHAnsi"/>
                <w:noProof/>
              </w:rPr>
              <w:t></w:t>
            </w:r>
            <w:r>
              <w:rPr>
                <w:rFonts w:cstheme="minorBidi"/>
                <w:noProof/>
              </w:rPr>
              <w:tab/>
            </w:r>
            <w:r w:rsidRPr="00056558">
              <w:rPr>
                <w:rStyle w:val="Hyperlink"/>
                <w:rFonts w:ascii="Abadi" w:hAnsi="Abadi" w:cstheme="minorHAnsi"/>
                <w:noProof/>
              </w:rPr>
              <w:t xml:space="preserve">MODULE 0 : Xác </w:t>
            </w:r>
            <w:r w:rsidRPr="00056558">
              <w:rPr>
                <w:rStyle w:val="Hyperlink"/>
                <w:rFonts w:ascii="Calibri" w:hAnsi="Calibri" w:cs="Calibri"/>
                <w:noProof/>
              </w:rPr>
              <w:t>đị</w:t>
            </w:r>
            <w:r w:rsidRPr="00056558">
              <w:rPr>
                <w:rStyle w:val="Hyperlink"/>
                <w:rFonts w:ascii="Abadi" w:hAnsi="Abadi" w:cstheme="minorHAnsi"/>
                <w:noProof/>
              </w:rPr>
              <w:t xml:space="preserve">nh </w:t>
            </w:r>
            <w:r w:rsidRPr="00056558">
              <w:rPr>
                <w:rStyle w:val="Hyperlink"/>
                <w:rFonts w:ascii="Calibri" w:hAnsi="Calibri" w:cs="Calibri"/>
                <w:noProof/>
              </w:rPr>
              <w:t>đ</w:t>
            </w:r>
            <w:r w:rsidRPr="00056558">
              <w:rPr>
                <w:rStyle w:val="Hyperlink"/>
                <w:rFonts w:ascii="Abadi" w:hAnsi="Abadi" w:cstheme="minorHAnsi"/>
                <w:noProof/>
              </w:rPr>
              <w:t>a th</w:t>
            </w:r>
            <w:r w:rsidRPr="00056558">
              <w:rPr>
                <w:rStyle w:val="Hyperlink"/>
                <w:rFonts w:ascii="Calibri" w:hAnsi="Calibri" w:cs="Calibri"/>
                <w:noProof/>
              </w:rPr>
              <w:t>ứ</w:t>
            </w:r>
            <w:r w:rsidRPr="00056558">
              <w:rPr>
                <w:rStyle w:val="Hyperlink"/>
                <w:rFonts w:ascii="Abadi" w:hAnsi="Abadi" w:cstheme="minorHAnsi"/>
                <w:noProof/>
              </w:rPr>
              <w:t>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D418A3" w14:textId="6076A6D2" w:rsidR="00CE4407" w:rsidRDefault="00CE4407">
          <w:pPr>
            <w:pStyle w:val="TOC2"/>
            <w:tabs>
              <w:tab w:val="left" w:pos="660"/>
              <w:tab w:val="right" w:leader="dot" w:pos="9350"/>
            </w:tabs>
            <w:rPr>
              <w:rFonts w:cstheme="minorBidi"/>
              <w:noProof/>
            </w:rPr>
          </w:pPr>
          <w:hyperlink w:anchor="_Toc74527814" w:history="1">
            <w:r w:rsidRPr="00056558">
              <w:rPr>
                <w:rStyle w:val="Hyperlink"/>
                <w:rFonts w:ascii="Symbol" w:hAnsi="Symbol"/>
                <w:noProof/>
              </w:rPr>
              <w:t></w:t>
            </w:r>
            <w:r>
              <w:rPr>
                <w:rFonts w:cstheme="minorBidi"/>
                <w:noProof/>
              </w:rPr>
              <w:tab/>
            </w:r>
            <w:r w:rsidRPr="00056558">
              <w:rPr>
                <w:rStyle w:val="Hyperlink"/>
                <w:noProof/>
              </w:rPr>
              <w:t>MODULE 1: Tìm miền chứa nghiệ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C21FF3" w14:textId="183C4628" w:rsidR="00CE4407" w:rsidRDefault="00CE4407">
          <w:pPr>
            <w:pStyle w:val="TOC2"/>
            <w:tabs>
              <w:tab w:val="left" w:pos="660"/>
              <w:tab w:val="right" w:leader="dot" w:pos="9350"/>
            </w:tabs>
            <w:rPr>
              <w:rFonts w:cstheme="minorBidi"/>
              <w:noProof/>
            </w:rPr>
          </w:pPr>
          <w:hyperlink w:anchor="_Toc74527815" w:history="1">
            <w:r w:rsidRPr="00056558">
              <w:rPr>
                <w:rStyle w:val="Hyperlink"/>
                <w:rFonts w:ascii="Symbol" w:hAnsi="Symbol" w:cstheme="minorHAnsi"/>
                <w:noProof/>
              </w:rPr>
              <w:t></w:t>
            </w:r>
            <w:r>
              <w:rPr>
                <w:rFonts w:cstheme="minorBidi"/>
                <w:noProof/>
              </w:rPr>
              <w:tab/>
            </w:r>
            <w:r w:rsidRPr="00056558">
              <w:rPr>
                <w:rStyle w:val="Hyperlink"/>
                <w:rFonts w:cstheme="minorHAnsi"/>
                <w:noProof/>
              </w:rPr>
              <w:t>MODULE 2: Khoảng phân li nghiệm của phương pháp chia đôi thỏa mãn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507522" w14:textId="6B6C6F76" w:rsidR="00CE4407" w:rsidRDefault="00CE4407">
          <w:pPr>
            <w:pStyle w:val="TOC2"/>
            <w:tabs>
              <w:tab w:val="right" w:leader="dot" w:pos="9350"/>
            </w:tabs>
            <w:rPr>
              <w:rFonts w:cstheme="minorBidi"/>
              <w:noProof/>
            </w:rPr>
          </w:pPr>
          <w:hyperlink w:anchor="_Toc74527816" w:history="1">
            <w:r w:rsidRPr="00056558">
              <w:rPr>
                <w:rStyle w:val="Hyperlink"/>
                <w:rFonts w:cstheme="minorHAnsi"/>
                <w:noProof/>
              </w:rPr>
              <w:t>|a - b| &lt; 0.5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AA7A9C" w14:textId="075A9D10" w:rsidR="00CE4407" w:rsidRDefault="00CE4407">
          <w:pPr>
            <w:pStyle w:val="TOC1"/>
            <w:tabs>
              <w:tab w:val="left" w:pos="440"/>
              <w:tab w:val="right" w:leader="dot" w:pos="9350"/>
            </w:tabs>
            <w:rPr>
              <w:rFonts w:cstheme="minorBidi"/>
              <w:noProof/>
            </w:rPr>
          </w:pPr>
          <w:hyperlink w:anchor="_Toc74527817" w:history="1">
            <w:r w:rsidRPr="00056558">
              <w:rPr>
                <w:rStyle w:val="Hyperlink"/>
                <w:rFonts w:ascii="Symbol" w:hAnsi="Symbol" w:cstheme="minorHAnsi"/>
                <w:bCs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</w:t>
            </w:r>
            <w:r>
              <w:rPr>
                <w:rFonts w:cstheme="minorBidi"/>
                <w:noProof/>
              </w:rPr>
              <w:tab/>
            </w:r>
            <w:r w:rsidRPr="00056558">
              <w:rPr>
                <w:rStyle w:val="Hyperlink"/>
                <w:rFonts w:ascii="Calibri" w:hAnsi="Calibri" w:cstheme="minorHAnsi"/>
                <w:b/>
                <w:bCs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ODULE 3: Tìm nghiệm dựa trên số lần lặp 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2E83AB" w14:textId="25DC917D" w:rsidR="00CE4407" w:rsidRDefault="00CE4407">
          <w:pPr>
            <w:pStyle w:val="TOC1"/>
            <w:tabs>
              <w:tab w:val="left" w:pos="440"/>
              <w:tab w:val="right" w:leader="dot" w:pos="9350"/>
            </w:tabs>
            <w:rPr>
              <w:rFonts w:cstheme="minorBidi"/>
              <w:noProof/>
            </w:rPr>
          </w:pPr>
          <w:hyperlink w:anchor="_Toc74527818" w:history="1">
            <w:r w:rsidRPr="00056558">
              <w:rPr>
                <w:rStyle w:val="Hyperlink"/>
                <w:rFonts w:ascii="Symbol" w:hAnsi="Symbol"/>
                <w:bCs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</w:t>
            </w:r>
            <w:r>
              <w:rPr>
                <w:rFonts w:cstheme="minorBidi"/>
                <w:noProof/>
              </w:rPr>
              <w:tab/>
            </w:r>
            <w:r w:rsidRPr="00056558">
              <w:rPr>
                <w:rStyle w:val="Hyperlink"/>
                <w:b/>
                <w:bCs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ODULE 4: Tìm nghiệm với epsilon cho trướ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7E1E86" w14:textId="55A42BF0" w:rsidR="00CE4407" w:rsidRDefault="00CE4407">
          <w:pPr>
            <w:pStyle w:val="TOC1"/>
            <w:tabs>
              <w:tab w:val="left" w:pos="440"/>
              <w:tab w:val="right" w:leader="dot" w:pos="9350"/>
            </w:tabs>
            <w:rPr>
              <w:rFonts w:cstheme="minorBidi"/>
              <w:noProof/>
            </w:rPr>
          </w:pPr>
          <w:hyperlink w:anchor="_Toc74527819" w:history="1">
            <w:r w:rsidRPr="00056558">
              <w:rPr>
                <w:rStyle w:val="Hyperlink"/>
                <w:rFonts w:ascii="Symbol" w:hAnsi="Symbol"/>
                <w:bCs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</w:t>
            </w:r>
            <w:r>
              <w:rPr>
                <w:rFonts w:cstheme="minorBidi"/>
                <w:noProof/>
              </w:rPr>
              <w:tab/>
            </w:r>
            <w:r w:rsidRPr="00056558">
              <w:rPr>
                <w:rStyle w:val="Hyperlink"/>
                <w:rFonts w:ascii="Calibri" w:hAnsi="Calibri" w:cstheme="minorHAnsi"/>
                <w:b/>
                <w:bCs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DULE 5: </w:t>
            </w:r>
            <w:r w:rsidRPr="00056558">
              <w:rPr>
                <w:rStyle w:val="Hyperlink"/>
                <w:rFonts w:ascii="Abadi" w:hAnsi="Abadi"/>
                <w:b/>
                <w:bCs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ìm nghi</w:t>
            </w:r>
            <w:r w:rsidRPr="00056558">
              <w:rPr>
                <w:rStyle w:val="Hyperlink"/>
                <w:rFonts w:ascii="Calibri" w:hAnsi="Calibri" w:cs="Calibri"/>
                <w:b/>
                <w:bCs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ệm thỏa mãn</w:t>
            </w:r>
            <w:r w:rsidRPr="00056558">
              <w:rPr>
                <w:rStyle w:val="Hyperlink"/>
                <w:rFonts w:ascii="Abadi" w:hAnsi="Abadi"/>
                <w:b/>
                <w:bCs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: </w:t>
            </w:r>
            <w:r>
              <w:rPr>
                <w:rFonts w:asciiTheme="majorHAnsi" w:eastAsiaTheme="majorEastAsia" w:hAnsiTheme="majorHAnsi" w:cstheme="majorBidi"/>
                <w:b/>
                <w:bCs/>
                <w:noProof/>
                <w:color w:val="000000" w:themeColor="text1"/>
                <w:position w:val="-12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310" w:dyaOrig="360" w14:anchorId="0248E0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988" type="#_x0000_t75" style="width:65.5pt;height:18pt" o:ole="">
                  <v:imagedata r:id="rId9" o:title=""/>
                </v:shape>
                <o:OLEObject Type="Embed" ProgID="Equation.DSMT4" ShapeID="_x0000_i16988" DrawAspect="Content" ObjectID="_1685141106" r:id="rId10"/>
              </w:objec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65C7A2" w14:textId="25050C22" w:rsidR="00CE4407" w:rsidRDefault="00CE4407">
          <w:pPr>
            <w:pStyle w:val="TOC1"/>
            <w:tabs>
              <w:tab w:val="right" w:leader="dot" w:pos="9350"/>
            </w:tabs>
            <w:rPr>
              <w:rFonts w:cstheme="minorBidi"/>
              <w:noProof/>
            </w:rPr>
          </w:pPr>
          <w:hyperlink w:anchor="_Toc74527820" w:history="1">
            <w:r w:rsidRPr="00056558">
              <w:rPr>
                <w:rStyle w:val="Hyperlink"/>
                <w:rFonts w:ascii="Abadi" w:hAnsi="Abadi" w:cstheme="minorHAnsi"/>
                <w:b/>
                <w:bCs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</w:t>
            </w:r>
            <w:r w:rsidRPr="00056558">
              <w:rPr>
                <w:rStyle w:val="Hyperlink"/>
                <w:rFonts w:ascii="Calibri" w:hAnsi="Calibri" w:cs="Calibri"/>
                <w:b/>
                <w:bCs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ỤC III: CÀI ĐẶT CHƯƠNG TRÌN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A85A3B" w14:textId="3D2D3076" w:rsidR="00CE4407" w:rsidRDefault="00CE4407">
          <w:pPr>
            <w:pStyle w:val="TOC2"/>
            <w:tabs>
              <w:tab w:val="left" w:pos="660"/>
              <w:tab w:val="right" w:leader="dot" w:pos="9350"/>
            </w:tabs>
            <w:rPr>
              <w:rFonts w:cstheme="minorBidi"/>
              <w:noProof/>
            </w:rPr>
          </w:pPr>
          <w:hyperlink w:anchor="_Toc74527821" w:history="1">
            <w:r w:rsidRPr="00056558">
              <w:rPr>
                <w:rStyle w:val="Hyperlink"/>
                <w:rFonts w:ascii="Calibri" w:hAnsi="Calibri" w:cs="Calibri"/>
                <w:b/>
                <w:bCs/>
                <w:noProof/>
              </w:rPr>
              <w:t>1.</w:t>
            </w:r>
            <w:r>
              <w:rPr>
                <w:rFonts w:cstheme="minorBidi"/>
                <w:noProof/>
              </w:rPr>
              <w:tab/>
            </w:r>
            <w:r w:rsidRPr="00056558">
              <w:rPr>
                <w:rStyle w:val="Hyperlink"/>
                <w:rFonts w:ascii="Calibri" w:hAnsi="Calibri" w:cs="Calibri"/>
                <w:b/>
                <w:bCs/>
                <w:noProof/>
              </w:rPr>
              <w:t>Khai báo thư viện và khai báo nguyên mẫu hàm (header.h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9A751B" w14:textId="05C930B8" w:rsidR="00CE4407" w:rsidRDefault="00CE4407">
          <w:pPr>
            <w:pStyle w:val="TOC2"/>
            <w:tabs>
              <w:tab w:val="left" w:pos="660"/>
              <w:tab w:val="right" w:leader="dot" w:pos="9350"/>
            </w:tabs>
            <w:rPr>
              <w:rFonts w:cstheme="minorBidi"/>
              <w:noProof/>
            </w:rPr>
          </w:pPr>
          <w:hyperlink w:anchor="_Toc74527822" w:history="1">
            <w:r w:rsidRPr="00056558">
              <w:rPr>
                <w:rStyle w:val="Hyperlink"/>
                <w:rFonts w:eastAsia="Times New Roman" w:cstheme="minorHAnsi"/>
                <w:b/>
                <w:bCs/>
                <w:noProof/>
              </w:rPr>
              <w:t>2.</w:t>
            </w:r>
            <w:r>
              <w:rPr>
                <w:rFonts w:cstheme="minorBidi"/>
                <w:noProof/>
              </w:rPr>
              <w:tab/>
            </w:r>
            <w:r w:rsidRPr="00056558">
              <w:rPr>
                <w:rStyle w:val="Hyperlink"/>
                <w:rFonts w:eastAsia="Times New Roman" w:cstheme="minorHAnsi"/>
                <w:b/>
                <w:bCs/>
                <w:noProof/>
              </w:rPr>
              <w:t>Chương trình chính (main.cpp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8B6753" w14:textId="1B3C1A2C" w:rsidR="00CE4407" w:rsidRDefault="00CE4407">
          <w:pPr>
            <w:pStyle w:val="TOC2"/>
            <w:tabs>
              <w:tab w:val="left" w:pos="660"/>
              <w:tab w:val="right" w:leader="dot" w:pos="9350"/>
            </w:tabs>
            <w:rPr>
              <w:rFonts w:cstheme="minorBidi"/>
              <w:noProof/>
            </w:rPr>
          </w:pPr>
          <w:hyperlink w:anchor="_Toc74527823" w:history="1">
            <w:r w:rsidRPr="00056558">
              <w:rPr>
                <w:rStyle w:val="Hyperlink"/>
                <w:rFonts w:ascii="Calibri" w:hAnsi="Calibri" w:cstheme="minorHAnsi"/>
                <w:b/>
                <w:bCs/>
                <w:noProof/>
              </w:rPr>
              <w:t>3.</w:t>
            </w:r>
            <w:r>
              <w:rPr>
                <w:rFonts w:cstheme="minorBidi"/>
                <w:noProof/>
              </w:rPr>
              <w:tab/>
            </w:r>
            <w:r w:rsidRPr="00056558">
              <w:rPr>
                <w:rStyle w:val="Hyperlink"/>
                <w:rFonts w:ascii="Calibri" w:hAnsi="Calibri" w:cstheme="minorHAnsi"/>
                <w:b/>
                <w:bCs/>
                <w:noProof/>
              </w:rPr>
              <w:t>Ảnh source cod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079ED0" w14:textId="59C61596" w:rsidR="00CE4407" w:rsidRDefault="00CE4407">
          <w:pPr>
            <w:pStyle w:val="TOC3"/>
            <w:tabs>
              <w:tab w:val="left" w:pos="1100"/>
              <w:tab w:val="right" w:leader="dot" w:pos="9350"/>
            </w:tabs>
            <w:rPr>
              <w:rFonts w:cstheme="minorBidi"/>
              <w:noProof/>
            </w:rPr>
          </w:pPr>
          <w:hyperlink w:anchor="_Toc74527824" w:history="1">
            <w:r w:rsidRPr="00056558">
              <w:rPr>
                <w:rStyle w:val="Hyperlink"/>
                <w:rFonts w:ascii="Calibri" w:hAnsi="Calibri" w:cstheme="minorHAnsi"/>
                <w:noProof/>
              </w:rPr>
              <w:t>3.1.</w:t>
            </w:r>
            <w:r>
              <w:rPr>
                <w:rFonts w:cstheme="minorBidi"/>
                <w:noProof/>
              </w:rPr>
              <w:tab/>
            </w:r>
            <w:r w:rsidRPr="00056558">
              <w:rPr>
                <w:rStyle w:val="Hyperlink"/>
                <w:rFonts w:ascii="Calibri" w:hAnsi="Calibri" w:cstheme="minorHAnsi"/>
                <w:noProof/>
              </w:rPr>
              <w:t>&lt;Header.h&gt;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383ED7" w14:textId="441079FD" w:rsidR="00CE4407" w:rsidRDefault="00CE4407">
          <w:pPr>
            <w:pStyle w:val="TOC3"/>
            <w:tabs>
              <w:tab w:val="left" w:pos="1100"/>
              <w:tab w:val="right" w:leader="dot" w:pos="9350"/>
            </w:tabs>
            <w:rPr>
              <w:rFonts w:cstheme="minorBidi"/>
              <w:noProof/>
            </w:rPr>
          </w:pPr>
          <w:hyperlink w:anchor="_Toc74527828" w:history="1">
            <w:r w:rsidRPr="00056558">
              <w:rPr>
                <w:rStyle w:val="Hyperlink"/>
                <w:rFonts w:ascii="Calibri" w:hAnsi="Calibri" w:cstheme="minorHAnsi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3.2.</w:t>
            </w:r>
            <w:r>
              <w:rPr>
                <w:rFonts w:cstheme="minorBidi"/>
                <w:noProof/>
              </w:rPr>
              <w:tab/>
            </w:r>
            <w:r w:rsidRPr="00056558">
              <w:rPr>
                <w:rStyle w:val="Hyperlink"/>
                <w:rFonts w:ascii="Calibri" w:hAnsi="Calibri" w:cstheme="minorHAnsi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&lt;Main.c</w:t>
            </w:r>
            <w:r>
              <w:rPr>
                <w:rStyle w:val="Hyperlink"/>
                <w:noProof/>
              </w:rPr>
              <w:t>pp&gt;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CFAFD8" w14:textId="2A7A2A74" w:rsidR="00CE4407" w:rsidRDefault="00CE4407">
          <w:pPr>
            <w:pStyle w:val="TOC1"/>
            <w:tabs>
              <w:tab w:val="right" w:leader="dot" w:pos="9350"/>
            </w:tabs>
            <w:rPr>
              <w:rFonts w:cstheme="minorBidi"/>
              <w:noProof/>
            </w:rPr>
          </w:pPr>
          <w:hyperlink w:anchor="_Toc74527829" w:history="1">
            <w:r w:rsidRPr="00056558">
              <w:rPr>
                <w:rStyle w:val="Hyperlink"/>
                <w:rFonts w:ascii="Calibri" w:hAnsi="Calibri" w:cstheme="minorHAnsi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ục IV: Kiểm thử chương trìn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99E77C" w14:textId="421CE88C" w:rsidR="00CE4407" w:rsidRDefault="00CE4407">
          <w:pPr>
            <w:pStyle w:val="TOC2"/>
            <w:tabs>
              <w:tab w:val="left" w:pos="660"/>
              <w:tab w:val="right" w:leader="dot" w:pos="9350"/>
            </w:tabs>
            <w:rPr>
              <w:rFonts w:cstheme="minorBidi"/>
              <w:noProof/>
            </w:rPr>
          </w:pPr>
          <w:hyperlink w:anchor="_Toc74527830" w:history="1">
            <w:r w:rsidRPr="00056558">
              <w:rPr>
                <w:rStyle w:val="Hyperlink"/>
                <w:b/>
                <w:bCs/>
                <w:noProof/>
              </w:rPr>
              <w:t>0.</w:t>
            </w:r>
            <w:r>
              <w:rPr>
                <w:rFonts w:cstheme="minorBidi"/>
                <w:noProof/>
              </w:rPr>
              <w:tab/>
            </w:r>
            <w:r w:rsidRPr="00056558">
              <w:rPr>
                <w:rStyle w:val="Hyperlink"/>
                <w:b/>
                <w:bCs/>
                <w:noProof/>
              </w:rPr>
              <w:t>MODULE nhập vào đa thứ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5236D1" w14:textId="70BEE9F8" w:rsidR="00CE4407" w:rsidRDefault="00CE4407">
          <w:pPr>
            <w:pStyle w:val="TOC2"/>
            <w:tabs>
              <w:tab w:val="left" w:pos="660"/>
              <w:tab w:val="right" w:leader="dot" w:pos="9350"/>
            </w:tabs>
            <w:rPr>
              <w:rFonts w:cstheme="minorBidi"/>
              <w:noProof/>
            </w:rPr>
          </w:pPr>
          <w:hyperlink w:anchor="_Toc74527831" w:history="1">
            <w:r w:rsidRPr="00056558">
              <w:rPr>
                <w:rStyle w:val="Hyperlink"/>
                <w:b/>
                <w:bCs/>
                <w:noProof/>
              </w:rPr>
              <w:t>1.</w:t>
            </w:r>
            <w:r>
              <w:rPr>
                <w:rFonts w:cstheme="minorBidi"/>
                <w:noProof/>
              </w:rPr>
              <w:tab/>
            </w:r>
            <w:r w:rsidRPr="00056558">
              <w:rPr>
                <w:rStyle w:val="Hyperlink"/>
                <w:b/>
                <w:bCs/>
                <w:noProof/>
              </w:rPr>
              <w:t>Giao diện người dù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0DE7AA" w14:textId="10337FFB" w:rsidR="00CE4407" w:rsidRDefault="00CE4407">
          <w:pPr>
            <w:pStyle w:val="TOC2"/>
            <w:tabs>
              <w:tab w:val="left" w:pos="660"/>
              <w:tab w:val="right" w:leader="dot" w:pos="9350"/>
            </w:tabs>
            <w:rPr>
              <w:rFonts w:cstheme="minorBidi"/>
              <w:noProof/>
            </w:rPr>
          </w:pPr>
          <w:hyperlink w:anchor="_Toc74527832" w:history="1">
            <w:r w:rsidRPr="00056558">
              <w:rPr>
                <w:rStyle w:val="Hyperlink"/>
                <w:rFonts w:asciiTheme="majorHAnsi" w:hAnsiTheme="majorHAnsi"/>
                <w:b/>
                <w:bCs/>
                <w:noProof/>
              </w:rPr>
              <w:t>1.</w:t>
            </w:r>
            <w:r>
              <w:rPr>
                <w:rFonts w:cstheme="minorBidi"/>
                <w:noProof/>
              </w:rPr>
              <w:tab/>
            </w:r>
            <w:r w:rsidRPr="00056558">
              <w:rPr>
                <w:rStyle w:val="Hyperlink"/>
                <w:rFonts w:asciiTheme="majorHAnsi" w:hAnsiTheme="majorHAnsi"/>
                <w:b/>
                <w:bCs/>
                <w:noProof/>
              </w:rPr>
              <w:t>MODULE lựa chọn in ra miền nghiệm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7D2246" w14:textId="449CD899" w:rsidR="00CE4407" w:rsidRDefault="00CE4407">
          <w:pPr>
            <w:pStyle w:val="TOC2"/>
            <w:tabs>
              <w:tab w:val="left" w:pos="660"/>
              <w:tab w:val="right" w:leader="dot" w:pos="9350"/>
            </w:tabs>
            <w:rPr>
              <w:rFonts w:cstheme="minorBidi"/>
              <w:noProof/>
            </w:rPr>
          </w:pPr>
          <w:hyperlink w:anchor="_Toc74527833" w:history="1">
            <w:r w:rsidRPr="00056558">
              <w:rPr>
                <w:rStyle w:val="Hyperlink"/>
                <w:b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.</w:t>
            </w:r>
            <w:r>
              <w:rPr>
                <w:rFonts w:cstheme="minorBidi"/>
                <w:noProof/>
              </w:rPr>
              <w:tab/>
            </w:r>
            <w:r w:rsidRPr="00056558">
              <w:rPr>
                <w:rStyle w:val="Hyperlink"/>
                <w:b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ODULE khoảng phân ly nghiệm của phương trình sau khi chia đôi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98B624" w14:textId="5677246B" w:rsidR="00CE4407" w:rsidRDefault="00CE4407">
          <w:pPr>
            <w:pStyle w:val="TOC2"/>
            <w:tabs>
              <w:tab w:val="left" w:pos="660"/>
              <w:tab w:val="right" w:leader="dot" w:pos="9350"/>
            </w:tabs>
            <w:rPr>
              <w:rFonts w:cstheme="minorBidi"/>
              <w:noProof/>
            </w:rPr>
          </w:pPr>
          <w:hyperlink w:anchor="_Toc74527834" w:history="1">
            <w:r w:rsidRPr="00056558">
              <w:rPr>
                <w:rStyle w:val="Hyperlink"/>
                <w:b/>
                <w:bCs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3.</w:t>
            </w:r>
            <w:r>
              <w:rPr>
                <w:rFonts w:cstheme="minorBidi"/>
                <w:noProof/>
              </w:rPr>
              <w:tab/>
            </w:r>
            <w:r w:rsidRPr="00056558">
              <w:rPr>
                <w:rStyle w:val="Hyperlink"/>
                <w:b/>
                <w:bCs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ODULE tìm nghiệm với số lần lặp 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904D55" w14:textId="5715BACD" w:rsidR="00CE4407" w:rsidRDefault="00CE4407">
          <w:pPr>
            <w:pStyle w:val="TOC2"/>
            <w:tabs>
              <w:tab w:val="left" w:pos="660"/>
              <w:tab w:val="right" w:leader="dot" w:pos="9350"/>
            </w:tabs>
            <w:rPr>
              <w:rFonts w:cstheme="minorBidi"/>
              <w:noProof/>
            </w:rPr>
          </w:pPr>
          <w:hyperlink w:anchor="_Toc74527835" w:history="1">
            <w:r w:rsidRPr="00056558">
              <w:rPr>
                <w:rStyle w:val="Hyperlink"/>
                <w:b/>
                <w:bCs/>
                <w:noProof/>
              </w:rPr>
              <w:t>4.</w:t>
            </w:r>
            <w:r>
              <w:rPr>
                <w:rFonts w:cstheme="minorBidi"/>
                <w:noProof/>
              </w:rPr>
              <w:tab/>
            </w:r>
            <w:r w:rsidRPr="00056558">
              <w:rPr>
                <w:rStyle w:val="Hyperlink"/>
                <w:b/>
                <w:bCs/>
                <w:noProof/>
              </w:rPr>
              <w:t>MODULE tìm nghiệm với epsilon cho trướ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F38FF1" w14:textId="4FA4B2F0" w:rsidR="00CE4407" w:rsidRDefault="00CE4407">
          <w:pPr>
            <w:pStyle w:val="TOC2"/>
            <w:tabs>
              <w:tab w:val="left" w:pos="660"/>
              <w:tab w:val="right" w:leader="dot" w:pos="9350"/>
            </w:tabs>
            <w:rPr>
              <w:rFonts w:cstheme="minorBidi"/>
              <w:noProof/>
            </w:rPr>
          </w:pPr>
          <w:hyperlink w:anchor="_Toc74527836" w:history="1">
            <w:r w:rsidRPr="00056558">
              <w:rPr>
                <w:rStyle w:val="Hyperlink"/>
                <w:b/>
                <w:bCs/>
                <w:noProof/>
              </w:rPr>
              <w:t>5.</w:t>
            </w:r>
            <w:r>
              <w:rPr>
                <w:rFonts w:cstheme="minorBidi"/>
                <w:noProof/>
              </w:rPr>
              <w:tab/>
            </w:r>
            <w:r w:rsidRPr="00056558">
              <w:rPr>
                <w:rStyle w:val="Hyperlink"/>
                <w:b/>
                <w:bCs/>
                <w:noProof/>
              </w:rPr>
              <w:t xml:space="preserve">Lựa chọn </w:t>
            </w:r>
            <w:r w:rsidRPr="00056558">
              <w:rPr>
                <w:rStyle w:val="Hyperlink"/>
                <w:rFonts w:ascii="Abadi" w:hAnsi="Abadi"/>
                <w:b/>
                <w:bCs/>
                <w:noProof/>
              </w:rPr>
              <w:t>tìm nghi</w:t>
            </w:r>
            <w:r w:rsidRPr="00056558">
              <w:rPr>
                <w:rStyle w:val="Hyperlink"/>
                <w:rFonts w:ascii="Calibri" w:hAnsi="Calibri" w:cs="Calibri"/>
                <w:b/>
                <w:bCs/>
                <w:noProof/>
              </w:rPr>
              <w:t>ệm thỏa mãn</w:t>
            </w:r>
            <w:r w:rsidRPr="00056558">
              <w:rPr>
                <w:rStyle w:val="Hyperlink"/>
                <w:rFonts w:ascii="Abadi" w:hAnsi="Abadi"/>
                <w:b/>
                <w:bCs/>
                <w:noProof/>
              </w:rPr>
              <w:t xml:space="preserve">: </w:t>
            </w:r>
            <w:r>
              <w:rPr>
                <w:rFonts w:eastAsiaTheme="minorHAnsi" w:cstheme="minorBidi"/>
                <w:noProof/>
                <w:position w:val="-12"/>
              </w:rPr>
              <w:object w:dxaOrig="1310" w:dyaOrig="360" w14:anchorId="40E15E8A">
                <v:shape id="_x0000_i16989" type="#_x0000_t75" style="width:65.5pt;height:18pt" o:ole="">
                  <v:imagedata r:id="rId9" o:title=""/>
                </v:shape>
                <o:OLEObject Type="Embed" ProgID="Equation.DSMT4" ShapeID="_x0000_i16989" DrawAspect="Content" ObjectID="_1685141107" r:id="rId11"/>
              </w:objec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E5F721" w14:textId="10D9DEE0" w:rsidR="00CE4407" w:rsidRDefault="00CE4407">
          <w:pPr>
            <w:pStyle w:val="TOC2"/>
            <w:tabs>
              <w:tab w:val="left" w:pos="660"/>
              <w:tab w:val="right" w:leader="dot" w:pos="9350"/>
            </w:tabs>
            <w:rPr>
              <w:rFonts w:cstheme="minorBidi"/>
              <w:noProof/>
            </w:rPr>
          </w:pPr>
          <w:hyperlink w:anchor="_Toc74527837" w:history="1">
            <w:r w:rsidRPr="00056558">
              <w:rPr>
                <w:rStyle w:val="Hyperlink"/>
                <w:b/>
                <w:bCs/>
                <w:noProof/>
              </w:rPr>
              <w:t>6.</w:t>
            </w:r>
            <w:r>
              <w:rPr>
                <w:rFonts w:cstheme="minorBidi"/>
                <w:noProof/>
              </w:rPr>
              <w:tab/>
            </w:r>
            <w:r w:rsidRPr="00056558">
              <w:rPr>
                <w:rStyle w:val="Hyperlink"/>
                <w:b/>
                <w:bCs/>
                <w:noProof/>
              </w:rPr>
              <w:t>Hiển thị ra fi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467A03" w14:textId="6D867D69" w:rsidR="00CE4407" w:rsidRDefault="00CE4407">
          <w:pPr>
            <w:pStyle w:val="TOC3"/>
            <w:tabs>
              <w:tab w:val="left" w:pos="880"/>
              <w:tab w:val="right" w:leader="dot" w:pos="9350"/>
            </w:tabs>
            <w:rPr>
              <w:rFonts w:cstheme="minorBidi"/>
              <w:noProof/>
            </w:rPr>
          </w:pPr>
          <w:hyperlink w:anchor="_Toc74527838" w:history="1">
            <w:r w:rsidRPr="00056558">
              <w:rPr>
                <w:rStyle w:val="Hyperlink"/>
                <w:noProof/>
              </w:rPr>
              <w:t>Ví dụ 1: Da thuc f(x) = 8461x^5 + -973x^4 + 9341x^3 + 1253x^2 + -8753x^1 + -45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C3BACD" w14:textId="3F83E456" w:rsidR="00CE4407" w:rsidRDefault="00CE4407">
          <w:pPr>
            <w:pStyle w:val="TOC3"/>
            <w:tabs>
              <w:tab w:val="right" w:leader="dot" w:pos="9350"/>
            </w:tabs>
            <w:rPr>
              <w:rFonts w:cstheme="minorBidi"/>
              <w:noProof/>
            </w:rPr>
          </w:pPr>
          <w:hyperlink w:anchor="_Toc74527839" w:history="1">
            <w:r w:rsidRPr="00056558">
              <w:rPr>
                <w:rStyle w:val="Hyperlink"/>
                <w:noProof/>
              </w:rPr>
              <w:t>Ví dụ 2: Da thuc f(x) = 214x^7 + 273x^6 + 87.213x^5 + 2452.45x^4 + 3154x^3 + 23.54x^2 + 125.364x^1 + 123.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E23206" w14:textId="262B434F" w:rsidR="00CE4407" w:rsidRDefault="00CE4407">
          <w:pPr>
            <w:pStyle w:val="TOC3"/>
            <w:tabs>
              <w:tab w:val="right" w:leader="dot" w:pos="9350"/>
            </w:tabs>
            <w:rPr>
              <w:rFonts w:cstheme="minorBidi"/>
              <w:noProof/>
            </w:rPr>
          </w:pPr>
          <w:hyperlink w:anchor="_Toc74527840" w:history="1">
            <w:r w:rsidRPr="00056558">
              <w:rPr>
                <w:rStyle w:val="Hyperlink"/>
                <w:noProof/>
              </w:rPr>
              <w:t>Ví dụ 3: Da thuc f(x) = 1x^5 + 7x^4 + 14x^3 + 2x^2 + -15x^1 + -9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5278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A50B3F" w14:textId="61C3B61B" w:rsidR="00CE4D2B" w:rsidRPr="00BD0DE5" w:rsidRDefault="00CE4407" w:rsidP="00BD0DE5">
          <w:r>
            <w:rPr>
              <w:b/>
              <w:bCs/>
              <w:noProof/>
            </w:rPr>
            <w:lastRenderedPageBreak/>
            <w:fldChar w:fldCharType="end"/>
          </w:r>
        </w:p>
      </w:sdtContent>
    </w:sdt>
    <w:p w14:paraId="4CAD51F8" w14:textId="77777777" w:rsidR="00CE4D2B" w:rsidRDefault="00CE4D2B" w:rsidP="00CE4D2B">
      <w:pPr>
        <w:spacing w:line="360" w:lineRule="auto"/>
        <w:jc w:val="both"/>
        <w:rPr>
          <w:rFonts w:ascii="Abadi" w:hAnsi="Abadi" w:cstheme="minorHAnsi"/>
          <w:sz w:val="32"/>
          <w:szCs w:val="32"/>
        </w:rPr>
      </w:pPr>
    </w:p>
    <w:p w14:paraId="302E6818" w14:textId="77777777" w:rsidR="00CE4D2B" w:rsidRDefault="00CE4D2B" w:rsidP="00CE4D2B">
      <w:pPr>
        <w:pStyle w:val="Heading1"/>
        <w:jc w:val="center"/>
        <w:rPr>
          <w:rFonts w:ascii="Abadi" w:hAnsi="Abadi" w:cstheme="minorHAnsi"/>
          <w:color w:val="000000" w:themeColor="text1"/>
          <w:sz w:val="40"/>
          <w:szCs w:val="40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0" w:name="_Toc74527809"/>
      <w:r>
        <w:rPr>
          <w:rFonts w:ascii="Abadi" w:hAnsi="Abadi" w:cstheme="minorHAnsi"/>
          <w:color w:val="000000" w:themeColor="text1"/>
          <w:sz w:val="44"/>
          <w:szCs w:val="4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</w:t>
      </w:r>
      <w:r>
        <w:rPr>
          <w:rFonts w:ascii="Calibri" w:hAnsi="Calibri" w:cs="Calibri"/>
          <w:color w:val="000000" w:themeColor="text1"/>
          <w:sz w:val="44"/>
          <w:szCs w:val="4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ở</w:t>
      </w:r>
      <w:r>
        <w:rPr>
          <w:rFonts w:ascii="Abadi" w:hAnsi="Abadi" w:cstheme="minorHAnsi"/>
          <w:color w:val="000000" w:themeColor="text1"/>
          <w:sz w:val="44"/>
          <w:szCs w:val="4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ascii="Calibri" w:hAnsi="Calibri" w:cs="Calibri"/>
          <w:color w:val="000000" w:themeColor="text1"/>
          <w:sz w:val="44"/>
          <w:szCs w:val="4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ầ</w:t>
      </w:r>
      <w:r>
        <w:rPr>
          <w:rFonts w:ascii="Abadi" w:hAnsi="Abadi" w:cstheme="minorHAnsi"/>
          <w:color w:val="000000" w:themeColor="text1"/>
          <w:sz w:val="44"/>
          <w:szCs w:val="4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u</w:t>
      </w:r>
      <w:bookmarkEnd w:id="0"/>
    </w:p>
    <w:p w14:paraId="7F5C21C1" w14:textId="77777777" w:rsidR="00CE4D2B" w:rsidRDefault="00CE4D2B" w:rsidP="00CE4D2B">
      <w:pPr>
        <w:spacing w:line="360" w:lineRule="auto"/>
        <w:jc w:val="both"/>
        <w:rPr>
          <w:rFonts w:ascii="Abadi" w:hAnsi="Abadi" w:cstheme="minorHAnsi"/>
          <w:sz w:val="32"/>
          <w:szCs w:val="32"/>
        </w:rPr>
      </w:pPr>
    </w:p>
    <w:p w14:paraId="0C87DC6E" w14:textId="77777777" w:rsidR="00CE4D2B" w:rsidRDefault="00CE4D2B" w:rsidP="00CE4D2B">
      <w:pPr>
        <w:spacing w:line="360" w:lineRule="auto"/>
        <w:jc w:val="both"/>
        <w:rPr>
          <w:rFonts w:ascii="Abadi" w:hAnsi="Abadi" w:cstheme="minorHAnsi"/>
          <w:sz w:val="32"/>
          <w:szCs w:val="32"/>
        </w:rPr>
      </w:pPr>
      <w:r>
        <w:rPr>
          <w:rFonts w:ascii="Abadi" w:hAnsi="Abadi" w:cstheme="minorHAnsi"/>
          <w:sz w:val="32"/>
          <w:szCs w:val="32"/>
        </w:rPr>
        <w:t>Hi</w:t>
      </w:r>
      <w:r>
        <w:rPr>
          <w:rFonts w:ascii="Calibri" w:hAnsi="Calibri" w:cs="Calibri"/>
          <w:sz w:val="32"/>
          <w:szCs w:val="32"/>
        </w:rPr>
        <w:t>ệ</w:t>
      </w:r>
      <w:r>
        <w:rPr>
          <w:rFonts w:ascii="Abadi" w:hAnsi="Abadi" w:cstheme="minorHAnsi"/>
          <w:sz w:val="32"/>
          <w:szCs w:val="32"/>
        </w:rPr>
        <w:t>n nay toán h</w:t>
      </w:r>
      <w:r>
        <w:rPr>
          <w:rFonts w:ascii="Calibri" w:hAnsi="Calibri" w:cs="Calibri"/>
          <w:sz w:val="32"/>
          <w:szCs w:val="32"/>
        </w:rPr>
        <w:t>ọ</w:t>
      </w:r>
      <w:r>
        <w:rPr>
          <w:rFonts w:ascii="Abadi" w:hAnsi="Abadi" w:cstheme="minorHAnsi"/>
          <w:sz w:val="32"/>
          <w:szCs w:val="32"/>
        </w:rPr>
        <w:t>c có vai trò h</w:t>
      </w:r>
      <w:r>
        <w:rPr>
          <w:rFonts w:ascii="Calibri" w:hAnsi="Calibri" w:cs="Calibri"/>
          <w:sz w:val="32"/>
          <w:szCs w:val="32"/>
        </w:rPr>
        <w:t>ế</w:t>
      </w:r>
      <w:r>
        <w:rPr>
          <w:rFonts w:ascii="Abadi" w:hAnsi="Abadi" w:cstheme="minorHAnsi"/>
          <w:sz w:val="32"/>
          <w:szCs w:val="32"/>
        </w:rPr>
        <w:t>t s</w:t>
      </w:r>
      <w:r>
        <w:rPr>
          <w:rFonts w:ascii="Calibri" w:hAnsi="Calibri" w:cs="Calibri"/>
          <w:sz w:val="32"/>
          <w:szCs w:val="32"/>
        </w:rPr>
        <w:t>ứ</w:t>
      </w:r>
      <w:r>
        <w:rPr>
          <w:rFonts w:ascii="Abadi" w:hAnsi="Abadi" w:cstheme="minorHAnsi"/>
          <w:sz w:val="32"/>
          <w:szCs w:val="32"/>
        </w:rPr>
        <w:t>c to l</w:t>
      </w:r>
      <w:r>
        <w:rPr>
          <w:rFonts w:ascii="Calibri" w:hAnsi="Calibri" w:cs="Calibri"/>
          <w:sz w:val="32"/>
          <w:szCs w:val="32"/>
        </w:rPr>
        <w:t>ớ</w:t>
      </w:r>
      <w:r>
        <w:rPr>
          <w:rFonts w:ascii="Abadi" w:hAnsi="Abadi" w:cstheme="minorHAnsi"/>
          <w:sz w:val="32"/>
          <w:szCs w:val="32"/>
        </w:rPr>
        <w:t>n trong cu</w:t>
      </w:r>
      <w:r>
        <w:rPr>
          <w:rFonts w:ascii="Calibri" w:hAnsi="Calibri" w:cs="Calibri"/>
          <w:sz w:val="32"/>
          <w:szCs w:val="32"/>
        </w:rPr>
        <w:t>ộ</w:t>
      </w:r>
      <w:r>
        <w:rPr>
          <w:rFonts w:ascii="Abadi" w:hAnsi="Abadi" w:cstheme="minorHAnsi"/>
          <w:sz w:val="32"/>
          <w:szCs w:val="32"/>
        </w:rPr>
        <w:t>c s</w:t>
      </w:r>
      <w:r>
        <w:rPr>
          <w:rFonts w:ascii="Calibri" w:hAnsi="Calibri" w:cs="Calibri"/>
          <w:sz w:val="32"/>
          <w:szCs w:val="32"/>
        </w:rPr>
        <w:t>ố</w:t>
      </w:r>
      <w:r>
        <w:rPr>
          <w:rFonts w:ascii="Abadi" w:hAnsi="Abadi" w:cstheme="minorHAnsi"/>
          <w:sz w:val="32"/>
          <w:szCs w:val="32"/>
        </w:rPr>
        <w:t>ng hi</w:t>
      </w:r>
      <w:r>
        <w:rPr>
          <w:rFonts w:ascii="Calibri" w:hAnsi="Calibri" w:cs="Calibri"/>
          <w:sz w:val="32"/>
          <w:szCs w:val="32"/>
        </w:rPr>
        <w:t>ệ</w:t>
      </w:r>
      <w:r>
        <w:rPr>
          <w:rFonts w:ascii="Abadi" w:hAnsi="Abadi" w:cstheme="minorHAnsi"/>
          <w:sz w:val="32"/>
          <w:szCs w:val="32"/>
        </w:rPr>
        <w:t xml:space="preserve">n </w:t>
      </w:r>
      <w:r>
        <w:rPr>
          <w:rFonts w:ascii="Calibri" w:hAnsi="Calibri" w:cs="Calibri"/>
          <w:sz w:val="32"/>
          <w:szCs w:val="32"/>
        </w:rPr>
        <w:t>đạ</w:t>
      </w:r>
      <w:r>
        <w:rPr>
          <w:rFonts w:ascii="Abadi" w:hAnsi="Abadi" w:cstheme="minorHAnsi"/>
          <w:sz w:val="32"/>
          <w:szCs w:val="32"/>
        </w:rPr>
        <w:t>i. Toán h</w:t>
      </w:r>
      <w:r>
        <w:rPr>
          <w:rFonts w:ascii="Calibri" w:hAnsi="Calibri" w:cs="Calibri"/>
          <w:sz w:val="32"/>
          <w:szCs w:val="32"/>
        </w:rPr>
        <w:t>ọ</w:t>
      </w:r>
      <w:r>
        <w:rPr>
          <w:rFonts w:ascii="Abadi" w:hAnsi="Abadi" w:cstheme="minorHAnsi"/>
          <w:sz w:val="32"/>
          <w:szCs w:val="32"/>
        </w:rPr>
        <w:t xml:space="preserve">c có </w:t>
      </w:r>
      <w:r>
        <w:rPr>
          <w:rFonts w:ascii="Calibri" w:hAnsi="Calibri" w:cs="Calibri"/>
          <w:sz w:val="32"/>
          <w:szCs w:val="32"/>
        </w:rPr>
        <w:t>ở</w:t>
      </w:r>
      <w:r>
        <w:rPr>
          <w:rFonts w:ascii="Abadi" w:hAnsi="Abadi" w:cstheme="minorHAnsi"/>
          <w:sz w:val="32"/>
          <w:szCs w:val="32"/>
        </w:rPr>
        <w:t xml:space="preserve"> kh</w:t>
      </w:r>
      <w:r>
        <w:rPr>
          <w:rFonts w:ascii="Calibri" w:hAnsi="Calibri" w:cs="Calibri"/>
          <w:sz w:val="32"/>
          <w:szCs w:val="32"/>
        </w:rPr>
        <w:t>ắ</w:t>
      </w:r>
      <w:r>
        <w:rPr>
          <w:rFonts w:ascii="Abadi" w:hAnsi="Abadi" w:cstheme="minorHAnsi"/>
          <w:sz w:val="32"/>
          <w:szCs w:val="32"/>
        </w:rPr>
        <w:t>p m</w:t>
      </w:r>
      <w:r>
        <w:rPr>
          <w:rFonts w:ascii="Calibri" w:hAnsi="Calibri" w:cs="Calibri"/>
          <w:sz w:val="32"/>
          <w:szCs w:val="32"/>
        </w:rPr>
        <w:t>ọ</w:t>
      </w:r>
      <w:r>
        <w:rPr>
          <w:rFonts w:ascii="Abadi" w:hAnsi="Abadi" w:cstheme="minorHAnsi"/>
          <w:sz w:val="32"/>
          <w:szCs w:val="32"/>
        </w:rPr>
        <w:t>i n</w:t>
      </w:r>
      <w:r>
        <w:rPr>
          <w:rFonts w:ascii="Calibri" w:hAnsi="Calibri" w:cs="Calibri"/>
          <w:sz w:val="32"/>
          <w:szCs w:val="32"/>
        </w:rPr>
        <w:t>ơ</w:t>
      </w:r>
      <w:r>
        <w:rPr>
          <w:rFonts w:ascii="Abadi" w:hAnsi="Abadi" w:cstheme="minorHAnsi"/>
          <w:sz w:val="32"/>
          <w:szCs w:val="32"/>
        </w:rPr>
        <w:t>i, th</w:t>
      </w:r>
      <w:r>
        <w:rPr>
          <w:rFonts w:ascii="Calibri" w:hAnsi="Calibri" w:cs="Calibri"/>
          <w:sz w:val="32"/>
          <w:szCs w:val="32"/>
        </w:rPr>
        <w:t>ậ</w:t>
      </w:r>
      <w:r>
        <w:rPr>
          <w:rFonts w:ascii="Abadi" w:hAnsi="Abadi" w:cstheme="minorHAnsi"/>
          <w:sz w:val="32"/>
          <w:szCs w:val="32"/>
        </w:rPr>
        <w:t>m trí nó th</w:t>
      </w:r>
      <w:r>
        <w:rPr>
          <w:rFonts w:ascii="Calibri" w:hAnsi="Calibri" w:cs="Calibri"/>
          <w:sz w:val="32"/>
          <w:szCs w:val="32"/>
        </w:rPr>
        <w:t>ấ</w:t>
      </w:r>
      <w:r>
        <w:rPr>
          <w:rFonts w:ascii="Abadi" w:hAnsi="Abadi" w:cstheme="minorHAnsi"/>
          <w:sz w:val="32"/>
          <w:szCs w:val="32"/>
        </w:rPr>
        <w:t>m nhu</w:t>
      </w:r>
      <w:r>
        <w:rPr>
          <w:rFonts w:ascii="Calibri" w:hAnsi="Calibri" w:cs="Calibri"/>
          <w:sz w:val="32"/>
          <w:szCs w:val="32"/>
        </w:rPr>
        <w:t>ầ</w:t>
      </w:r>
      <w:r>
        <w:rPr>
          <w:rFonts w:ascii="Abadi" w:hAnsi="Abadi" w:cstheme="minorHAnsi"/>
          <w:sz w:val="32"/>
          <w:szCs w:val="32"/>
        </w:rPr>
        <w:t>n vào trong suy ngh</w:t>
      </w:r>
      <w:r>
        <w:rPr>
          <w:rFonts w:ascii="Calibri" w:hAnsi="Calibri" w:cs="Calibri"/>
          <w:sz w:val="32"/>
          <w:szCs w:val="32"/>
        </w:rPr>
        <w:t>ĩ</w:t>
      </w:r>
      <w:r>
        <w:rPr>
          <w:rFonts w:ascii="Abadi" w:hAnsi="Abadi" w:cstheme="minorHAnsi"/>
          <w:sz w:val="32"/>
          <w:szCs w:val="32"/>
        </w:rPr>
        <w:t xml:space="preserve"> c</w:t>
      </w:r>
      <w:r>
        <w:rPr>
          <w:rFonts w:ascii="Calibri" w:hAnsi="Calibri" w:cs="Calibri"/>
          <w:sz w:val="32"/>
          <w:szCs w:val="32"/>
        </w:rPr>
        <w:t>ủ</w:t>
      </w:r>
      <w:r>
        <w:rPr>
          <w:rFonts w:ascii="Abadi" w:hAnsi="Abadi" w:cstheme="minorHAnsi"/>
          <w:sz w:val="32"/>
          <w:szCs w:val="32"/>
        </w:rPr>
        <w:t>a m</w:t>
      </w:r>
      <w:r>
        <w:rPr>
          <w:rFonts w:ascii="Calibri" w:hAnsi="Calibri" w:cs="Calibri"/>
          <w:sz w:val="32"/>
          <w:szCs w:val="32"/>
        </w:rPr>
        <w:t>ỗ</w:t>
      </w:r>
      <w:r>
        <w:rPr>
          <w:rFonts w:ascii="Abadi" w:hAnsi="Abadi" w:cstheme="minorHAnsi"/>
          <w:sz w:val="32"/>
          <w:szCs w:val="32"/>
        </w:rPr>
        <w:t xml:space="preserve">i chúng ta </w:t>
      </w:r>
      <w:r>
        <w:rPr>
          <w:rFonts w:ascii="Calibri" w:hAnsi="Calibri" w:cs="Calibri"/>
          <w:sz w:val="32"/>
          <w:szCs w:val="32"/>
        </w:rPr>
        <w:t>đế</w:t>
      </w:r>
      <w:r>
        <w:rPr>
          <w:rFonts w:ascii="Abadi" w:hAnsi="Abadi" w:cstheme="minorHAnsi"/>
          <w:sz w:val="32"/>
          <w:szCs w:val="32"/>
        </w:rPr>
        <w:t>n m</w:t>
      </w:r>
      <w:r>
        <w:rPr>
          <w:rFonts w:ascii="Calibri" w:hAnsi="Calibri" w:cs="Calibri"/>
          <w:sz w:val="32"/>
          <w:szCs w:val="32"/>
        </w:rPr>
        <w:t>ứ</w:t>
      </w:r>
      <w:r>
        <w:rPr>
          <w:rFonts w:ascii="Abadi" w:hAnsi="Abadi" w:cstheme="minorHAnsi"/>
          <w:sz w:val="32"/>
          <w:szCs w:val="32"/>
        </w:rPr>
        <w:t xml:space="preserve">c quên </w:t>
      </w:r>
      <w:r>
        <w:rPr>
          <w:rFonts w:ascii="Calibri" w:hAnsi="Calibri" w:cs="Calibri"/>
          <w:sz w:val="32"/>
          <w:szCs w:val="32"/>
        </w:rPr>
        <w:t>đ</w:t>
      </w:r>
      <w:r>
        <w:rPr>
          <w:rFonts w:ascii="Abadi" w:hAnsi="Abadi" w:cstheme="minorHAnsi"/>
          <w:sz w:val="32"/>
          <w:szCs w:val="32"/>
        </w:rPr>
        <w:t>i r</w:t>
      </w:r>
      <w:r>
        <w:rPr>
          <w:rFonts w:ascii="Calibri" w:hAnsi="Calibri" w:cs="Calibri"/>
          <w:sz w:val="32"/>
          <w:szCs w:val="32"/>
        </w:rPr>
        <w:t>ằ</w:t>
      </w:r>
      <w:r>
        <w:rPr>
          <w:rFonts w:ascii="Abadi" w:hAnsi="Abadi" w:cstheme="minorHAnsi"/>
          <w:sz w:val="32"/>
          <w:szCs w:val="32"/>
        </w:rPr>
        <w:t>ng dù chúng ta b</w:t>
      </w:r>
      <w:r>
        <w:rPr>
          <w:rFonts w:ascii="Calibri" w:hAnsi="Calibri" w:cs="Calibri"/>
          <w:sz w:val="32"/>
          <w:szCs w:val="32"/>
        </w:rPr>
        <w:t>ướ</w:t>
      </w:r>
      <w:r>
        <w:rPr>
          <w:rFonts w:ascii="Abadi" w:hAnsi="Abadi" w:cstheme="minorHAnsi"/>
          <w:sz w:val="32"/>
          <w:szCs w:val="32"/>
        </w:rPr>
        <w:t xml:space="preserve">c </w:t>
      </w:r>
      <w:r>
        <w:rPr>
          <w:rFonts w:ascii="Calibri" w:hAnsi="Calibri" w:cs="Calibri"/>
          <w:sz w:val="32"/>
          <w:szCs w:val="32"/>
        </w:rPr>
        <w:t>đ</w:t>
      </w:r>
      <w:r>
        <w:rPr>
          <w:rFonts w:ascii="Abadi" w:hAnsi="Abadi" w:cstheme="minorHAnsi"/>
          <w:sz w:val="32"/>
          <w:szCs w:val="32"/>
        </w:rPr>
        <w:t>i thì toán c</w:t>
      </w:r>
      <w:r>
        <w:rPr>
          <w:rFonts w:ascii="Calibri" w:hAnsi="Calibri" w:cs="Calibri"/>
          <w:sz w:val="32"/>
          <w:szCs w:val="32"/>
        </w:rPr>
        <w:t>ũ</w:t>
      </w:r>
      <w:r>
        <w:rPr>
          <w:rFonts w:ascii="Abadi" w:hAnsi="Abadi" w:cstheme="minorHAnsi"/>
          <w:sz w:val="32"/>
          <w:szCs w:val="32"/>
        </w:rPr>
        <w:t>ng ch</w:t>
      </w:r>
      <w:r>
        <w:rPr>
          <w:rFonts w:ascii="Calibri" w:hAnsi="Calibri" w:cs="Calibri"/>
          <w:sz w:val="32"/>
          <w:szCs w:val="32"/>
        </w:rPr>
        <w:t>ứa</w:t>
      </w:r>
      <w:r>
        <w:rPr>
          <w:rFonts w:ascii="Abadi" w:hAnsi="Abadi" w:cstheme="minorHAnsi"/>
          <w:sz w:val="32"/>
          <w:szCs w:val="32"/>
        </w:rPr>
        <w:t xml:space="preserve"> trong </w:t>
      </w:r>
      <w:r>
        <w:rPr>
          <w:rFonts w:ascii="Calibri" w:hAnsi="Calibri" w:cs="Calibri"/>
          <w:sz w:val="32"/>
          <w:szCs w:val="32"/>
        </w:rPr>
        <w:t>đ</w:t>
      </w:r>
      <w:r>
        <w:rPr>
          <w:rFonts w:ascii="Abadi" w:hAnsi="Abadi" w:cstheme="minorHAnsi"/>
          <w:sz w:val="32"/>
          <w:szCs w:val="32"/>
        </w:rPr>
        <w:t xml:space="preserve">ó. Tuy nhiên </w:t>
      </w:r>
      <w:r>
        <w:rPr>
          <w:rFonts w:ascii="Calibri" w:hAnsi="Calibri" w:cs="Calibri"/>
          <w:sz w:val="32"/>
          <w:szCs w:val="32"/>
        </w:rPr>
        <w:t>đó</w:t>
      </w:r>
      <w:r>
        <w:rPr>
          <w:rFonts w:ascii="Abadi" w:hAnsi="Abadi" w:cstheme="minorHAnsi"/>
          <w:sz w:val="32"/>
          <w:szCs w:val="32"/>
        </w:rPr>
        <w:t xml:space="preserve"> là nh</w:t>
      </w:r>
      <w:r>
        <w:rPr>
          <w:rFonts w:ascii="Calibri" w:hAnsi="Calibri" w:cs="Calibri"/>
          <w:sz w:val="32"/>
          <w:szCs w:val="32"/>
        </w:rPr>
        <w:t>ữ</w:t>
      </w:r>
      <w:r>
        <w:rPr>
          <w:rFonts w:ascii="Abadi" w:hAnsi="Abadi" w:cstheme="minorHAnsi"/>
          <w:sz w:val="32"/>
          <w:szCs w:val="32"/>
        </w:rPr>
        <w:t>ng th</w:t>
      </w:r>
      <w:r>
        <w:rPr>
          <w:rFonts w:ascii="Calibri" w:hAnsi="Calibri" w:cs="Calibri"/>
          <w:sz w:val="32"/>
          <w:szCs w:val="32"/>
        </w:rPr>
        <w:t>ứ</w:t>
      </w:r>
      <w:r>
        <w:rPr>
          <w:rFonts w:ascii="Abadi" w:hAnsi="Abadi" w:cstheme="minorHAnsi"/>
          <w:sz w:val="32"/>
          <w:szCs w:val="32"/>
        </w:rPr>
        <w:t xml:space="preserve"> </w:t>
      </w:r>
      <w:r>
        <w:rPr>
          <w:rFonts w:ascii="Calibri" w:hAnsi="Calibri" w:cs="Calibri"/>
          <w:sz w:val="32"/>
          <w:szCs w:val="32"/>
        </w:rPr>
        <w:t>đơ</w:t>
      </w:r>
      <w:r>
        <w:rPr>
          <w:rFonts w:ascii="Abadi" w:hAnsi="Abadi" w:cstheme="minorHAnsi"/>
          <w:sz w:val="32"/>
          <w:szCs w:val="32"/>
        </w:rPr>
        <w:t>n gi</w:t>
      </w:r>
      <w:r>
        <w:rPr>
          <w:rFonts w:ascii="Calibri" w:hAnsi="Calibri" w:cs="Calibri"/>
          <w:sz w:val="32"/>
          <w:szCs w:val="32"/>
        </w:rPr>
        <w:t>ả</w:t>
      </w:r>
      <w:r>
        <w:rPr>
          <w:rFonts w:ascii="Abadi" w:hAnsi="Abadi" w:cstheme="minorHAnsi"/>
          <w:sz w:val="32"/>
          <w:szCs w:val="32"/>
        </w:rPr>
        <w:t>n và n</w:t>
      </w:r>
      <w:r>
        <w:rPr>
          <w:rFonts w:ascii="Calibri" w:hAnsi="Calibri" w:cs="Calibri"/>
          <w:sz w:val="32"/>
          <w:szCs w:val="32"/>
        </w:rPr>
        <w:t>ế</w:t>
      </w:r>
      <w:r>
        <w:rPr>
          <w:rFonts w:ascii="Abadi" w:hAnsi="Abadi" w:cstheme="minorHAnsi"/>
          <w:sz w:val="32"/>
          <w:szCs w:val="32"/>
        </w:rPr>
        <w:t xml:space="preserve">u </w:t>
      </w:r>
      <w:r>
        <w:rPr>
          <w:rFonts w:ascii="Calibri" w:hAnsi="Calibri" w:cs="Calibri"/>
          <w:sz w:val="32"/>
          <w:szCs w:val="32"/>
        </w:rPr>
        <w:t>để</w:t>
      </w:r>
      <w:r>
        <w:rPr>
          <w:rFonts w:ascii="Abadi" w:hAnsi="Abadi" w:cstheme="minorHAnsi"/>
          <w:sz w:val="32"/>
          <w:szCs w:val="32"/>
        </w:rPr>
        <w:t xml:space="preserve"> nghiên c</w:t>
      </w:r>
      <w:r>
        <w:rPr>
          <w:rFonts w:ascii="Calibri" w:hAnsi="Calibri" w:cs="Calibri"/>
          <w:sz w:val="32"/>
          <w:szCs w:val="32"/>
        </w:rPr>
        <w:t>ứ</w:t>
      </w:r>
      <w:r>
        <w:rPr>
          <w:rFonts w:ascii="Abadi" w:hAnsi="Abadi" w:cstheme="minorHAnsi"/>
          <w:sz w:val="32"/>
          <w:szCs w:val="32"/>
        </w:rPr>
        <w:t>u sâu h</w:t>
      </w:r>
      <w:r>
        <w:rPr>
          <w:rFonts w:ascii="Calibri" w:hAnsi="Calibri" w:cs="Calibri"/>
          <w:sz w:val="32"/>
          <w:szCs w:val="32"/>
        </w:rPr>
        <w:t>ơ</w:t>
      </w:r>
      <w:r>
        <w:rPr>
          <w:rFonts w:ascii="Abadi" w:hAnsi="Abadi" w:cstheme="minorHAnsi"/>
          <w:sz w:val="32"/>
          <w:szCs w:val="32"/>
        </w:rPr>
        <w:t>n v</w:t>
      </w:r>
      <w:r>
        <w:rPr>
          <w:rFonts w:ascii="Calibri" w:hAnsi="Calibri" w:cs="Calibri"/>
          <w:sz w:val="32"/>
          <w:szCs w:val="32"/>
        </w:rPr>
        <w:t>ề</w:t>
      </w:r>
      <w:r>
        <w:rPr>
          <w:rFonts w:ascii="Abadi" w:hAnsi="Abadi" w:cstheme="minorHAnsi"/>
          <w:sz w:val="32"/>
          <w:szCs w:val="32"/>
        </w:rPr>
        <w:t xml:space="preserve"> Toán thì ch</w:t>
      </w:r>
      <w:r>
        <w:rPr>
          <w:rFonts w:ascii="Calibri" w:hAnsi="Calibri" w:cs="Calibri"/>
          <w:sz w:val="32"/>
          <w:szCs w:val="32"/>
        </w:rPr>
        <w:t>ắ</w:t>
      </w:r>
      <w:r>
        <w:rPr>
          <w:rFonts w:ascii="Abadi" w:hAnsi="Abadi" w:cstheme="minorHAnsi"/>
          <w:sz w:val="32"/>
          <w:szCs w:val="32"/>
        </w:rPr>
        <w:t>c ch</w:t>
      </w:r>
      <w:r>
        <w:rPr>
          <w:rFonts w:ascii="Calibri" w:hAnsi="Calibri" w:cs="Calibri"/>
          <w:sz w:val="32"/>
          <w:szCs w:val="32"/>
        </w:rPr>
        <w:t>ắ</w:t>
      </w:r>
      <w:r>
        <w:rPr>
          <w:rFonts w:ascii="Abadi" w:hAnsi="Abadi" w:cstheme="minorHAnsi"/>
          <w:sz w:val="32"/>
          <w:szCs w:val="32"/>
        </w:rPr>
        <w:t>n chúng ta c</w:t>
      </w:r>
      <w:r>
        <w:rPr>
          <w:rFonts w:ascii="Calibri" w:hAnsi="Calibri" w:cs="Calibri"/>
          <w:sz w:val="32"/>
          <w:szCs w:val="32"/>
        </w:rPr>
        <w:t>ầ</w:t>
      </w:r>
      <w:r>
        <w:rPr>
          <w:rFonts w:ascii="Abadi" w:hAnsi="Abadi" w:cstheme="minorHAnsi"/>
          <w:sz w:val="32"/>
          <w:szCs w:val="32"/>
        </w:rPr>
        <w:t>n ph</w:t>
      </w:r>
      <w:r>
        <w:rPr>
          <w:rFonts w:ascii="Calibri" w:hAnsi="Calibri" w:cs="Calibri"/>
          <w:sz w:val="32"/>
          <w:szCs w:val="32"/>
        </w:rPr>
        <w:t>ả</w:t>
      </w:r>
      <w:r>
        <w:rPr>
          <w:rFonts w:ascii="Abadi" w:hAnsi="Abadi" w:cstheme="minorHAnsi"/>
          <w:sz w:val="32"/>
          <w:szCs w:val="32"/>
        </w:rPr>
        <w:t>i có nh</w:t>
      </w:r>
      <w:r>
        <w:rPr>
          <w:rFonts w:ascii="Calibri" w:hAnsi="Calibri" w:cs="Calibri"/>
          <w:sz w:val="32"/>
          <w:szCs w:val="32"/>
        </w:rPr>
        <w:t>ữ</w:t>
      </w:r>
      <w:r>
        <w:rPr>
          <w:rFonts w:ascii="Abadi" w:hAnsi="Abadi" w:cstheme="minorHAnsi"/>
          <w:sz w:val="32"/>
          <w:szCs w:val="32"/>
        </w:rPr>
        <w:t>ng công c</w:t>
      </w:r>
      <w:r>
        <w:rPr>
          <w:rFonts w:ascii="Calibri" w:hAnsi="Calibri" w:cs="Calibri"/>
          <w:sz w:val="32"/>
          <w:szCs w:val="32"/>
        </w:rPr>
        <w:t>ụ</w:t>
      </w:r>
      <w:r>
        <w:rPr>
          <w:rFonts w:ascii="Abadi" w:hAnsi="Abadi" w:cstheme="minorHAnsi"/>
          <w:sz w:val="32"/>
          <w:szCs w:val="32"/>
        </w:rPr>
        <w:t xml:space="preserve"> h</w:t>
      </w:r>
      <w:r>
        <w:rPr>
          <w:rFonts w:ascii="Calibri" w:hAnsi="Calibri" w:cs="Calibri"/>
          <w:sz w:val="32"/>
          <w:szCs w:val="32"/>
        </w:rPr>
        <w:t>ỗ</w:t>
      </w:r>
      <w:r>
        <w:rPr>
          <w:rFonts w:ascii="Abadi" w:hAnsi="Abadi" w:cstheme="minorHAnsi"/>
          <w:sz w:val="32"/>
          <w:szCs w:val="32"/>
        </w:rPr>
        <w:t xml:space="preserve"> tr</w:t>
      </w:r>
      <w:r>
        <w:rPr>
          <w:rFonts w:ascii="Calibri" w:hAnsi="Calibri" w:cs="Calibri"/>
          <w:sz w:val="32"/>
          <w:szCs w:val="32"/>
        </w:rPr>
        <w:t>ợ</w:t>
      </w:r>
      <w:r>
        <w:rPr>
          <w:rFonts w:ascii="Abadi" w:hAnsi="Abadi" w:cstheme="minorHAnsi"/>
          <w:sz w:val="32"/>
          <w:szCs w:val="32"/>
        </w:rPr>
        <w:t>.</w:t>
      </w:r>
    </w:p>
    <w:p w14:paraId="5320306A" w14:textId="77777777" w:rsidR="00CE4D2B" w:rsidRDefault="00CE4D2B" w:rsidP="00CE4D2B">
      <w:pPr>
        <w:spacing w:line="360" w:lineRule="auto"/>
        <w:jc w:val="both"/>
        <w:rPr>
          <w:rFonts w:ascii="Calibri" w:hAnsi="Calibri" w:cs="Calibri"/>
          <w:sz w:val="32"/>
          <w:szCs w:val="32"/>
        </w:rPr>
      </w:pPr>
      <w:r>
        <w:rPr>
          <w:rFonts w:ascii="Abadi" w:hAnsi="Abadi" w:cstheme="minorHAnsi"/>
          <w:sz w:val="32"/>
          <w:szCs w:val="32"/>
        </w:rPr>
        <w:t>Vì th</w:t>
      </w:r>
      <w:r>
        <w:rPr>
          <w:rFonts w:ascii="Calibri" w:hAnsi="Calibri" w:cs="Calibri"/>
          <w:sz w:val="32"/>
          <w:szCs w:val="32"/>
        </w:rPr>
        <w:t>ế</w:t>
      </w:r>
      <w:r>
        <w:rPr>
          <w:rFonts w:ascii="Abadi" w:hAnsi="Abadi" w:cstheme="minorHAnsi"/>
          <w:sz w:val="32"/>
          <w:szCs w:val="32"/>
        </w:rPr>
        <w:t xml:space="preserve"> trong báo cáo này chúng em </w:t>
      </w:r>
      <w:r>
        <w:rPr>
          <w:rFonts w:ascii="Calibri" w:hAnsi="Calibri" w:cs="Calibri"/>
          <w:sz w:val="32"/>
          <w:szCs w:val="32"/>
        </w:rPr>
        <w:t>đ</w:t>
      </w:r>
      <w:r>
        <w:rPr>
          <w:rFonts w:ascii="Abadi" w:hAnsi="Abadi" w:cstheme="minorHAnsi"/>
          <w:sz w:val="32"/>
          <w:szCs w:val="32"/>
        </w:rPr>
        <w:t>ã xây d</w:t>
      </w:r>
      <w:r>
        <w:rPr>
          <w:rFonts w:ascii="Calibri" w:hAnsi="Calibri" w:cs="Calibri"/>
          <w:sz w:val="32"/>
          <w:szCs w:val="32"/>
        </w:rPr>
        <w:t>ự</w:t>
      </w:r>
      <w:r>
        <w:rPr>
          <w:rFonts w:ascii="Abadi" w:hAnsi="Abadi" w:cstheme="minorHAnsi"/>
          <w:sz w:val="32"/>
          <w:szCs w:val="32"/>
        </w:rPr>
        <w:t>ng m</w:t>
      </w:r>
      <w:r>
        <w:rPr>
          <w:rFonts w:ascii="Calibri" w:hAnsi="Calibri" w:cs="Calibri"/>
          <w:sz w:val="32"/>
          <w:szCs w:val="32"/>
        </w:rPr>
        <w:t>ộ</w:t>
      </w:r>
      <w:r>
        <w:rPr>
          <w:rFonts w:ascii="Abadi" w:hAnsi="Abadi" w:cstheme="minorHAnsi"/>
          <w:sz w:val="32"/>
          <w:szCs w:val="32"/>
        </w:rPr>
        <w:t>t ch</w:t>
      </w:r>
      <w:r>
        <w:rPr>
          <w:rFonts w:ascii="Calibri" w:hAnsi="Calibri" w:cs="Calibri"/>
          <w:sz w:val="32"/>
          <w:szCs w:val="32"/>
        </w:rPr>
        <w:t>ươ</w:t>
      </w:r>
      <w:r>
        <w:rPr>
          <w:rFonts w:ascii="Abadi" w:hAnsi="Abadi" w:cstheme="minorHAnsi"/>
          <w:sz w:val="32"/>
          <w:szCs w:val="32"/>
        </w:rPr>
        <w:t xml:space="preserve">ng trình trong </w:t>
      </w:r>
      <w:r>
        <w:rPr>
          <w:rFonts w:ascii="Calibri" w:hAnsi="Calibri" w:cs="Calibri"/>
          <w:sz w:val="32"/>
          <w:szCs w:val="32"/>
        </w:rPr>
        <w:t>đ</w:t>
      </w:r>
      <w:r>
        <w:rPr>
          <w:rFonts w:ascii="Abadi" w:hAnsi="Abadi" w:cstheme="minorHAnsi"/>
          <w:sz w:val="32"/>
          <w:szCs w:val="32"/>
        </w:rPr>
        <w:t>ó áp d</w:t>
      </w:r>
      <w:r>
        <w:rPr>
          <w:rFonts w:ascii="Calibri" w:hAnsi="Calibri" w:cs="Calibri"/>
          <w:sz w:val="32"/>
          <w:szCs w:val="32"/>
        </w:rPr>
        <w:t>ụ</w:t>
      </w:r>
      <w:r>
        <w:rPr>
          <w:rFonts w:ascii="Abadi" w:hAnsi="Abadi" w:cstheme="minorHAnsi"/>
          <w:sz w:val="32"/>
          <w:szCs w:val="32"/>
        </w:rPr>
        <w:t>ng các c</w:t>
      </w:r>
      <w:r>
        <w:rPr>
          <w:rFonts w:ascii="Calibri" w:hAnsi="Calibri" w:cs="Calibri"/>
          <w:sz w:val="32"/>
          <w:szCs w:val="32"/>
        </w:rPr>
        <w:t>ơ</w:t>
      </w:r>
      <w:r>
        <w:rPr>
          <w:rFonts w:ascii="Abadi" w:hAnsi="Abadi" w:cstheme="minorHAnsi"/>
          <w:sz w:val="32"/>
          <w:szCs w:val="32"/>
        </w:rPr>
        <w:t xml:space="preserve"> s</w:t>
      </w:r>
      <w:r>
        <w:rPr>
          <w:rFonts w:ascii="Calibri" w:hAnsi="Calibri" w:cs="Calibri"/>
          <w:sz w:val="32"/>
          <w:szCs w:val="32"/>
        </w:rPr>
        <w:t>ở</w:t>
      </w:r>
      <w:r>
        <w:rPr>
          <w:rFonts w:ascii="Abadi" w:hAnsi="Abadi" w:cstheme="minorHAnsi"/>
          <w:sz w:val="32"/>
          <w:szCs w:val="32"/>
        </w:rPr>
        <w:t xml:space="preserve"> toán h</w:t>
      </w:r>
      <w:r>
        <w:rPr>
          <w:rFonts w:ascii="Calibri" w:hAnsi="Calibri" w:cs="Calibri"/>
          <w:sz w:val="32"/>
          <w:szCs w:val="32"/>
        </w:rPr>
        <w:t>ọ</w:t>
      </w:r>
      <w:r>
        <w:rPr>
          <w:rFonts w:ascii="Abadi" w:hAnsi="Abadi" w:cstheme="minorHAnsi"/>
          <w:sz w:val="32"/>
          <w:szCs w:val="32"/>
        </w:rPr>
        <w:t xml:space="preserve">c </w:t>
      </w:r>
      <w:r>
        <w:rPr>
          <w:rFonts w:ascii="Calibri" w:hAnsi="Calibri" w:cs="Calibri"/>
          <w:sz w:val="32"/>
          <w:szCs w:val="32"/>
        </w:rPr>
        <w:t>để</w:t>
      </w:r>
      <w:r>
        <w:rPr>
          <w:rFonts w:ascii="Abadi" w:hAnsi="Abadi" w:cstheme="minorHAnsi"/>
          <w:sz w:val="32"/>
          <w:szCs w:val="32"/>
        </w:rPr>
        <w:t xml:space="preserve"> th</w:t>
      </w:r>
      <w:r>
        <w:rPr>
          <w:rFonts w:ascii="Calibri" w:hAnsi="Calibri" w:cs="Calibri"/>
          <w:sz w:val="32"/>
          <w:szCs w:val="32"/>
        </w:rPr>
        <w:t>ự</w:t>
      </w:r>
      <w:r>
        <w:rPr>
          <w:rFonts w:ascii="Abadi" w:hAnsi="Abadi" w:cstheme="minorHAnsi"/>
          <w:sz w:val="32"/>
          <w:szCs w:val="32"/>
        </w:rPr>
        <w:t>c hi</w:t>
      </w:r>
      <w:r>
        <w:rPr>
          <w:rFonts w:ascii="Calibri" w:hAnsi="Calibri" w:cs="Calibri"/>
          <w:sz w:val="32"/>
          <w:szCs w:val="32"/>
        </w:rPr>
        <w:t>ệ</w:t>
      </w:r>
      <w:r>
        <w:rPr>
          <w:rFonts w:ascii="Abadi" w:hAnsi="Abadi" w:cstheme="minorHAnsi"/>
          <w:sz w:val="32"/>
          <w:szCs w:val="32"/>
        </w:rPr>
        <w:t>n vi</w:t>
      </w:r>
      <w:r>
        <w:rPr>
          <w:rFonts w:ascii="Calibri" w:hAnsi="Calibri" w:cs="Calibri"/>
          <w:sz w:val="32"/>
          <w:szCs w:val="32"/>
        </w:rPr>
        <w:t>ệ</w:t>
      </w:r>
      <w:r>
        <w:rPr>
          <w:rFonts w:ascii="Abadi" w:hAnsi="Abadi" w:cstheme="minorHAnsi"/>
          <w:sz w:val="32"/>
          <w:szCs w:val="32"/>
        </w:rPr>
        <w:t>c gi</w:t>
      </w:r>
      <w:r>
        <w:rPr>
          <w:rFonts w:ascii="Calibri" w:hAnsi="Calibri" w:cs="Calibri"/>
          <w:sz w:val="32"/>
          <w:szCs w:val="32"/>
        </w:rPr>
        <w:t>ả</w:t>
      </w:r>
      <w:r>
        <w:rPr>
          <w:rFonts w:ascii="Abadi" w:hAnsi="Abadi" w:cstheme="minorHAnsi"/>
          <w:sz w:val="32"/>
          <w:szCs w:val="32"/>
        </w:rPr>
        <w:t>i ph</w:t>
      </w:r>
      <w:r>
        <w:rPr>
          <w:rFonts w:ascii="Calibri" w:hAnsi="Calibri" w:cs="Calibri"/>
          <w:sz w:val="32"/>
          <w:szCs w:val="32"/>
        </w:rPr>
        <w:t>ươ</w:t>
      </w:r>
      <w:r>
        <w:rPr>
          <w:rFonts w:ascii="Abadi" w:hAnsi="Abadi" w:cstheme="minorHAnsi"/>
          <w:sz w:val="32"/>
          <w:szCs w:val="32"/>
        </w:rPr>
        <w:t xml:space="preserve">ng trình f(x) = 0, f(x) là </w:t>
      </w:r>
      <w:r>
        <w:rPr>
          <w:rFonts w:ascii="Calibri" w:hAnsi="Calibri" w:cs="Calibri"/>
          <w:sz w:val="32"/>
          <w:szCs w:val="32"/>
        </w:rPr>
        <w:t>đ</w:t>
      </w:r>
      <w:r>
        <w:rPr>
          <w:rFonts w:ascii="Abadi" w:hAnsi="Abadi" w:cstheme="minorHAnsi"/>
          <w:sz w:val="32"/>
          <w:szCs w:val="32"/>
        </w:rPr>
        <w:t>a th</w:t>
      </w:r>
      <w:r>
        <w:rPr>
          <w:rFonts w:ascii="Calibri" w:hAnsi="Calibri" w:cs="Calibri"/>
          <w:sz w:val="32"/>
          <w:szCs w:val="32"/>
        </w:rPr>
        <w:t>ứ</w:t>
      </w:r>
      <w:r>
        <w:rPr>
          <w:rFonts w:ascii="Abadi" w:hAnsi="Abadi" w:cstheme="minorHAnsi"/>
          <w:sz w:val="32"/>
          <w:szCs w:val="32"/>
        </w:rPr>
        <w:t>c. Có th</w:t>
      </w:r>
      <w:r>
        <w:rPr>
          <w:rFonts w:ascii="Calibri" w:hAnsi="Calibri" w:cs="Calibri"/>
          <w:sz w:val="32"/>
          <w:szCs w:val="32"/>
        </w:rPr>
        <w:t>ể</w:t>
      </w:r>
      <w:r>
        <w:rPr>
          <w:rFonts w:ascii="Abadi" w:hAnsi="Abadi" w:cstheme="minorHAnsi"/>
          <w:sz w:val="32"/>
          <w:szCs w:val="32"/>
        </w:rPr>
        <w:t xml:space="preserve"> ch</w:t>
      </w:r>
      <w:r>
        <w:rPr>
          <w:rFonts w:ascii="Calibri" w:hAnsi="Calibri" w:cs="Calibri"/>
          <w:sz w:val="32"/>
          <w:szCs w:val="32"/>
        </w:rPr>
        <w:t>ươ</w:t>
      </w:r>
      <w:r>
        <w:rPr>
          <w:rFonts w:ascii="Abadi" w:hAnsi="Abadi" w:cstheme="minorHAnsi"/>
          <w:sz w:val="32"/>
          <w:szCs w:val="32"/>
        </w:rPr>
        <w:t>ng trình s</w:t>
      </w:r>
      <w:r>
        <w:rPr>
          <w:rFonts w:ascii="Calibri" w:hAnsi="Calibri" w:cs="Calibri"/>
          <w:sz w:val="32"/>
          <w:szCs w:val="32"/>
        </w:rPr>
        <w:t>ẽ là một công cụ</w:t>
      </w:r>
      <w:r>
        <w:rPr>
          <w:rFonts w:ascii="Abadi" w:hAnsi="Abadi" w:cstheme="minorHAnsi"/>
          <w:sz w:val="32"/>
          <w:szCs w:val="32"/>
        </w:rPr>
        <w:t xml:space="preserve"> giúp ích m</w:t>
      </w:r>
      <w:r>
        <w:rPr>
          <w:rFonts w:ascii="Calibri" w:hAnsi="Calibri" w:cs="Calibri"/>
          <w:sz w:val="32"/>
          <w:szCs w:val="32"/>
        </w:rPr>
        <w:t>ộ</w:t>
      </w:r>
      <w:r>
        <w:rPr>
          <w:rFonts w:ascii="Abadi" w:hAnsi="Abadi" w:cstheme="minorHAnsi"/>
          <w:sz w:val="32"/>
          <w:szCs w:val="32"/>
        </w:rPr>
        <w:t>t ph</w:t>
      </w:r>
      <w:r>
        <w:rPr>
          <w:rFonts w:ascii="Calibri" w:hAnsi="Calibri" w:cs="Calibri"/>
          <w:sz w:val="32"/>
          <w:szCs w:val="32"/>
        </w:rPr>
        <w:t>ầ</w:t>
      </w:r>
      <w:r>
        <w:rPr>
          <w:rFonts w:ascii="Abadi" w:hAnsi="Abadi" w:cstheme="minorHAnsi"/>
          <w:sz w:val="32"/>
          <w:szCs w:val="32"/>
        </w:rPr>
        <w:t xml:space="preserve">n nào </w:t>
      </w:r>
      <w:r>
        <w:rPr>
          <w:rFonts w:ascii="Calibri" w:hAnsi="Calibri" w:cs="Calibri"/>
          <w:sz w:val="32"/>
          <w:szCs w:val="32"/>
        </w:rPr>
        <w:t>đấ</w:t>
      </w:r>
      <w:r>
        <w:rPr>
          <w:rFonts w:ascii="Abadi" w:hAnsi="Abadi" w:cstheme="minorHAnsi"/>
          <w:sz w:val="32"/>
          <w:szCs w:val="32"/>
        </w:rPr>
        <w:t>y trong vi</w:t>
      </w:r>
      <w:r>
        <w:rPr>
          <w:rFonts w:ascii="Calibri" w:hAnsi="Calibri" w:cs="Calibri"/>
          <w:sz w:val="32"/>
          <w:szCs w:val="32"/>
        </w:rPr>
        <w:t>ệ</w:t>
      </w:r>
      <w:r>
        <w:rPr>
          <w:rFonts w:ascii="Abadi" w:hAnsi="Abadi" w:cstheme="minorHAnsi"/>
          <w:sz w:val="32"/>
          <w:szCs w:val="32"/>
        </w:rPr>
        <w:t>c tìm nghi</w:t>
      </w:r>
      <w:r>
        <w:rPr>
          <w:rFonts w:ascii="Calibri" w:hAnsi="Calibri" w:cs="Calibri"/>
          <w:sz w:val="32"/>
          <w:szCs w:val="32"/>
        </w:rPr>
        <w:t>ệ</w:t>
      </w:r>
      <w:r>
        <w:rPr>
          <w:rFonts w:ascii="Abadi" w:hAnsi="Abadi" w:cstheme="minorHAnsi"/>
          <w:sz w:val="32"/>
          <w:szCs w:val="32"/>
        </w:rPr>
        <w:t>m c</w:t>
      </w:r>
      <w:r>
        <w:rPr>
          <w:rFonts w:ascii="Calibri" w:hAnsi="Calibri" w:cs="Calibri"/>
          <w:sz w:val="32"/>
          <w:szCs w:val="32"/>
        </w:rPr>
        <w:t>ủ</w:t>
      </w:r>
      <w:r>
        <w:rPr>
          <w:rFonts w:ascii="Abadi" w:hAnsi="Abadi" w:cstheme="minorHAnsi"/>
          <w:sz w:val="32"/>
          <w:szCs w:val="32"/>
        </w:rPr>
        <w:t>a ph</w:t>
      </w:r>
      <w:r>
        <w:rPr>
          <w:rFonts w:ascii="Calibri" w:hAnsi="Calibri" w:cs="Calibri"/>
          <w:sz w:val="32"/>
          <w:szCs w:val="32"/>
        </w:rPr>
        <w:t>ươ</w:t>
      </w:r>
      <w:r>
        <w:rPr>
          <w:rFonts w:ascii="Abadi" w:hAnsi="Abadi" w:cstheme="minorHAnsi"/>
          <w:sz w:val="32"/>
          <w:szCs w:val="32"/>
        </w:rPr>
        <w:t>ng trình góp ph</w:t>
      </w:r>
      <w:r>
        <w:rPr>
          <w:rFonts w:ascii="Calibri" w:hAnsi="Calibri" w:cs="Calibri"/>
          <w:sz w:val="32"/>
          <w:szCs w:val="32"/>
        </w:rPr>
        <w:t>ần</w:t>
      </w:r>
      <w:r>
        <w:rPr>
          <w:rFonts w:ascii="Abadi" w:hAnsi="Abadi" w:cstheme="minorHAnsi"/>
          <w:sz w:val="32"/>
          <w:szCs w:val="32"/>
        </w:rPr>
        <w:t xml:space="preserve"> cho vi</w:t>
      </w:r>
      <w:r>
        <w:rPr>
          <w:rFonts w:ascii="Calibri" w:hAnsi="Calibri" w:cs="Calibri"/>
          <w:sz w:val="32"/>
          <w:szCs w:val="32"/>
        </w:rPr>
        <w:t>ệc nghiên cứu chuyên sâu.</w:t>
      </w:r>
    </w:p>
    <w:p w14:paraId="14EE4527" w14:textId="77777777" w:rsidR="00CE4D2B" w:rsidRDefault="00CE4D2B" w:rsidP="00CE4D2B">
      <w:pPr>
        <w:spacing w:line="360" w:lineRule="auto"/>
        <w:jc w:val="both"/>
        <w:rPr>
          <w:rFonts w:ascii="Abadi" w:hAnsi="Abadi" w:cstheme="minorHAnsi"/>
          <w:sz w:val="32"/>
          <w:szCs w:val="32"/>
        </w:rPr>
      </w:pPr>
      <w:r>
        <w:rPr>
          <w:rFonts w:ascii="Abadi" w:hAnsi="Abadi" w:cstheme="minorHAnsi"/>
          <w:sz w:val="32"/>
          <w:szCs w:val="32"/>
        </w:rPr>
        <w:t>Do th</w:t>
      </w:r>
      <w:r>
        <w:rPr>
          <w:rFonts w:ascii="Calibri" w:hAnsi="Calibri" w:cs="Calibri"/>
          <w:sz w:val="32"/>
          <w:szCs w:val="32"/>
        </w:rPr>
        <w:t>ờ</w:t>
      </w:r>
      <w:r>
        <w:rPr>
          <w:rFonts w:ascii="Abadi" w:hAnsi="Abadi" w:cstheme="minorHAnsi"/>
          <w:sz w:val="32"/>
          <w:szCs w:val="32"/>
        </w:rPr>
        <w:t>i gian làm báo cáo ch</w:t>
      </w:r>
      <w:r>
        <w:rPr>
          <w:rFonts w:ascii="Calibri" w:hAnsi="Calibri" w:cs="Calibri"/>
          <w:sz w:val="32"/>
          <w:szCs w:val="32"/>
        </w:rPr>
        <w:t>ỉ</w:t>
      </w:r>
      <w:r>
        <w:rPr>
          <w:rFonts w:ascii="Abadi" w:hAnsi="Abadi" w:cstheme="minorHAnsi"/>
          <w:sz w:val="32"/>
          <w:szCs w:val="32"/>
        </w:rPr>
        <w:t xml:space="preserve"> trong m</w:t>
      </w:r>
      <w:r>
        <w:rPr>
          <w:rFonts w:ascii="Calibri" w:hAnsi="Calibri" w:cs="Calibri"/>
          <w:sz w:val="32"/>
          <w:szCs w:val="32"/>
        </w:rPr>
        <w:t>ộ</w:t>
      </w:r>
      <w:r>
        <w:rPr>
          <w:rFonts w:ascii="Abadi" w:hAnsi="Abadi" w:cstheme="minorHAnsi"/>
          <w:sz w:val="32"/>
          <w:szCs w:val="32"/>
        </w:rPr>
        <w:t>t th</w:t>
      </w:r>
      <w:r>
        <w:rPr>
          <w:rFonts w:ascii="Calibri" w:hAnsi="Calibri" w:cs="Calibri"/>
          <w:sz w:val="32"/>
          <w:szCs w:val="32"/>
        </w:rPr>
        <w:t>ờ</w:t>
      </w:r>
      <w:r>
        <w:rPr>
          <w:rFonts w:ascii="Abadi" w:hAnsi="Abadi" w:cstheme="minorHAnsi"/>
          <w:sz w:val="32"/>
          <w:szCs w:val="32"/>
        </w:rPr>
        <w:t>i gian ng</w:t>
      </w:r>
      <w:r>
        <w:rPr>
          <w:rFonts w:ascii="Calibri" w:hAnsi="Calibri" w:cs="Calibri"/>
          <w:sz w:val="32"/>
          <w:szCs w:val="32"/>
        </w:rPr>
        <w:t>ắ</w:t>
      </w:r>
      <w:r>
        <w:rPr>
          <w:rFonts w:ascii="Abadi" w:hAnsi="Abadi" w:cstheme="minorHAnsi"/>
          <w:sz w:val="32"/>
          <w:szCs w:val="32"/>
        </w:rPr>
        <w:t>n nên vi</w:t>
      </w:r>
      <w:r>
        <w:rPr>
          <w:rFonts w:ascii="Calibri" w:hAnsi="Calibri" w:cs="Calibri"/>
          <w:sz w:val="32"/>
          <w:szCs w:val="32"/>
        </w:rPr>
        <w:t>ệ</w:t>
      </w:r>
      <w:r>
        <w:rPr>
          <w:rFonts w:ascii="Abadi" w:hAnsi="Abadi" w:cstheme="minorHAnsi"/>
          <w:sz w:val="32"/>
          <w:szCs w:val="32"/>
        </w:rPr>
        <w:t>c nâng c</w:t>
      </w:r>
      <w:r>
        <w:rPr>
          <w:rFonts w:ascii="Calibri" w:hAnsi="Calibri" w:cs="Calibri"/>
          <w:sz w:val="32"/>
          <w:szCs w:val="32"/>
        </w:rPr>
        <w:t>ấ</w:t>
      </w:r>
      <w:r>
        <w:rPr>
          <w:rFonts w:ascii="Abadi" w:hAnsi="Abadi" w:cstheme="minorHAnsi"/>
          <w:sz w:val="32"/>
          <w:szCs w:val="32"/>
        </w:rPr>
        <w:t>p ch</w:t>
      </w:r>
      <w:r>
        <w:rPr>
          <w:rFonts w:ascii="Calibri" w:hAnsi="Calibri" w:cs="Calibri"/>
          <w:sz w:val="32"/>
          <w:szCs w:val="32"/>
        </w:rPr>
        <w:t>ươ</w:t>
      </w:r>
      <w:r>
        <w:rPr>
          <w:rFonts w:ascii="Abadi" w:hAnsi="Abadi" w:cstheme="minorHAnsi"/>
          <w:sz w:val="32"/>
          <w:szCs w:val="32"/>
        </w:rPr>
        <w:t>ng trình v</w:t>
      </w:r>
      <w:r>
        <w:rPr>
          <w:rFonts w:ascii="Calibri" w:hAnsi="Calibri" w:cs="Calibri"/>
          <w:sz w:val="32"/>
          <w:szCs w:val="32"/>
        </w:rPr>
        <w:t>ẫ</w:t>
      </w:r>
      <w:r>
        <w:rPr>
          <w:rFonts w:ascii="Abadi" w:hAnsi="Abadi" w:cstheme="minorHAnsi"/>
          <w:sz w:val="32"/>
          <w:szCs w:val="32"/>
        </w:rPr>
        <w:t>n có h</w:t>
      </w:r>
      <w:r>
        <w:rPr>
          <w:rFonts w:ascii="Calibri" w:hAnsi="Calibri" w:cs="Calibri"/>
          <w:sz w:val="32"/>
          <w:szCs w:val="32"/>
        </w:rPr>
        <w:t>ạ</w:t>
      </w:r>
      <w:r>
        <w:rPr>
          <w:rFonts w:ascii="Abadi" w:hAnsi="Abadi" w:cstheme="minorHAnsi"/>
          <w:sz w:val="32"/>
          <w:szCs w:val="32"/>
        </w:rPr>
        <w:t>n ch</w:t>
      </w:r>
      <w:r>
        <w:rPr>
          <w:rFonts w:ascii="Calibri" w:hAnsi="Calibri" w:cs="Calibri"/>
          <w:sz w:val="32"/>
          <w:szCs w:val="32"/>
        </w:rPr>
        <w:t>ế</w:t>
      </w:r>
      <w:r>
        <w:rPr>
          <w:rFonts w:ascii="Abadi" w:hAnsi="Abadi" w:cstheme="minorHAnsi"/>
          <w:sz w:val="32"/>
          <w:szCs w:val="32"/>
        </w:rPr>
        <w:t>.</w:t>
      </w:r>
    </w:p>
    <w:p w14:paraId="13DF9933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  <w:r>
        <w:rPr>
          <w:rFonts w:ascii="Abadi" w:hAnsi="Abadi" w:cstheme="minorHAnsi"/>
          <w:sz w:val="32"/>
          <w:szCs w:val="32"/>
        </w:rPr>
        <w:br w:type="page"/>
      </w:r>
    </w:p>
    <w:p w14:paraId="0404FD91" w14:textId="77777777" w:rsidR="00CE4D2B" w:rsidRDefault="00CE4D2B" w:rsidP="00CE4D2B">
      <w:pPr>
        <w:pStyle w:val="Heading1"/>
        <w:jc w:val="center"/>
        <w:rPr>
          <w:rFonts w:ascii="Abadi" w:hAnsi="Abadi" w:cstheme="minorHAnsi"/>
          <w:color w:val="000000" w:themeColor="text1"/>
          <w:sz w:val="40"/>
          <w:szCs w:val="40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1" w:name="_Toc74527810"/>
      <w:r>
        <w:rPr>
          <w:rFonts w:ascii="Abadi" w:hAnsi="Abadi" w:cstheme="minorHAnsi"/>
          <w:color w:val="000000" w:themeColor="text1"/>
          <w:sz w:val="40"/>
          <w:szCs w:val="40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BÀI TOÁN </w:t>
      </w:r>
      <w:r>
        <w:rPr>
          <w:rFonts w:ascii="Calibri" w:hAnsi="Calibri" w:cs="Calibri"/>
          <w:color w:val="000000" w:themeColor="text1"/>
          <w:sz w:val="40"/>
          <w:szCs w:val="40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Ặ</w:t>
      </w:r>
      <w:r>
        <w:rPr>
          <w:rFonts w:ascii="Abadi" w:hAnsi="Abadi" w:cstheme="minorHAnsi"/>
          <w:color w:val="000000" w:themeColor="text1"/>
          <w:sz w:val="40"/>
          <w:szCs w:val="40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 RA</w:t>
      </w:r>
      <w:bookmarkEnd w:id="1"/>
    </w:p>
    <w:p w14:paraId="4E805474" w14:textId="77777777" w:rsidR="00CE4D2B" w:rsidRDefault="00CE4D2B" w:rsidP="00CE4D2B"/>
    <w:p w14:paraId="2C34C97F" w14:textId="77777777" w:rsidR="00CE4D2B" w:rsidRDefault="00CE4D2B" w:rsidP="00CE4D2B">
      <w:pPr>
        <w:spacing w:line="360" w:lineRule="auto"/>
        <w:rPr>
          <w:rFonts w:ascii="Abadi" w:hAnsi="Abadi" w:cstheme="minorHAnsi"/>
          <w:sz w:val="32"/>
          <w:szCs w:val="32"/>
        </w:rPr>
      </w:pPr>
      <w:r>
        <w:rPr>
          <w:rFonts w:ascii="Abadi" w:hAnsi="Abadi" w:cstheme="minorHAnsi"/>
          <w:sz w:val="32"/>
          <w:szCs w:val="32"/>
        </w:rPr>
        <w:t>Bài 1. Vi</w:t>
      </w:r>
      <w:r>
        <w:rPr>
          <w:rFonts w:ascii="Calibri" w:hAnsi="Calibri" w:cs="Calibri"/>
          <w:sz w:val="32"/>
          <w:szCs w:val="32"/>
        </w:rPr>
        <w:t>ế</w:t>
      </w:r>
      <w:r>
        <w:rPr>
          <w:rFonts w:ascii="Abadi" w:hAnsi="Abadi" w:cstheme="minorHAnsi"/>
          <w:sz w:val="32"/>
          <w:szCs w:val="32"/>
        </w:rPr>
        <w:t>t ch</w:t>
      </w:r>
      <w:r>
        <w:rPr>
          <w:rFonts w:ascii="Calibri" w:hAnsi="Calibri" w:cs="Calibri"/>
          <w:sz w:val="32"/>
          <w:szCs w:val="32"/>
        </w:rPr>
        <w:t>ươ</w:t>
      </w:r>
      <w:r>
        <w:rPr>
          <w:rFonts w:ascii="Abadi" w:hAnsi="Abadi" w:cstheme="minorHAnsi"/>
          <w:sz w:val="32"/>
          <w:szCs w:val="32"/>
        </w:rPr>
        <w:t>ng tr</w:t>
      </w:r>
      <w:r>
        <w:rPr>
          <w:rFonts w:ascii="Abadi" w:hAnsi="Abadi" w:cs="Abadi"/>
          <w:sz w:val="32"/>
          <w:szCs w:val="32"/>
        </w:rPr>
        <w:t>ì</w:t>
      </w:r>
      <w:r>
        <w:rPr>
          <w:rFonts w:ascii="Abadi" w:hAnsi="Abadi" w:cstheme="minorHAnsi"/>
          <w:sz w:val="32"/>
          <w:szCs w:val="32"/>
        </w:rPr>
        <w:t>nh gi</w:t>
      </w:r>
      <w:r>
        <w:rPr>
          <w:rFonts w:ascii="Calibri" w:hAnsi="Calibri" w:cs="Calibri"/>
          <w:sz w:val="32"/>
          <w:szCs w:val="32"/>
        </w:rPr>
        <w:t>ả</w:t>
      </w:r>
      <w:r>
        <w:rPr>
          <w:rFonts w:ascii="Abadi" w:hAnsi="Abadi" w:cstheme="minorHAnsi"/>
          <w:sz w:val="32"/>
          <w:szCs w:val="32"/>
        </w:rPr>
        <w:t>i g</w:t>
      </w:r>
      <w:r>
        <w:rPr>
          <w:rFonts w:ascii="Calibri" w:hAnsi="Calibri" w:cs="Calibri"/>
          <w:sz w:val="32"/>
          <w:szCs w:val="32"/>
        </w:rPr>
        <w:t>ầ</w:t>
      </w:r>
      <w:r>
        <w:rPr>
          <w:rFonts w:ascii="Abadi" w:hAnsi="Abadi" w:cstheme="minorHAnsi"/>
          <w:sz w:val="32"/>
          <w:szCs w:val="32"/>
        </w:rPr>
        <w:t xml:space="preserve">n </w:t>
      </w:r>
      <w:r>
        <w:rPr>
          <w:rFonts w:ascii="Calibri" w:hAnsi="Calibri" w:cs="Calibri"/>
          <w:sz w:val="32"/>
          <w:szCs w:val="32"/>
        </w:rPr>
        <w:t>đ</w:t>
      </w:r>
      <w:r>
        <w:rPr>
          <w:rFonts w:ascii="Abadi" w:hAnsi="Abadi" w:cs="Abadi"/>
          <w:sz w:val="32"/>
          <w:szCs w:val="32"/>
        </w:rPr>
        <w:t>ú</w:t>
      </w:r>
      <w:r>
        <w:rPr>
          <w:rFonts w:ascii="Abadi" w:hAnsi="Abadi" w:cstheme="minorHAnsi"/>
          <w:sz w:val="32"/>
          <w:szCs w:val="32"/>
        </w:rPr>
        <w:t>ng ph</w:t>
      </w:r>
      <w:r>
        <w:rPr>
          <w:rFonts w:ascii="Calibri" w:hAnsi="Calibri" w:cs="Calibri"/>
          <w:sz w:val="32"/>
          <w:szCs w:val="32"/>
        </w:rPr>
        <w:t>ươ</w:t>
      </w:r>
      <w:r>
        <w:rPr>
          <w:rFonts w:ascii="Abadi" w:hAnsi="Abadi" w:cstheme="minorHAnsi"/>
          <w:sz w:val="32"/>
          <w:szCs w:val="32"/>
        </w:rPr>
        <w:t>ng tr</w:t>
      </w:r>
      <w:r>
        <w:rPr>
          <w:rFonts w:ascii="Abadi" w:hAnsi="Abadi" w:cs="Abadi"/>
          <w:sz w:val="32"/>
          <w:szCs w:val="32"/>
        </w:rPr>
        <w:t>ì</w:t>
      </w:r>
      <w:r>
        <w:rPr>
          <w:rFonts w:ascii="Abadi" w:hAnsi="Abadi" w:cstheme="minorHAnsi"/>
          <w:sz w:val="32"/>
          <w:szCs w:val="32"/>
        </w:rPr>
        <w:t>nh f(x) = 0 (f(x) l</w:t>
      </w:r>
      <w:r>
        <w:rPr>
          <w:rFonts w:ascii="Abadi" w:hAnsi="Abadi" w:cs="Abadi"/>
          <w:sz w:val="32"/>
          <w:szCs w:val="32"/>
        </w:rPr>
        <w:t>à</w:t>
      </w:r>
      <w:r>
        <w:rPr>
          <w:rFonts w:ascii="Abadi" w:hAnsi="Abadi" w:cstheme="minorHAnsi"/>
          <w:sz w:val="32"/>
          <w:szCs w:val="32"/>
        </w:rPr>
        <w:t xml:space="preserve"> </w:t>
      </w:r>
      <w:r>
        <w:rPr>
          <w:rFonts w:ascii="Calibri" w:hAnsi="Calibri" w:cs="Calibri"/>
          <w:sz w:val="32"/>
          <w:szCs w:val="32"/>
        </w:rPr>
        <w:t>đ</w:t>
      </w:r>
      <w:r>
        <w:rPr>
          <w:rFonts w:ascii="Abadi" w:hAnsi="Abadi" w:cstheme="minorHAnsi"/>
          <w:sz w:val="32"/>
          <w:szCs w:val="32"/>
        </w:rPr>
        <w:t>a th</w:t>
      </w:r>
      <w:r>
        <w:rPr>
          <w:rFonts w:ascii="Calibri" w:hAnsi="Calibri" w:cs="Calibri"/>
          <w:sz w:val="32"/>
          <w:szCs w:val="32"/>
        </w:rPr>
        <w:t>ứ</w:t>
      </w:r>
      <w:r>
        <w:rPr>
          <w:rFonts w:ascii="Abadi" w:hAnsi="Abadi" w:cstheme="minorHAnsi"/>
          <w:sz w:val="32"/>
          <w:szCs w:val="32"/>
        </w:rPr>
        <w:t>c) b</w:t>
      </w:r>
      <w:r>
        <w:rPr>
          <w:rFonts w:ascii="Calibri" w:hAnsi="Calibri" w:cs="Calibri"/>
          <w:sz w:val="32"/>
          <w:szCs w:val="32"/>
        </w:rPr>
        <w:t>ằ</w:t>
      </w:r>
      <w:r>
        <w:rPr>
          <w:rFonts w:ascii="Abadi" w:hAnsi="Abadi" w:cstheme="minorHAnsi"/>
          <w:sz w:val="32"/>
          <w:szCs w:val="32"/>
        </w:rPr>
        <w:t>ng ph</w:t>
      </w:r>
      <w:r>
        <w:rPr>
          <w:rFonts w:ascii="Calibri" w:hAnsi="Calibri" w:cs="Calibri"/>
          <w:sz w:val="32"/>
          <w:szCs w:val="32"/>
        </w:rPr>
        <w:t>ươ</w:t>
      </w:r>
      <w:r>
        <w:rPr>
          <w:rFonts w:ascii="Abadi" w:hAnsi="Abadi" w:cstheme="minorHAnsi"/>
          <w:sz w:val="32"/>
          <w:szCs w:val="32"/>
        </w:rPr>
        <w:t>ng ph</w:t>
      </w:r>
      <w:r>
        <w:rPr>
          <w:rFonts w:ascii="Abadi" w:hAnsi="Abadi" w:cs="Abadi"/>
          <w:sz w:val="32"/>
          <w:szCs w:val="32"/>
        </w:rPr>
        <w:t>á</w:t>
      </w:r>
      <w:r>
        <w:rPr>
          <w:rFonts w:ascii="Abadi" w:hAnsi="Abadi" w:cstheme="minorHAnsi"/>
          <w:sz w:val="32"/>
          <w:szCs w:val="32"/>
        </w:rPr>
        <w:t>p d</w:t>
      </w:r>
      <w:r>
        <w:rPr>
          <w:rFonts w:ascii="Abadi" w:hAnsi="Abadi" w:cs="Abadi"/>
          <w:sz w:val="32"/>
          <w:szCs w:val="32"/>
        </w:rPr>
        <w:t>â</w:t>
      </w:r>
      <w:r>
        <w:rPr>
          <w:rFonts w:ascii="Abadi" w:hAnsi="Abadi" w:cstheme="minorHAnsi"/>
          <w:sz w:val="32"/>
          <w:szCs w:val="32"/>
        </w:rPr>
        <w:t>y cung. Th</w:t>
      </w:r>
      <w:r>
        <w:rPr>
          <w:rFonts w:ascii="Calibri" w:hAnsi="Calibri" w:cs="Calibri"/>
          <w:sz w:val="32"/>
          <w:szCs w:val="32"/>
        </w:rPr>
        <w:t>ự</w:t>
      </w:r>
      <w:r>
        <w:rPr>
          <w:rFonts w:ascii="Abadi" w:hAnsi="Abadi" w:cstheme="minorHAnsi"/>
          <w:sz w:val="32"/>
          <w:szCs w:val="32"/>
        </w:rPr>
        <w:t>c hi</w:t>
      </w:r>
      <w:r>
        <w:rPr>
          <w:rFonts w:ascii="Calibri" w:hAnsi="Calibri" w:cs="Calibri"/>
          <w:sz w:val="32"/>
          <w:szCs w:val="32"/>
        </w:rPr>
        <w:t>ệ</w:t>
      </w:r>
      <w:r>
        <w:rPr>
          <w:rFonts w:ascii="Abadi" w:hAnsi="Abadi" w:cstheme="minorHAnsi"/>
          <w:sz w:val="32"/>
          <w:szCs w:val="32"/>
        </w:rPr>
        <w:t>n các yêu c</w:t>
      </w:r>
      <w:r>
        <w:rPr>
          <w:rFonts w:ascii="Calibri" w:hAnsi="Calibri" w:cs="Calibri"/>
          <w:sz w:val="32"/>
          <w:szCs w:val="32"/>
        </w:rPr>
        <w:t>ầ</w:t>
      </w:r>
      <w:r>
        <w:rPr>
          <w:rFonts w:ascii="Abadi" w:hAnsi="Abadi" w:cstheme="minorHAnsi"/>
          <w:sz w:val="32"/>
          <w:szCs w:val="32"/>
        </w:rPr>
        <w:t>u sau: 1) Tìm các mi</w:t>
      </w:r>
      <w:r>
        <w:rPr>
          <w:rFonts w:ascii="Calibri" w:hAnsi="Calibri" w:cs="Calibri"/>
          <w:sz w:val="32"/>
          <w:szCs w:val="32"/>
        </w:rPr>
        <w:t>ề</w:t>
      </w:r>
      <w:r>
        <w:rPr>
          <w:rFonts w:ascii="Abadi" w:hAnsi="Abadi" w:cstheme="minorHAnsi"/>
          <w:sz w:val="32"/>
          <w:szCs w:val="32"/>
        </w:rPr>
        <w:t>n ch</w:t>
      </w:r>
      <w:r>
        <w:rPr>
          <w:rFonts w:ascii="Calibri" w:hAnsi="Calibri" w:cs="Calibri"/>
          <w:sz w:val="32"/>
          <w:szCs w:val="32"/>
        </w:rPr>
        <w:t>ứ</w:t>
      </w:r>
      <w:r>
        <w:rPr>
          <w:rFonts w:ascii="Abadi" w:hAnsi="Abadi" w:cstheme="minorHAnsi"/>
          <w:sz w:val="32"/>
          <w:szCs w:val="32"/>
        </w:rPr>
        <w:t>a nghi</w:t>
      </w:r>
      <w:r>
        <w:rPr>
          <w:rFonts w:ascii="Calibri" w:hAnsi="Calibri" w:cs="Calibri"/>
          <w:sz w:val="32"/>
          <w:szCs w:val="32"/>
        </w:rPr>
        <w:t>ệ</w:t>
      </w:r>
      <w:r>
        <w:rPr>
          <w:rFonts w:ascii="Abadi" w:hAnsi="Abadi" w:cstheme="minorHAnsi"/>
          <w:sz w:val="32"/>
          <w:szCs w:val="32"/>
        </w:rPr>
        <w:t>m c</w:t>
      </w:r>
      <w:r>
        <w:rPr>
          <w:rFonts w:ascii="Calibri" w:hAnsi="Calibri" w:cs="Calibri"/>
          <w:sz w:val="32"/>
          <w:szCs w:val="32"/>
        </w:rPr>
        <w:t>ủ</w:t>
      </w:r>
      <w:r>
        <w:rPr>
          <w:rFonts w:ascii="Abadi" w:hAnsi="Abadi" w:cstheme="minorHAnsi"/>
          <w:sz w:val="32"/>
          <w:szCs w:val="32"/>
        </w:rPr>
        <w:t>a ph</w:t>
      </w:r>
      <w:r>
        <w:rPr>
          <w:rFonts w:ascii="Calibri" w:hAnsi="Calibri" w:cs="Calibri"/>
          <w:sz w:val="32"/>
          <w:szCs w:val="32"/>
        </w:rPr>
        <w:t>ươ</w:t>
      </w:r>
      <w:r>
        <w:rPr>
          <w:rFonts w:ascii="Abadi" w:hAnsi="Abadi" w:cstheme="minorHAnsi"/>
          <w:sz w:val="32"/>
          <w:szCs w:val="32"/>
        </w:rPr>
        <w:t>ng tr</w:t>
      </w:r>
      <w:r>
        <w:rPr>
          <w:rFonts w:ascii="Abadi" w:hAnsi="Abadi" w:cs="Abadi"/>
          <w:sz w:val="32"/>
          <w:szCs w:val="32"/>
        </w:rPr>
        <w:t>ì</w:t>
      </w:r>
      <w:r>
        <w:rPr>
          <w:rFonts w:ascii="Abadi" w:hAnsi="Abadi" w:cstheme="minorHAnsi"/>
          <w:sz w:val="32"/>
          <w:szCs w:val="32"/>
        </w:rPr>
        <w:t>nh.</w:t>
      </w:r>
    </w:p>
    <w:p w14:paraId="0022E16F" w14:textId="77777777" w:rsidR="00CE4D2B" w:rsidRDefault="00CE4D2B" w:rsidP="00CE4D2B">
      <w:pPr>
        <w:spacing w:line="360" w:lineRule="auto"/>
        <w:rPr>
          <w:rFonts w:ascii="Abadi" w:hAnsi="Abadi" w:cstheme="minorHAnsi"/>
          <w:sz w:val="32"/>
          <w:szCs w:val="32"/>
        </w:rPr>
      </w:pPr>
      <w:r>
        <w:rPr>
          <w:rFonts w:ascii="Abadi" w:hAnsi="Abadi" w:cstheme="minorHAnsi"/>
          <w:sz w:val="32"/>
          <w:szCs w:val="32"/>
        </w:rPr>
        <w:t xml:space="preserve"> 2) Tìm kho</w:t>
      </w:r>
      <w:r>
        <w:rPr>
          <w:rFonts w:ascii="Calibri" w:hAnsi="Calibri" w:cs="Calibri"/>
          <w:sz w:val="32"/>
          <w:szCs w:val="32"/>
        </w:rPr>
        <w:t>ả</w:t>
      </w:r>
      <w:r>
        <w:rPr>
          <w:rFonts w:ascii="Abadi" w:hAnsi="Abadi" w:cstheme="minorHAnsi"/>
          <w:sz w:val="32"/>
          <w:szCs w:val="32"/>
        </w:rPr>
        <w:t>ng phân ly nghi</w:t>
      </w:r>
      <w:r>
        <w:rPr>
          <w:rFonts w:ascii="Calibri" w:hAnsi="Calibri" w:cs="Calibri"/>
          <w:sz w:val="32"/>
          <w:szCs w:val="32"/>
        </w:rPr>
        <w:t>ệ</w:t>
      </w:r>
      <w:r>
        <w:rPr>
          <w:rFonts w:ascii="Abadi" w:hAnsi="Abadi" w:cstheme="minorHAnsi"/>
          <w:sz w:val="32"/>
          <w:szCs w:val="32"/>
        </w:rPr>
        <w:t>m (a, b) c</w:t>
      </w:r>
      <w:r>
        <w:rPr>
          <w:rFonts w:ascii="Calibri" w:hAnsi="Calibri" w:cs="Calibri"/>
          <w:sz w:val="32"/>
          <w:szCs w:val="32"/>
        </w:rPr>
        <w:t>ủ</w:t>
      </w:r>
      <w:r>
        <w:rPr>
          <w:rFonts w:ascii="Abadi" w:hAnsi="Abadi" w:cstheme="minorHAnsi"/>
          <w:sz w:val="32"/>
          <w:szCs w:val="32"/>
        </w:rPr>
        <w:t>a ph</w:t>
      </w:r>
      <w:r>
        <w:rPr>
          <w:rFonts w:ascii="Calibri" w:hAnsi="Calibri" w:cs="Calibri"/>
          <w:sz w:val="32"/>
          <w:szCs w:val="32"/>
        </w:rPr>
        <w:t>ươ</w:t>
      </w:r>
      <w:r>
        <w:rPr>
          <w:rFonts w:ascii="Abadi" w:hAnsi="Abadi" w:cstheme="minorHAnsi"/>
          <w:sz w:val="32"/>
          <w:szCs w:val="32"/>
        </w:rPr>
        <w:t>ng tr</w:t>
      </w:r>
      <w:r>
        <w:rPr>
          <w:rFonts w:ascii="Abadi" w:hAnsi="Abadi" w:cs="Abadi"/>
          <w:sz w:val="32"/>
          <w:szCs w:val="32"/>
        </w:rPr>
        <w:t>ì</w:t>
      </w:r>
      <w:r>
        <w:rPr>
          <w:rFonts w:ascii="Abadi" w:hAnsi="Abadi" w:cstheme="minorHAnsi"/>
          <w:sz w:val="32"/>
          <w:szCs w:val="32"/>
        </w:rPr>
        <w:t>nh tho</w:t>
      </w:r>
      <w:r>
        <w:rPr>
          <w:rFonts w:ascii="Calibri" w:hAnsi="Calibri" w:cs="Calibri"/>
          <w:sz w:val="32"/>
          <w:szCs w:val="32"/>
        </w:rPr>
        <w:t>ả</w:t>
      </w:r>
      <w:r>
        <w:rPr>
          <w:rFonts w:ascii="Abadi" w:hAnsi="Abadi" w:cstheme="minorHAnsi"/>
          <w:sz w:val="32"/>
          <w:szCs w:val="32"/>
        </w:rPr>
        <w:t xml:space="preserve"> mãn |a </w:t>
      </w:r>
      <w:r>
        <w:rPr>
          <w:rFonts w:ascii="Arial" w:hAnsi="Arial" w:cs="Arial"/>
          <w:sz w:val="32"/>
          <w:szCs w:val="32"/>
        </w:rPr>
        <w:t>−</w:t>
      </w:r>
      <w:r>
        <w:rPr>
          <w:rFonts w:ascii="Abadi" w:hAnsi="Abadi" w:cstheme="minorHAnsi"/>
          <w:sz w:val="32"/>
          <w:szCs w:val="32"/>
        </w:rPr>
        <w:t xml:space="preserve"> b| </w:t>
      </w:r>
      <w:r>
        <w:rPr>
          <w:rFonts w:ascii="Arial" w:hAnsi="Arial" w:cs="Arial"/>
          <w:sz w:val="32"/>
          <w:szCs w:val="32"/>
        </w:rPr>
        <w:t>≤</w:t>
      </w:r>
      <w:r>
        <w:rPr>
          <w:rFonts w:ascii="Abadi" w:hAnsi="Abadi" w:cstheme="minorHAnsi"/>
          <w:sz w:val="32"/>
          <w:szCs w:val="32"/>
        </w:rPr>
        <w:t xml:space="preserve"> 0,5 b</w:t>
      </w:r>
      <w:r>
        <w:rPr>
          <w:rFonts w:ascii="Calibri" w:hAnsi="Calibri" w:cs="Calibri"/>
          <w:sz w:val="32"/>
          <w:szCs w:val="32"/>
        </w:rPr>
        <w:t>ằ</w:t>
      </w:r>
      <w:r>
        <w:rPr>
          <w:rFonts w:ascii="Abadi" w:hAnsi="Abadi" w:cstheme="minorHAnsi"/>
          <w:sz w:val="32"/>
          <w:szCs w:val="32"/>
        </w:rPr>
        <w:t>ng cách s</w:t>
      </w:r>
      <w:r>
        <w:rPr>
          <w:rFonts w:ascii="Calibri" w:hAnsi="Calibri" w:cs="Calibri"/>
          <w:sz w:val="32"/>
          <w:szCs w:val="32"/>
        </w:rPr>
        <w:t>ử</w:t>
      </w:r>
      <w:r>
        <w:rPr>
          <w:rFonts w:ascii="Abadi" w:hAnsi="Abadi" w:cstheme="minorHAnsi"/>
          <w:sz w:val="32"/>
          <w:szCs w:val="32"/>
        </w:rPr>
        <w:t xml:space="preserve"> d</w:t>
      </w:r>
      <w:r>
        <w:rPr>
          <w:rFonts w:ascii="Calibri" w:hAnsi="Calibri" w:cs="Calibri"/>
          <w:sz w:val="32"/>
          <w:szCs w:val="32"/>
        </w:rPr>
        <w:t>ụ</w:t>
      </w:r>
      <w:r>
        <w:rPr>
          <w:rFonts w:ascii="Abadi" w:hAnsi="Abadi" w:cstheme="minorHAnsi"/>
          <w:sz w:val="32"/>
          <w:szCs w:val="32"/>
        </w:rPr>
        <w:t>ng ph</w:t>
      </w:r>
      <w:r>
        <w:rPr>
          <w:rFonts w:ascii="Calibri" w:hAnsi="Calibri" w:cs="Calibri"/>
          <w:sz w:val="32"/>
          <w:szCs w:val="32"/>
        </w:rPr>
        <w:t>ươ</w:t>
      </w:r>
      <w:r>
        <w:rPr>
          <w:rFonts w:ascii="Abadi" w:hAnsi="Abadi" w:cstheme="minorHAnsi"/>
          <w:sz w:val="32"/>
          <w:szCs w:val="32"/>
        </w:rPr>
        <w:t>ng ph</w:t>
      </w:r>
      <w:r>
        <w:rPr>
          <w:rFonts w:ascii="Abadi" w:hAnsi="Abadi" w:cs="Abadi"/>
          <w:sz w:val="32"/>
          <w:szCs w:val="32"/>
        </w:rPr>
        <w:t>á</w:t>
      </w:r>
      <w:r>
        <w:rPr>
          <w:rFonts w:ascii="Abadi" w:hAnsi="Abadi" w:cstheme="minorHAnsi"/>
          <w:sz w:val="32"/>
          <w:szCs w:val="32"/>
        </w:rPr>
        <w:t xml:space="preserve">p chia </w:t>
      </w:r>
      <w:r>
        <w:rPr>
          <w:rFonts w:ascii="Calibri" w:hAnsi="Calibri" w:cs="Calibri"/>
          <w:sz w:val="32"/>
          <w:szCs w:val="32"/>
        </w:rPr>
        <w:t>đ</w:t>
      </w:r>
      <w:r>
        <w:rPr>
          <w:rFonts w:ascii="Abadi" w:hAnsi="Abadi" w:cs="Abadi"/>
          <w:sz w:val="32"/>
          <w:szCs w:val="32"/>
        </w:rPr>
        <w:t>ô</w:t>
      </w:r>
      <w:r>
        <w:rPr>
          <w:rFonts w:ascii="Abadi" w:hAnsi="Abadi" w:cstheme="minorHAnsi"/>
          <w:sz w:val="32"/>
          <w:szCs w:val="32"/>
        </w:rPr>
        <w:t xml:space="preserve">i </w:t>
      </w:r>
      <w:r>
        <w:rPr>
          <w:rFonts w:ascii="Calibri" w:hAnsi="Calibri" w:cs="Calibri"/>
          <w:sz w:val="32"/>
          <w:szCs w:val="32"/>
        </w:rPr>
        <w:t>để</w:t>
      </w:r>
      <w:r>
        <w:rPr>
          <w:rFonts w:ascii="Abadi" w:hAnsi="Abadi" w:cstheme="minorHAnsi"/>
          <w:sz w:val="32"/>
          <w:szCs w:val="32"/>
        </w:rPr>
        <w:t xml:space="preserve"> thu h</w:t>
      </w:r>
      <w:r>
        <w:rPr>
          <w:rFonts w:ascii="Calibri" w:hAnsi="Calibri" w:cs="Calibri"/>
          <w:sz w:val="32"/>
          <w:szCs w:val="32"/>
        </w:rPr>
        <w:t>ẹ</w:t>
      </w:r>
      <w:r>
        <w:rPr>
          <w:rFonts w:ascii="Abadi" w:hAnsi="Abadi" w:cstheme="minorHAnsi"/>
          <w:sz w:val="32"/>
          <w:szCs w:val="32"/>
        </w:rPr>
        <w:t>p d</w:t>
      </w:r>
      <w:r>
        <w:rPr>
          <w:rFonts w:ascii="Calibri" w:hAnsi="Calibri" w:cs="Calibri"/>
          <w:sz w:val="32"/>
          <w:szCs w:val="32"/>
        </w:rPr>
        <w:t>ầ</w:t>
      </w:r>
      <w:r>
        <w:rPr>
          <w:rFonts w:ascii="Abadi" w:hAnsi="Abadi" w:cstheme="minorHAnsi"/>
          <w:sz w:val="32"/>
          <w:szCs w:val="32"/>
        </w:rPr>
        <w:t>n m</w:t>
      </w:r>
      <w:r>
        <w:rPr>
          <w:rFonts w:ascii="Calibri" w:hAnsi="Calibri" w:cs="Calibri"/>
          <w:sz w:val="32"/>
          <w:szCs w:val="32"/>
        </w:rPr>
        <w:t>ộ</w:t>
      </w:r>
      <w:r>
        <w:rPr>
          <w:rFonts w:ascii="Abadi" w:hAnsi="Abadi" w:cstheme="minorHAnsi"/>
          <w:sz w:val="32"/>
          <w:szCs w:val="32"/>
        </w:rPr>
        <w:t>t kho</w:t>
      </w:r>
      <w:r>
        <w:rPr>
          <w:rFonts w:ascii="Calibri" w:hAnsi="Calibri" w:cs="Calibri"/>
          <w:sz w:val="32"/>
          <w:szCs w:val="32"/>
        </w:rPr>
        <w:t>ả</w:t>
      </w:r>
      <w:r>
        <w:rPr>
          <w:rFonts w:ascii="Abadi" w:hAnsi="Abadi" w:cstheme="minorHAnsi"/>
          <w:sz w:val="32"/>
          <w:szCs w:val="32"/>
        </w:rPr>
        <w:t>ng phân ly nghi</w:t>
      </w:r>
      <w:r>
        <w:rPr>
          <w:rFonts w:ascii="Calibri" w:hAnsi="Calibri" w:cs="Calibri"/>
          <w:sz w:val="32"/>
          <w:szCs w:val="32"/>
        </w:rPr>
        <w:t>ệ</w:t>
      </w:r>
      <w:r>
        <w:rPr>
          <w:rFonts w:ascii="Abadi" w:hAnsi="Abadi" w:cstheme="minorHAnsi"/>
          <w:sz w:val="32"/>
          <w:szCs w:val="32"/>
        </w:rPr>
        <w:t xml:space="preserve">m </w:t>
      </w:r>
      <w:r>
        <w:rPr>
          <w:rFonts w:ascii="Calibri" w:hAnsi="Calibri" w:cs="Calibri"/>
          <w:sz w:val="32"/>
          <w:szCs w:val="32"/>
        </w:rPr>
        <w:t>đ</w:t>
      </w:r>
      <w:r>
        <w:rPr>
          <w:rFonts w:ascii="Abadi" w:hAnsi="Abadi" w:cs="Abadi"/>
          <w:sz w:val="32"/>
          <w:szCs w:val="32"/>
        </w:rPr>
        <w:t>ã</w:t>
      </w:r>
      <w:r>
        <w:rPr>
          <w:rFonts w:ascii="Abadi" w:hAnsi="Abadi" w:cstheme="minorHAnsi"/>
          <w:sz w:val="32"/>
          <w:szCs w:val="32"/>
        </w:rPr>
        <w:t xml:space="preserve"> t</w:t>
      </w:r>
      <w:r>
        <w:rPr>
          <w:rFonts w:ascii="Abadi" w:hAnsi="Abadi" w:cs="Abadi"/>
          <w:sz w:val="32"/>
          <w:szCs w:val="32"/>
        </w:rPr>
        <w:t>ì</w:t>
      </w:r>
      <w:r>
        <w:rPr>
          <w:rFonts w:ascii="Abadi" w:hAnsi="Abadi" w:cstheme="minorHAnsi"/>
          <w:sz w:val="32"/>
          <w:szCs w:val="32"/>
        </w:rPr>
        <w:t xml:space="preserve">m </w:t>
      </w:r>
      <w:r>
        <w:rPr>
          <w:rFonts w:ascii="Calibri" w:hAnsi="Calibri" w:cs="Calibri"/>
          <w:sz w:val="32"/>
          <w:szCs w:val="32"/>
        </w:rPr>
        <w:t>đượ</w:t>
      </w:r>
      <w:r>
        <w:rPr>
          <w:rFonts w:ascii="Abadi" w:hAnsi="Abadi" w:cstheme="minorHAnsi"/>
          <w:sz w:val="32"/>
          <w:szCs w:val="32"/>
        </w:rPr>
        <w:t xml:space="preserve">c </w:t>
      </w:r>
      <w:r>
        <w:rPr>
          <w:rFonts w:ascii="Calibri" w:hAnsi="Calibri" w:cs="Calibri"/>
          <w:sz w:val="32"/>
          <w:szCs w:val="32"/>
        </w:rPr>
        <w:t>ở</w:t>
      </w:r>
      <w:r>
        <w:rPr>
          <w:rFonts w:ascii="Abadi" w:hAnsi="Abadi" w:cstheme="minorHAnsi"/>
          <w:sz w:val="32"/>
          <w:szCs w:val="32"/>
        </w:rPr>
        <w:t xml:space="preserve"> ý 1). </w:t>
      </w:r>
    </w:p>
    <w:p w14:paraId="552F2010" w14:textId="77777777" w:rsidR="00CE4D2B" w:rsidRDefault="00CE4D2B" w:rsidP="00CE4D2B">
      <w:pPr>
        <w:spacing w:line="360" w:lineRule="auto"/>
        <w:rPr>
          <w:rFonts w:ascii="Abadi" w:hAnsi="Abadi" w:cstheme="minorHAnsi"/>
          <w:sz w:val="32"/>
          <w:szCs w:val="32"/>
        </w:rPr>
      </w:pPr>
      <w:r>
        <w:rPr>
          <w:rFonts w:ascii="Abadi" w:hAnsi="Abadi" w:cstheme="minorHAnsi"/>
          <w:sz w:val="32"/>
          <w:szCs w:val="32"/>
        </w:rPr>
        <w:t>3) Tìm nghi</w:t>
      </w:r>
      <w:r>
        <w:rPr>
          <w:rFonts w:ascii="Calibri" w:hAnsi="Calibri" w:cs="Calibri"/>
          <w:sz w:val="32"/>
          <w:szCs w:val="32"/>
        </w:rPr>
        <w:t>ệ</w:t>
      </w:r>
      <w:r>
        <w:rPr>
          <w:rFonts w:ascii="Abadi" w:hAnsi="Abadi" w:cstheme="minorHAnsi"/>
          <w:sz w:val="32"/>
          <w:szCs w:val="32"/>
        </w:rPr>
        <w:t>m g</w:t>
      </w:r>
      <w:r>
        <w:rPr>
          <w:rFonts w:ascii="Calibri" w:hAnsi="Calibri" w:cs="Calibri"/>
          <w:sz w:val="32"/>
          <w:szCs w:val="32"/>
        </w:rPr>
        <w:t>ầ</w:t>
      </w:r>
      <w:r>
        <w:rPr>
          <w:rFonts w:ascii="Abadi" w:hAnsi="Abadi" w:cstheme="minorHAnsi"/>
          <w:sz w:val="32"/>
          <w:szCs w:val="32"/>
        </w:rPr>
        <w:t xml:space="preserve">n </w:t>
      </w:r>
      <w:r>
        <w:rPr>
          <w:rFonts w:ascii="Calibri" w:hAnsi="Calibri" w:cs="Calibri"/>
          <w:sz w:val="32"/>
          <w:szCs w:val="32"/>
        </w:rPr>
        <w:t>đ</w:t>
      </w:r>
      <w:r>
        <w:rPr>
          <w:rFonts w:ascii="Abadi" w:hAnsi="Abadi" w:cs="Abadi"/>
          <w:sz w:val="32"/>
          <w:szCs w:val="32"/>
        </w:rPr>
        <w:t>ú</w:t>
      </w:r>
      <w:r>
        <w:rPr>
          <w:rFonts w:ascii="Abadi" w:hAnsi="Abadi" w:cstheme="minorHAnsi"/>
          <w:sz w:val="32"/>
          <w:szCs w:val="32"/>
        </w:rPr>
        <w:t>ng v</w:t>
      </w:r>
      <w:r>
        <w:rPr>
          <w:rFonts w:ascii="Calibri" w:hAnsi="Calibri" w:cs="Calibri"/>
          <w:sz w:val="32"/>
          <w:szCs w:val="32"/>
        </w:rPr>
        <w:t>ớ</w:t>
      </w:r>
      <w:r>
        <w:rPr>
          <w:rFonts w:ascii="Abadi" w:hAnsi="Abadi" w:cstheme="minorHAnsi"/>
          <w:sz w:val="32"/>
          <w:szCs w:val="32"/>
        </w:rPr>
        <w:t>i s</w:t>
      </w:r>
      <w:r>
        <w:rPr>
          <w:rFonts w:ascii="Calibri" w:hAnsi="Calibri" w:cs="Calibri"/>
          <w:sz w:val="32"/>
          <w:szCs w:val="32"/>
        </w:rPr>
        <w:t>ố</w:t>
      </w:r>
      <w:r>
        <w:rPr>
          <w:rFonts w:ascii="Abadi" w:hAnsi="Abadi" w:cstheme="minorHAnsi"/>
          <w:sz w:val="32"/>
          <w:szCs w:val="32"/>
        </w:rPr>
        <w:t xml:space="preserve"> l</w:t>
      </w:r>
      <w:r>
        <w:rPr>
          <w:rFonts w:ascii="Calibri" w:hAnsi="Calibri" w:cs="Calibri"/>
          <w:sz w:val="32"/>
          <w:szCs w:val="32"/>
        </w:rPr>
        <w:t>ầ</w:t>
      </w:r>
      <w:r>
        <w:rPr>
          <w:rFonts w:ascii="Abadi" w:hAnsi="Abadi" w:cstheme="minorHAnsi"/>
          <w:sz w:val="32"/>
          <w:szCs w:val="32"/>
        </w:rPr>
        <w:t>n l</w:t>
      </w:r>
      <w:r>
        <w:rPr>
          <w:rFonts w:ascii="Calibri" w:hAnsi="Calibri" w:cs="Calibri"/>
          <w:sz w:val="32"/>
          <w:szCs w:val="32"/>
        </w:rPr>
        <w:t>ặ</w:t>
      </w:r>
      <w:r>
        <w:rPr>
          <w:rFonts w:ascii="Abadi" w:hAnsi="Abadi" w:cstheme="minorHAnsi"/>
          <w:sz w:val="32"/>
          <w:szCs w:val="32"/>
        </w:rPr>
        <w:t>p n cho tr</w:t>
      </w:r>
      <w:r>
        <w:rPr>
          <w:rFonts w:ascii="Calibri" w:hAnsi="Calibri" w:cs="Calibri"/>
          <w:sz w:val="32"/>
          <w:szCs w:val="32"/>
        </w:rPr>
        <w:t>ướ</w:t>
      </w:r>
      <w:r>
        <w:rPr>
          <w:rFonts w:ascii="Abadi" w:hAnsi="Abadi" w:cstheme="minorHAnsi"/>
          <w:sz w:val="32"/>
          <w:szCs w:val="32"/>
        </w:rPr>
        <w:t>c trong kho</w:t>
      </w:r>
      <w:r>
        <w:rPr>
          <w:rFonts w:ascii="Calibri" w:hAnsi="Calibri" w:cs="Calibri"/>
          <w:sz w:val="32"/>
          <w:szCs w:val="32"/>
        </w:rPr>
        <w:t>ả</w:t>
      </w:r>
      <w:r>
        <w:rPr>
          <w:rFonts w:ascii="Abadi" w:hAnsi="Abadi" w:cstheme="minorHAnsi"/>
          <w:sz w:val="32"/>
          <w:szCs w:val="32"/>
        </w:rPr>
        <w:t>ng phân ly nghi</w:t>
      </w:r>
      <w:r>
        <w:rPr>
          <w:rFonts w:ascii="Calibri" w:hAnsi="Calibri" w:cs="Calibri"/>
          <w:sz w:val="32"/>
          <w:szCs w:val="32"/>
        </w:rPr>
        <w:t>ệ</w:t>
      </w:r>
      <w:r>
        <w:rPr>
          <w:rFonts w:ascii="Abadi" w:hAnsi="Abadi" w:cstheme="minorHAnsi"/>
          <w:sz w:val="32"/>
          <w:szCs w:val="32"/>
        </w:rPr>
        <w:t xml:space="preserve">m (a,b) và </w:t>
      </w:r>
      <w:r>
        <w:rPr>
          <w:rFonts w:ascii="Calibri" w:hAnsi="Calibri" w:cs="Calibri"/>
          <w:sz w:val="32"/>
          <w:szCs w:val="32"/>
        </w:rPr>
        <w:t>đ</w:t>
      </w:r>
      <w:r>
        <w:rPr>
          <w:rFonts w:ascii="Abadi" w:hAnsi="Abadi" w:cs="Abadi"/>
          <w:sz w:val="32"/>
          <w:szCs w:val="32"/>
        </w:rPr>
        <w:t>á</w:t>
      </w:r>
      <w:r>
        <w:rPr>
          <w:rFonts w:ascii="Abadi" w:hAnsi="Abadi" w:cstheme="minorHAnsi"/>
          <w:sz w:val="32"/>
          <w:szCs w:val="32"/>
        </w:rPr>
        <w:t>nh gi</w:t>
      </w:r>
      <w:r>
        <w:rPr>
          <w:rFonts w:ascii="Abadi" w:hAnsi="Abadi" w:cs="Abadi"/>
          <w:sz w:val="32"/>
          <w:szCs w:val="32"/>
        </w:rPr>
        <w:t>á</w:t>
      </w:r>
      <w:r>
        <w:rPr>
          <w:rFonts w:ascii="Abadi" w:hAnsi="Abadi" w:cstheme="minorHAnsi"/>
          <w:sz w:val="32"/>
          <w:szCs w:val="32"/>
        </w:rPr>
        <w:t xml:space="preserve"> sai s</w:t>
      </w:r>
      <w:r>
        <w:rPr>
          <w:rFonts w:ascii="Calibri" w:hAnsi="Calibri" w:cs="Calibri"/>
          <w:sz w:val="32"/>
          <w:szCs w:val="32"/>
        </w:rPr>
        <w:t>ố</w:t>
      </w:r>
      <w:r>
        <w:rPr>
          <w:rFonts w:ascii="Abadi" w:hAnsi="Abadi" w:cstheme="minorHAnsi"/>
          <w:sz w:val="32"/>
          <w:szCs w:val="32"/>
        </w:rPr>
        <w:t xml:space="preserve"> theo c</w:t>
      </w:r>
      <w:r>
        <w:rPr>
          <w:rFonts w:ascii="Calibri" w:hAnsi="Calibri" w:cs="Calibri"/>
          <w:sz w:val="32"/>
          <w:szCs w:val="32"/>
        </w:rPr>
        <w:t>ả</w:t>
      </w:r>
      <w:r>
        <w:rPr>
          <w:rFonts w:ascii="Abadi" w:hAnsi="Abadi" w:cstheme="minorHAnsi"/>
          <w:sz w:val="32"/>
          <w:szCs w:val="32"/>
        </w:rPr>
        <w:t xml:space="preserve"> hai công th</w:t>
      </w:r>
      <w:r>
        <w:rPr>
          <w:rFonts w:ascii="Calibri" w:hAnsi="Calibri" w:cs="Calibri"/>
          <w:sz w:val="32"/>
          <w:szCs w:val="32"/>
        </w:rPr>
        <w:t>ứ</w:t>
      </w:r>
      <w:r>
        <w:rPr>
          <w:rFonts w:ascii="Abadi" w:hAnsi="Abadi" w:cstheme="minorHAnsi"/>
          <w:sz w:val="32"/>
          <w:szCs w:val="32"/>
        </w:rPr>
        <w:t xml:space="preserve">c (n </w:t>
      </w:r>
      <w:r>
        <w:rPr>
          <w:rFonts w:ascii="Calibri" w:hAnsi="Calibri" w:cs="Calibri"/>
          <w:sz w:val="32"/>
          <w:szCs w:val="32"/>
        </w:rPr>
        <w:t>đượ</w:t>
      </w:r>
      <w:r>
        <w:rPr>
          <w:rFonts w:ascii="Abadi" w:hAnsi="Abadi" w:cstheme="minorHAnsi"/>
          <w:sz w:val="32"/>
          <w:szCs w:val="32"/>
        </w:rPr>
        <w:t>c nh</w:t>
      </w:r>
      <w:r>
        <w:rPr>
          <w:rFonts w:ascii="Calibri" w:hAnsi="Calibri" w:cs="Calibri"/>
          <w:sz w:val="32"/>
          <w:szCs w:val="32"/>
        </w:rPr>
        <w:t>ậ</w:t>
      </w:r>
      <w:r>
        <w:rPr>
          <w:rFonts w:ascii="Abadi" w:hAnsi="Abadi" w:cstheme="minorHAnsi"/>
          <w:sz w:val="32"/>
          <w:szCs w:val="32"/>
        </w:rPr>
        <w:t>p vào t</w:t>
      </w:r>
      <w:r>
        <w:rPr>
          <w:rFonts w:ascii="Calibri" w:hAnsi="Calibri" w:cs="Calibri"/>
          <w:sz w:val="32"/>
          <w:szCs w:val="32"/>
        </w:rPr>
        <w:t>ừ</w:t>
      </w:r>
      <w:r>
        <w:rPr>
          <w:rFonts w:ascii="Abadi" w:hAnsi="Abadi" w:cstheme="minorHAnsi"/>
          <w:sz w:val="32"/>
          <w:szCs w:val="32"/>
        </w:rPr>
        <w:t xml:space="preserve"> bàn phím, (a,b) có th</w:t>
      </w:r>
      <w:r>
        <w:rPr>
          <w:rFonts w:ascii="Calibri" w:hAnsi="Calibri" w:cs="Calibri"/>
          <w:sz w:val="32"/>
          <w:szCs w:val="32"/>
        </w:rPr>
        <w:t>ể</w:t>
      </w:r>
      <w:r>
        <w:rPr>
          <w:rFonts w:ascii="Abadi" w:hAnsi="Abadi" w:cstheme="minorHAnsi"/>
          <w:sz w:val="32"/>
          <w:szCs w:val="32"/>
        </w:rPr>
        <w:t xml:space="preserve"> l</w:t>
      </w:r>
      <w:r>
        <w:rPr>
          <w:rFonts w:ascii="Calibri" w:hAnsi="Calibri" w:cs="Calibri"/>
          <w:sz w:val="32"/>
          <w:szCs w:val="32"/>
        </w:rPr>
        <w:t>ấ</w:t>
      </w:r>
      <w:r>
        <w:rPr>
          <w:rFonts w:ascii="Abadi" w:hAnsi="Abadi" w:cstheme="minorHAnsi"/>
          <w:sz w:val="32"/>
          <w:szCs w:val="32"/>
        </w:rPr>
        <w:t>y t</w:t>
      </w:r>
      <w:r>
        <w:rPr>
          <w:rFonts w:ascii="Calibri" w:hAnsi="Calibri" w:cs="Calibri"/>
          <w:sz w:val="32"/>
          <w:szCs w:val="32"/>
        </w:rPr>
        <w:t>ừ</w:t>
      </w:r>
      <w:r>
        <w:rPr>
          <w:rFonts w:ascii="Abadi" w:hAnsi="Abadi" w:cstheme="minorHAnsi"/>
          <w:sz w:val="32"/>
          <w:szCs w:val="32"/>
        </w:rPr>
        <w:t xml:space="preserve"> k</w:t>
      </w:r>
      <w:r>
        <w:rPr>
          <w:rFonts w:ascii="Calibri" w:hAnsi="Calibri" w:cs="Calibri"/>
          <w:sz w:val="32"/>
          <w:szCs w:val="32"/>
        </w:rPr>
        <w:t>ế</w:t>
      </w:r>
      <w:r>
        <w:rPr>
          <w:rFonts w:ascii="Abadi" w:hAnsi="Abadi" w:cstheme="minorHAnsi"/>
          <w:sz w:val="32"/>
          <w:szCs w:val="32"/>
        </w:rPr>
        <w:t>t qu</w:t>
      </w:r>
      <w:r>
        <w:rPr>
          <w:rFonts w:ascii="Calibri" w:hAnsi="Calibri" w:cs="Calibri"/>
          <w:sz w:val="32"/>
          <w:szCs w:val="32"/>
        </w:rPr>
        <w:t>ả</w:t>
      </w:r>
      <w:r>
        <w:rPr>
          <w:rFonts w:ascii="Abadi" w:hAnsi="Abadi" w:cstheme="minorHAnsi"/>
          <w:sz w:val="32"/>
          <w:szCs w:val="32"/>
        </w:rPr>
        <w:t xml:space="preserve"> c</w:t>
      </w:r>
      <w:r>
        <w:rPr>
          <w:rFonts w:ascii="Calibri" w:hAnsi="Calibri" w:cs="Calibri"/>
          <w:sz w:val="32"/>
          <w:szCs w:val="32"/>
        </w:rPr>
        <w:t>ủ</w:t>
      </w:r>
      <w:r>
        <w:rPr>
          <w:rFonts w:ascii="Abadi" w:hAnsi="Abadi" w:cstheme="minorHAnsi"/>
          <w:sz w:val="32"/>
          <w:szCs w:val="32"/>
        </w:rPr>
        <w:t>a ý 2) ho</w:t>
      </w:r>
      <w:r>
        <w:rPr>
          <w:rFonts w:ascii="Calibri" w:hAnsi="Calibri" w:cs="Calibri"/>
          <w:sz w:val="32"/>
          <w:szCs w:val="32"/>
        </w:rPr>
        <w:t>ặ</w:t>
      </w:r>
      <w:r>
        <w:rPr>
          <w:rFonts w:ascii="Abadi" w:hAnsi="Abadi" w:cstheme="minorHAnsi"/>
          <w:sz w:val="32"/>
          <w:szCs w:val="32"/>
        </w:rPr>
        <w:t xml:space="preserve">c </w:t>
      </w:r>
      <w:r>
        <w:rPr>
          <w:rFonts w:ascii="Calibri" w:hAnsi="Calibri" w:cs="Calibri"/>
          <w:sz w:val="32"/>
          <w:szCs w:val="32"/>
        </w:rPr>
        <w:t>đượ</w:t>
      </w:r>
      <w:r>
        <w:rPr>
          <w:rFonts w:ascii="Abadi" w:hAnsi="Abadi" w:cstheme="minorHAnsi"/>
          <w:sz w:val="32"/>
          <w:szCs w:val="32"/>
        </w:rPr>
        <w:t>c nh</w:t>
      </w:r>
      <w:r>
        <w:rPr>
          <w:rFonts w:ascii="Calibri" w:hAnsi="Calibri" w:cs="Calibri"/>
          <w:sz w:val="32"/>
          <w:szCs w:val="32"/>
        </w:rPr>
        <w:t>ậ</w:t>
      </w:r>
      <w:r>
        <w:rPr>
          <w:rFonts w:ascii="Abadi" w:hAnsi="Abadi" w:cstheme="minorHAnsi"/>
          <w:sz w:val="32"/>
          <w:szCs w:val="32"/>
        </w:rPr>
        <w:t>p vào t</w:t>
      </w:r>
      <w:r>
        <w:rPr>
          <w:rFonts w:ascii="Calibri" w:hAnsi="Calibri" w:cs="Calibri"/>
          <w:sz w:val="32"/>
          <w:szCs w:val="32"/>
        </w:rPr>
        <w:t>ừ</w:t>
      </w:r>
      <w:r>
        <w:rPr>
          <w:rFonts w:ascii="Abadi" w:hAnsi="Abadi" w:cstheme="minorHAnsi"/>
          <w:sz w:val="32"/>
          <w:szCs w:val="32"/>
        </w:rPr>
        <w:t xml:space="preserve"> bàn phím). </w:t>
      </w:r>
    </w:p>
    <w:p w14:paraId="0BEDDD42" w14:textId="77777777" w:rsidR="00CE4D2B" w:rsidRDefault="00CE4D2B" w:rsidP="00CE4D2B">
      <w:pPr>
        <w:spacing w:line="360" w:lineRule="auto"/>
        <w:rPr>
          <w:rFonts w:ascii="Abadi" w:hAnsi="Abadi" w:cstheme="minorHAnsi"/>
          <w:sz w:val="32"/>
          <w:szCs w:val="32"/>
        </w:rPr>
      </w:pPr>
      <w:r>
        <w:rPr>
          <w:rFonts w:ascii="Abadi" w:hAnsi="Abadi" w:cstheme="minorHAnsi"/>
          <w:sz w:val="32"/>
          <w:szCs w:val="32"/>
        </w:rPr>
        <w:t>4) Tìm nghi</w:t>
      </w:r>
      <w:r>
        <w:rPr>
          <w:rFonts w:ascii="Calibri" w:hAnsi="Calibri" w:cs="Calibri"/>
          <w:sz w:val="32"/>
          <w:szCs w:val="32"/>
        </w:rPr>
        <w:t>ệ</w:t>
      </w:r>
      <w:r>
        <w:rPr>
          <w:rFonts w:ascii="Abadi" w:hAnsi="Abadi" w:cstheme="minorHAnsi"/>
          <w:sz w:val="32"/>
          <w:szCs w:val="32"/>
        </w:rPr>
        <w:t>m g</w:t>
      </w:r>
      <w:r>
        <w:rPr>
          <w:rFonts w:ascii="Calibri" w:hAnsi="Calibri" w:cs="Calibri"/>
          <w:sz w:val="32"/>
          <w:szCs w:val="32"/>
        </w:rPr>
        <w:t>ầ</w:t>
      </w:r>
      <w:r>
        <w:rPr>
          <w:rFonts w:ascii="Abadi" w:hAnsi="Abadi" w:cstheme="minorHAnsi"/>
          <w:sz w:val="32"/>
          <w:szCs w:val="32"/>
        </w:rPr>
        <w:t xml:space="preserve">n </w:t>
      </w:r>
      <w:r>
        <w:rPr>
          <w:rFonts w:ascii="Calibri" w:hAnsi="Calibri" w:cs="Calibri"/>
          <w:sz w:val="32"/>
          <w:szCs w:val="32"/>
        </w:rPr>
        <w:t>đ</w:t>
      </w:r>
      <w:r>
        <w:rPr>
          <w:rFonts w:ascii="Abadi" w:hAnsi="Abadi" w:cs="Abadi"/>
          <w:sz w:val="32"/>
          <w:szCs w:val="32"/>
        </w:rPr>
        <w:t>ú</w:t>
      </w:r>
      <w:r>
        <w:rPr>
          <w:rFonts w:ascii="Abadi" w:hAnsi="Abadi" w:cstheme="minorHAnsi"/>
          <w:sz w:val="32"/>
          <w:szCs w:val="32"/>
        </w:rPr>
        <w:t>ng trong kho</w:t>
      </w:r>
      <w:r>
        <w:rPr>
          <w:rFonts w:ascii="Calibri" w:hAnsi="Calibri" w:cs="Calibri"/>
          <w:sz w:val="32"/>
          <w:szCs w:val="32"/>
        </w:rPr>
        <w:t>ả</w:t>
      </w:r>
      <w:r>
        <w:rPr>
          <w:rFonts w:ascii="Abadi" w:hAnsi="Abadi" w:cstheme="minorHAnsi"/>
          <w:sz w:val="32"/>
          <w:szCs w:val="32"/>
        </w:rPr>
        <w:t>ng (a, b) v</w:t>
      </w:r>
      <w:r>
        <w:rPr>
          <w:rFonts w:ascii="Calibri" w:hAnsi="Calibri" w:cs="Calibri"/>
          <w:sz w:val="32"/>
          <w:szCs w:val="32"/>
        </w:rPr>
        <w:t>ớ</w:t>
      </w:r>
      <w:r>
        <w:rPr>
          <w:rFonts w:ascii="Abadi" w:hAnsi="Abadi" w:cstheme="minorHAnsi"/>
          <w:sz w:val="32"/>
          <w:szCs w:val="32"/>
        </w:rPr>
        <w:t>i sai s</w:t>
      </w:r>
      <w:r>
        <w:rPr>
          <w:rFonts w:ascii="Calibri" w:hAnsi="Calibri" w:cs="Calibri"/>
          <w:sz w:val="32"/>
          <w:szCs w:val="32"/>
        </w:rPr>
        <w:t>ố</w:t>
      </w:r>
      <w:r>
        <w:rPr>
          <w:rFonts w:ascii="Abadi" w:hAnsi="Abadi" w:cstheme="minorHAnsi"/>
          <w:sz w:val="32"/>
          <w:szCs w:val="32"/>
        </w:rPr>
        <w:t xml:space="preserve"> e cho tr</w:t>
      </w:r>
      <w:r>
        <w:rPr>
          <w:rFonts w:ascii="Calibri" w:hAnsi="Calibri" w:cs="Calibri"/>
          <w:sz w:val="32"/>
          <w:szCs w:val="32"/>
        </w:rPr>
        <w:t>ướ</w:t>
      </w:r>
      <w:r>
        <w:rPr>
          <w:rFonts w:ascii="Abadi" w:hAnsi="Abadi" w:cstheme="minorHAnsi"/>
          <w:sz w:val="32"/>
          <w:szCs w:val="32"/>
        </w:rPr>
        <w:t xml:space="preserve">c (e </w:t>
      </w:r>
      <w:r>
        <w:rPr>
          <w:rFonts w:ascii="Calibri" w:hAnsi="Calibri" w:cs="Calibri"/>
          <w:sz w:val="32"/>
          <w:szCs w:val="32"/>
        </w:rPr>
        <w:t>đượ</w:t>
      </w:r>
      <w:r>
        <w:rPr>
          <w:rFonts w:ascii="Abadi" w:hAnsi="Abadi" w:cstheme="minorHAnsi"/>
          <w:sz w:val="32"/>
          <w:szCs w:val="32"/>
        </w:rPr>
        <w:t>c nh</w:t>
      </w:r>
      <w:r>
        <w:rPr>
          <w:rFonts w:ascii="Calibri" w:hAnsi="Calibri" w:cs="Calibri"/>
          <w:sz w:val="32"/>
          <w:szCs w:val="32"/>
        </w:rPr>
        <w:t>ậ</w:t>
      </w:r>
      <w:r>
        <w:rPr>
          <w:rFonts w:ascii="Abadi" w:hAnsi="Abadi" w:cstheme="minorHAnsi"/>
          <w:sz w:val="32"/>
          <w:szCs w:val="32"/>
        </w:rPr>
        <w:t>p vào t</w:t>
      </w:r>
      <w:r>
        <w:rPr>
          <w:rFonts w:ascii="Calibri" w:hAnsi="Calibri" w:cs="Calibri"/>
          <w:sz w:val="32"/>
          <w:szCs w:val="32"/>
        </w:rPr>
        <w:t>ừ</w:t>
      </w:r>
      <w:r>
        <w:rPr>
          <w:rFonts w:ascii="Abadi" w:hAnsi="Abadi" w:cstheme="minorHAnsi"/>
          <w:sz w:val="32"/>
          <w:szCs w:val="32"/>
        </w:rPr>
        <w:t xml:space="preserve"> bàn phím, (a, b) có th</w:t>
      </w:r>
      <w:r>
        <w:rPr>
          <w:rFonts w:ascii="Calibri" w:hAnsi="Calibri" w:cs="Calibri"/>
          <w:sz w:val="32"/>
          <w:szCs w:val="32"/>
        </w:rPr>
        <w:t>ể</w:t>
      </w:r>
      <w:r>
        <w:rPr>
          <w:rFonts w:ascii="Abadi" w:hAnsi="Abadi" w:cstheme="minorHAnsi"/>
          <w:sz w:val="32"/>
          <w:szCs w:val="32"/>
        </w:rPr>
        <w:t xml:space="preserve"> l</w:t>
      </w:r>
      <w:r>
        <w:rPr>
          <w:rFonts w:ascii="Calibri" w:hAnsi="Calibri" w:cs="Calibri"/>
          <w:sz w:val="32"/>
          <w:szCs w:val="32"/>
        </w:rPr>
        <w:t>ấ</w:t>
      </w:r>
      <w:r>
        <w:rPr>
          <w:rFonts w:ascii="Abadi" w:hAnsi="Abadi" w:cstheme="minorHAnsi"/>
          <w:sz w:val="32"/>
          <w:szCs w:val="32"/>
        </w:rPr>
        <w:t>y t</w:t>
      </w:r>
      <w:r>
        <w:rPr>
          <w:rFonts w:ascii="Calibri" w:hAnsi="Calibri" w:cs="Calibri"/>
          <w:sz w:val="32"/>
          <w:szCs w:val="32"/>
        </w:rPr>
        <w:t>ừ</w:t>
      </w:r>
      <w:r>
        <w:rPr>
          <w:rFonts w:ascii="Abadi" w:hAnsi="Abadi" w:cstheme="minorHAnsi"/>
          <w:sz w:val="32"/>
          <w:szCs w:val="32"/>
        </w:rPr>
        <w:t xml:space="preserve"> k</w:t>
      </w:r>
      <w:r>
        <w:rPr>
          <w:rFonts w:ascii="Calibri" w:hAnsi="Calibri" w:cs="Calibri"/>
          <w:sz w:val="32"/>
          <w:szCs w:val="32"/>
        </w:rPr>
        <w:t>ế</w:t>
      </w:r>
      <w:r>
        <w:rPr>
          <w:rFonts w:ascii="Abadi" w:hAnsi="Abadi" w:cstheme="minorHAnsi"/>
          <w:sz w:val="32"/>
          <w:szCs w:val="32"/>
        </w:rPr>
        <w:t>t qu</w:t>
      </w:r>
      <w:r>
        <w:rPr>
          <w:rFonts w:ascii="Calibri" w:hAnsi="Calibri" w:cs="Calibri"/>
          <w:sz w:val="32"/>
          <w:szCs w:val="32"/>
        </w:rPr>
        <w:t>ả</w:t>
      </w:r>
      <w:r>
        <w:rPr>
          <w:rFonts w:ascii="Abadi" w:hAnsi="Abadi" w:cstheme="minorHAnsi"/>
          <w:sz w:val="32"/>
          <w:szCs w:val="32"/>
        </w:rPr>
        <w:t xml:space="preserve"> c</w:t>
      </w:r>
      <w:r>
        <w:rPr>
          <w:rFonts w:ascii="Calibri" w:hAnsi="Calibri" w:cs="Calibri"/>
          <w:sz w:val="32"/>
          <w:szCs w:val="32"/>
        </w:rPr>
        <w:t>ủ</w:t>
      </w:r>
      <w:r>
        <w:rPr>
          <w:rFonts w:ascii="Abadi" w:hAnsi="Abadi" w:cstheme="minorHAnsi"/>
          <w:sz w:val="32"/>
          <w:szCs w:val="32"/>
        </w:rPr>
        <w:t>a ý 2) ho</w:t>
      </w:r>
      <w:r>
        <w:rPr>
          <w:rFonts w:ascii="Calibri" w:hAnsi="Calibri" w:cs="Calibri"/>
          <w:sz w:val="32"/>
          <w:szCs w:val="32"/>
        </w:rPr>
        <w:t>ặ</w:t>
      </w:r>
      <w:r>
        <w:rPr>
          <w:rFonts w:ascii="Abadi" w:hAnsi="Abadi" w:cstheme="minorHAnsi"/>
          <w:sz w:val="32"/>
          <w:szCs w:val="32"/>
        </w:rPr>
        <w:t xml:space="preserve">c </w:t>
      </w:r>
      <w:r>
        <w:rPr>
          <w:rFonts w:ascii="Calibri" w:hAnsi="Calibri" w:cs="Calibri"/>
          <w:sz w:val="32"/>
          <w:szCs w:val="32"/>
        </w:rPr>
        <w:t>đượ</w:t>
      </w:r>
      <w:r>
        <w:rPr>
          <w:rFonts w:ascii="Abadi" w:hAnsi="Abadi" w:cstheme="minorHAnsi"/>
          <w:sz w:val="32"/>
          <w:szCs w:val="32"/>
        </w:rPr>
        <w:t>c nh</w:t>
      </w:r>
      <w:r>
        <w:rPr>
          <w:rFonts w:ascii="Calibri" w:hAnsi="Calibri" w:cs="Calibri"/>
          <w:sz w:val="32"/>
          <w:szCs w:val="32"/>
        </w:rPr>
        <w:t>ậ</w:t>
      </w:r>
      <w:r>
        <w:rPr>
          <w:rFonts w:ascii="Abadi" w:hAnsi="Abadi" w:cstheme="minorHAnsi"/>
          <w:sz w:val="32"/>
          <w:szCs w:val="32"/>
        </w:rPr>
        <w:t>p vào t</w:t>
      </w:r>
      <w:r>
        <w:rPr>
          <w:rFonts w:ascii="Calibri" w:hAnsi="Calibri" w:cs="Calibri"/>
          <w:sz w:val="32"/>
          <w:szCs w:val="32"/>
        </w:rPr>
        <w:t>ừ</w:t>
      </w:r>
      <w:r>
        <w:rPr>
          <w:rFonts w:ascii="Abadi" w:hAnsi="Abadi" w:cstheme="minorHAnsi"/>
          <w:sz w:val="32"/>
          <w:szCs w:val="32"/>
        </w:rPr>
        <w:t xml:space="preserve"> bàn phím). Tính toán theo 2 cách áp d</w:t>
      </w:r>
      <w:r>
        <w:rPr>
          <w:rFonts w:ascii="Calibri" w:hAnsi="Calibri" w:cs="Calibri"/>
          <w:sz w:val="32"/>
          <w:szCs w:val="32"/>
        </w:rPr>
        <w:t>ụ</w:t>
      </w:r>
      <w:r>
        <w:rPr>
          <w:rFonts w:ascii="Abadi" w:hAnsi="Abadi" w:cstheme="minorHAnsi"/>
          <w:sz w:val="32"/>
          <w:szCs w:val="32"/>
        </w:rPr>
        <w:t>ng công th</w:t>
      </w:r>
      <w:r>
        <w:rPr>
          <w:rFonts w:ascii="Calibri" w:hAnsi="Calibri" w:cs="Calibri"/>
          <w:sz w:val="32"/>
          <w:szCs w:val="32"/>
        </w:rPr>
        <w:t>ứ</w:t>
      </w:r>
      <w:r>
        <w:rPr>
          <w:rFonts w:ascii="Abadi" w:hAnsi="Abadi" w:cstheme="minorHAnsi"/>
          <w:sz w:val="32"/>
          <w:szCs w:val="32"/>
        </w:rPr>
        <w:t>c sai s</w:t>
      </w:r>
      <w:r>
        <w:rPr>
          <w:rFonts w:ascii="Calibri" w:hAnsi="Calibri" w:cs="Calibri"/>
          <w:sz w:val="32"/>
          <w:szCs w:val="32"/>
        </w:rPr>
        <w:t>ố</w:t>
      </w:r>
      <w:r>
        <w:rPr>
          <w:rFonts w:ascii="Abadi" w:hAnsi="Abadi" w:cstheme="minorHAnsi"/>
          <w:sz w:val="32"/>
          <w:szCs w:val="32"/>
        </w:rPr>
        <w:t xml:space="preserve">. </w:t>
      </w:r>
    </w:p>
    <w:p w14:paraId="3F4DEDDD" w14:textId="77777777" w:rsidR="00CE4D2B" w:rsidRDefault="00CE4D2B" w:rsidP="00CE4D2B">
      <w:pPr>
        <w:spacing w:line="360" w:lineRule="auto"/>
        <w:rPr>
          <w:rFonts w:ascii="Abadi" w:hAnsi="Abadi" w:cstheme="minorHAnsi"/>
          <w:sz w:val="32"/>
          <w:szCs w:val="32"/>
        </w:rPr>
      </w:pPr>
      <w:r>
        <w:rPr>
          <w:rFonts w:ascii="Abadi" w:hAnsi="Abadi" w:cstheme="minorHAnsi"/>
          <w:sz w:val="32"/>
          <w:szCs w:val="32"/>
        </w:rPr>
        <w:t>5) Tìm nghi</w:t>
      </w:r>
      <w:r>
        <w:rPr>
          <w:rFonts w:ascii="Calibri" w:hAnsi="Calibri" w:cs="Calibri"/>
          <w:sz w:val="32"/>
          <w:szCs w:val="32"/>
        </w:rPr>
        <w:t>ệ</w:t>
      </w:r>
      <w:r>
        <w:rPr>
          <w:rFonts w:ascii="Abadi" w:hAnsi="Abadi" w:cstheme="minorHAnsi"/>
          <w:sz w:val="32"/>
          <w:szCs w:val="32"/>
        </w:rPr>
        <w:t>m g</w:t>
      </w:r>
      <w:r>
        <w:rPr>
          <w:rFonts w:ascii="Calibri" w:hAnsi="Calibri" w:cs="Calibri"/>
          <w:sz w:val="32"/>
          <w:szCs w:val="32"/>
        </w:rPr>
        <w:t>ầ</w:t>
      </w:r>
      <w:r>
        <w:rPr>
          <w:rFonts w:ascii="Abadi" w:hAnsi="Abadi" w:cstheme="minorHAnsi"/>
          <w:sz w:val="32"/>
          <w:szCs w:val="32"/>
        </w:rPr>
        <w:t xml:space="preserve">n </w:t>
      </w:r>
      <w:r>
        <w:rPr>
          <w:rFonts w:ascii="Calibri" w:hAnsi="Calibri" w:cs="Calibri"/>
          <w:sz w:val="32"/>
          <w:szCs w:val="32"/>
        </w:rPr>
        <w:t>đ</w:t>
      </w:r>
      <w:r>
        <w:rPr>
          <w:rFonts w:ascii="Abadi" w:hAnsi="Abadi" w:cs="Abadi"/>
          <w:sz w:val="32"/>
          <w:szCs w:val="32"/>
        </w:rPr>
        <w:t>ú</w:t>
      </w:r>
      <w:r>
        <w:rPr>
          <w:rFonts w:ascii="Abadi" w:hAnsi="Abadi" w:cstheme="minorHAnsi"/>
          <w:sz w:val="32"/>
          <w:szCs w:val="32"/>
        </w:rPr>
        <w:t>ng xn trong kho</w:t>
      </w:r>
      <w:r>
        <w:rPr>
          <w:rFonts w:ascii="Calibri" w:hAnsi="Calibri" w:cs="Calibri"/>
          <w:sz w:val="32"/>
          <w:szCs w:val="32"/>
        </w:rPr>
        <w:t>ả</w:t>
      </w:r>
      <w:r>
        <w:rPr>
          <w:rFonts w:ascii="Abadi" w:hAnsi="Abadi" w:cstheme="minorHAnsi"/>
          <w:sz w:val="32"/>
          <w:szCs w:val="32"/>
        </w:rPr>
        <w:t>ng (a, b) tho</w:t>
      </w:r>
      <w:r>
        <w:rPr>
          <w:rFonts w:ascii="Calibri" w:hAnsi="Calibri" w:cs="Calibri"/>
          <w:sz w:val="32"/>
          <w:szCs w:val="32"/>
        </w:rPr>
        <w:t>ả</w:t>
      </w:r>
      <w:r>
        <w:rPr>
          <w:rFonts w:ascii="Abadi" w:hAnsi="Abadi" w:cstheme="minorHAnsi"/>
          <w:sz w:val="32"/>
          <w:szCs w:val="32"/>
        </w:rPr>
        <w:t xml:space="preserve"> mãn </w:t>
      </w:r>
      <w:r>
        <w:rPr>
          <w:rFonts w:ascii="Calibri" w:hAnsi="Calibri" w:cs="Calibri"/>
          <w:sz w:val="32"/>
          <w:szCs w:val="32"/>
        </w:rPr>
        <w:t>đ</w:t>
      </w:r>
      <w:r>
        <w:rPr>
          <w:rFonts w:ascii="Abadi" w:hAnsi="Abadi" w:cstheme="minorHAnsi"/>
          <w:sz w:val="32"/>
          <w:szCs w:val="32"/>
        </w:rPr>
        <w:t>i</w:t>
      </w:r>
      <w:r>
        <w:rPr>
          <w:rFonts w:ascii="Calibri" w:hAnsi="Calibri" w:cs="Calibri"/>
          <w:sz w:val="32"/>
          <w:szCs w:val="32"/>
        </w:rPr>
        <w:t>ề</w:t>
      </w:r>
      <w:r>
        <w:rPr>
          <w:rFonts w:ascii="Abadi" w:hAnsi="Abadi" w:cstheme="minorHAnsi"/>
          <w:sz w:val="32"/>
          <w:szCs w:val="32"/>
        </w:rPr>
        <w:t>u ki</w:t>
      </w:r>
      <w:r>
        <w:rPr>
          <w:rFonts w:ascii="Calibri" w:hAnsi="Calibri" w:cs="Calibri"/>
          <w:sz w:val="32"/>
          <w:szCs w:val="32"/>
        </w:rPr>
        <w:t>ệ</w:t>
      </w:r>
      <w:r>
        <w:rPr>
          <w:rFonts w:ascii="Abadi" w:hAnsi="Abadi" w:cstheme="minorHAnsi"/>
          <w:sz w:val="32"/>
          <w:szCs w:val="32"/>
        </w:rPr>
        <w:t xml:space="preserve">n: |xn </w:t>
      </w:r>
      <w:r>
        <w:rPr>
          <w:rFonts w:ascii="Arial" w:hAnsi="Arial" w:cs="Arial"/>
          <w:sz w:val="32"/>
          <w:szCs w:val="32"/>
        </w:rPr>
        <w:t>−</w:t>
      </w:r>
      <w:r>
        <w:rPr>
          <w:rFonts w:ascii="Abadi" w:hAnsi="Abadi" w:cstheme="minorHAnsi"/>
          <w:sz w:val="32"/>
          <w:szCs w:val="32"/>
        </w:rPr>
        <w:t xml:space="preserve"> xn</w:t>
      </w:r>
      <w:r>
        <w:rPr>
          <w:rFonts w:ascii="Arial" w:hAnsi="Arial" w:cs="Arial"/>
          <w:sz w:val="32"/>
          <w:szCs w:val="32"/>
        </w:rPr>
        <w:t>−</w:t>
      </w:r>
      <w:r>
        <w:rPr>
          <w:rFonts w:ascii="Abadi" w:hAnsi="Abadi" w:cstheme="minorHAnsi"/>
          <w:sz w:val="32"/>
          <w:szCs w:val="32"/>
        </w:rPr>
        <w:t xml:space="preserve">1| </w:t>
      </w:r>
      <w:r>
        <w:rPr>
          <w:rFonts w:ascii="Arial" w:hAnsi="Arial" w:cs="Arial"/>
          <w:sz w:val="32"/>
          <w:szCs w:val="32"/>
        </w:rPr>
        <w:t>≤</w:t>
      </w:r>
      <w:r>
        <w:rPr>
          <w:rFonts w:ascii="Abadi" w:hAnsi="Abadi" w:cstheme="minorHAnsi"/>
          <w:sz w:val="32"/>
          <w:szCs w:val="32"/>
        </w:rPr>
        <w:t xml:space="preserve"> e (e </w:t>
      </w:r>
      <w:r>
        <w:rPr>
          <w:rFonts w:ascii="Calibri" w:hAnsi="Calibri" w:cs="Calibri"/>
          <w:sz w:val="32"/>
          <w:szCs w:val="32"/>
        </w:rPr>
        <w:t>đượ</w:t>
      </w:r>
      <w:r>
        <w:rPr>
          <w:rFonts w:ascii="Abadi" w:hAnsi="Abadi" w:cstheme="minorHAnsi"/>
          <w:sz w:val="32"/>
          <w:szCs w:val="32"/>
        </w:rPr>
        <w:t>c nh</w:t>
      </w:r>
      <w:r>
        <w:rPr>
          <w:rFonts w:ascii="Calibri" w:hAnsi="Calibri" w:cs="Calibri"/>
          <w:sz w:val="32"/>
          <w:szCs w:val="32"/>
        </w:rPr>
        <w:t>ậ</w:t>
      </w:r>
      <w:r>
        <w:rPr>
          <w:rFonts w:ascii="Abadi" w:hAnsi="Abadi" w:cstheme="minorHAnsi"/>
          <w:sz w:val="32"/>
          <w:szCs w:val="32"/>
        </w:rPr>
        <w:t>p vào t</w:t>
      </w:r>
      <w:r>
        <w:rPr>
          <w:rFonts w:ascii="Calibri" w:hAnsi="Calibri" w:cs="Calibri"/>
          <w:sz w:val="32"/>
          <w:szCs w:val="32"/>
        </w:rPr>
        <w:t>ừ</w:t>
      </w:r>
      <w:r>
        <w:rPr>
          <w:rFonts w:ascii="Abadi" w:hAnsi="Abadi" w:cstheme="minorHAnsi"/>
          <w:sz w:val="32"/>
          <w:szCs w:val="32"/>
        </w:rPr>
        <w:t xml:space="preserve"> bàn phím).</w:t>
      </w:r>
    </w:p>
    <w:p w14:paraId="2BAB1CAA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  <w:r>
        <w:rPr>
          <w:rFonts w:ascii="Abadi" w:hAnsi="Abadi" w:cstheme="minorHAnsi"/>
          <w:sz w:val="32"/>
          <w:szCs w:val="32"/>
        </w:rPr>
        <w:br w:type="page"/>
      </w:r>
    </w:p>
    <w:p w14:paraId="5E777661" w14:textId="37972B70" w:rsidR="00CE4D2B" w:rsidRDefault="00CE4D2B" w:rsidP="00CE4D2B">
      <w:pPr>
        <w:pStyle w:val="Heading1"/>
        <w:spacing w:before="0"/>
        <w:jc w:val="center"/>
        <w:rPr>
          <w:rFonts w:ascii="Abadi" w:hAnsi="Abadi" w:cs="Calibri"/>
          <w:sz w:val="36"/>
          <w:szCs w:val="36"/>
        </w:rPr>
      </w:pPr>
      <w:bookmarkStart w:id="2" w:name="_Toc74527811"/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1CAC5E0" wp14:editId="4211953D">
                <wp:simplePos x="0" y="0"/>
                <wp:positionH relativeFrom="column">
                  <wp:posOffset>-688975</wp:posOffset>
                </wp:positionH>
                <wp:positionV relativeFrom="paragraph">
                  <wp:posOffset>-1270</wp:posOffset>
                </wp:positionV>
                <wp:extent cx="1492250" cy="1287145"/>
                <wp:effectExtent l="0" t="0" r="12700" b="27305"/>
                <wp:wrapNone/>
                <wp:docPr id="271" name="Rectangle: Rounded Corners 2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92250" cy="128714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EBD6D9" w14:textId="77777777" w:rsidR="00CE4D2B" w:rsidRDefault="00CE4D2B" w:rsidP="00CE4D2B">
                            <w:pPr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Quy trình phân tích chương trình</w:t>
                            </w:r>
                          </w:p>
                          <w:p w14:paraId="729DEC57" w14:textId="77777777" w:rsidR="00CE4D2B" w:rsidRDefault="00CE4D2B" w:rsidP="00CE4D2B">
                            <w:pPr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TOP - DOWN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1CAC5E0" id="Rectangle: Rounded Corners 271" o:spid="_x0000_s1027" style="position:absolute;left:0;text-align:left;margin-left:-54.25pt;margin-top:-.1pt;width:117.5pt;height:101.3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" fillcolor="white [3212]" strokecolor="black [3213]" strokeweight="1.5pt">
                <v:stroke joinstyle="miter"/>
                <v:textbox>
                  <w:txbxContent>
                    <w:p w14:paraId="00EBD6D9" w14:textId="77777777" w:rsidR="00CE4D2B" w:rsidRDefault="00CE4D2B" w:rsidP="00CE4D2B">
                      <w:pPr>
                        <w:jc w:val="center"/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>
                        <w:rPr>
                          <w:color w:val="000000" w:themeColor="text1"/>
                          <w:sz w:val="28"/>
                          <w:szCs w:val="28"/>
                        </w:rPr>
                        <w:t>Quy trình phân tích chương trình</w:t>
                      </w:r>
                    </w:p>
                    <w:p w14:paraId="729DEC57" w14:textId="77777777" w:rsidR="00CE4D2B" w:rsidRDefault="00CE4D2B" w:rsidP="00CE4D2B">
                      <w:pPr>
                        <w:jc w:val="center"/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>
                        <w:rPr>
                          <w:color w:val="000000" w:themeColor="text1"/>
                          <w:sz w:val="28"/>
                          <w:szCs w:val="28"/>
                        </w:rPr>
                        <w:t>TOP - DOWN</w:t>
                      </w:r>
                    </w:p>
                  </w:txbxContent>
                </v:textbox>
              </v:roundrect>
            </w:pict>
          </mc:Fallback>
        </mc:AlternateContent>
      </w:r>
      <w:bookmarkStart w:id="3" w:name="_Toc74426968"/>
      <w:r>
        <w:rPr>
          <w:rFonts w:ascii="Abadi" w:hAnsi="Abadi" w:cstheme="minorHAnsi"/>
          <w:color w:val="000000" w:themeColor="text1"/>
          <w:sz w:val="36"/>
          <w:szCs w:val="3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</w:t>
      </w:r>
      <w:r>
        <w:rPr>
          <w:rFonts w:ascii="Calibri" w:hAnsi="Calibri" w:cs="Calibri"/>
          <w:color w:val="000000" w:themeColor="text1"/>
          <w:sz w:val="36"/>
          <w:szCs w:val="3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ỤC I: PHÂN TÍCH CHƯƠNG TRÌNH</w:t>
      </w:r>
      <w:bookmarkEnd w:id="2"/>
      <w:bookmarkEnd w:id="3"/>
    </w:p>
    <w:p w14:paraId="2805522A" w14:textId="1E4CB8B1" w:rsidR="00CE4D2B" w:rsidRDefault="00CE4D2B" w:rsidP="00CE4D2B">
      <w:pPr>
        <w:spacing w:line="360" w:lineRule="auto"/>
        <w:rPr>
          <w:rFonts w:ascii="Abadi" w:hAnsi="Abadi" w:cstheme="minorHAnsi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B1602F5" wp14:editId="2553E389">
                <wp:simplePos x="0" y="0"/>
                <wp:positionH relativeFrom="margin">
                  <wp:posOffset>4909820</wp:posOffset>
                </wp:positionH>
                <wp:positionV relativeFrom="paragraph">
                  <wp:posOffset>116840</wp:posOffset>
                </wp:positionV>
                <wp:extent cx="1141095" cy="1273175"/>
                <wp:effectExtent l="0" t="0" r="20955" b="22225"/>
                <wp:wrapNone/>
                <wp:docPr id="270" name="Rectangle: Rounded Corners 2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1095" cy="127254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80B793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6)</w:t>
                            </w:r>
                          </w:p>
                          <w:p w14:paraId="780F4C0E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B</w:t>
                            </w: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ả</w:t>
                            </w: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ng giao di</w:t>
                            </w: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ệ</w:t>
                            </w: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n ng</w:t>
                            </w: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ườ</w:t>
                            </w: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i dùng </w:t>
                            </w: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đ</w:t>
                            </w: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i</w:t>
                            </w: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ề</w:t>
                            </w: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u khi</w:t>
                            </w: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ể</w:t>
                            </w: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n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B1602F5" id="Rectangle: Rounded Corners 270" o:spid="_x0000_s1028" style="position:absolute;margin-left:386.6pt;margin-top:9.2pt;width:89.85pt;height:100.25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" fillcolor="white [3212]" strokecolor="black [3213]" strokeweight="1.5pt">
                <v:stroke joinstyle="miter"/>
                <v:textbox>
                  <w:txbxContent>
                    <w:p w14:paraId="2F80B793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(6)</w:t>
                      </w:r>
                    </w:p>
                    <w:p w14:paraId="780F4C0E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B</w:t>
                      </w:r>
                      <w:r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  <w:t>ả</w:t>
                      </w: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ng giao di</w:t>
                      </w:r>
                      <w:r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  <w:t>ệ</w:t>
                      </w: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n ng</w:t>
                      </w:r>
                      <w:r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  <w:t>ườ</w:t>
                      </w: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 xml:space="preserve">i dùng </w:t>
                      </w:r>
                      <w:r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  <w:t>đ</w:t>
                      </w: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i</w:t>
                      </w:r>
                      <w:r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  <w:t>ề</w:t>
                      </w: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u khi</w:t>
                      </w:r>
                      <w:r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  <w:t>ể</w:t>
                      </w: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n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67C5003" wp14:editId="56B89B3E">
                <wp:simplePos x="0" y="0"/>
                <wp:positionH relativeFrom="margin">
                  <wp:posOffset>-788670</wp:posOffset>
                </wp:positionH>
                <wp:positionV relativeFrom="paragraph">
                  <wp:posOffset>1674495</wp:posOffset>
                </wp:positionV>
                <wp:extent cx="1193800" cy="1003300"/>
                <wp:effectExtent l="0" t="0" r="25400" b="25400"/>
                <wp:wrapNone/>
                <wp:docPr id="127" name="Rectangle: Rounded Corners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3800" cy="100330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E5A420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1)</w:t>
                            </w:r>
                          </w:p>
                          <w:p w14:paraId="6DD66751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Tìm mi</w:t>
                            </w: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ền chứa nghiệm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67C5003" id="Rectangle: Rounded Corners 127" o:spid="_x0000_s1029" style="position:absolute;margin-left:-62.1pt;margin-top:131.85pt;width:94pt;height:79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" fillcolor="white [3212]" strokecolor="black [3213]" strokeweight="1.5pt">
                <v:stroke joinstyle="miter"/>
                <v:textbox>
                  <w:txbxContent>
                    <w:p w14:paraId="7DE5A420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(1)</w:t>
                      </w:r>
                    </w:p>
                    <w:p w14:paraId="6DD66751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Tìm mi</w:t>
                      </w:r>
                      <w:r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  <w:t>ền chứa nghiệm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A166938" wp14:editId="3346ABA9">
                <wp:simplePos x="0" y="0"/>
                <wp:positionH relativeFrom="column">
                  <wp:posOffset>-337820</wp:posOffset>
                </wp:positionH>
                <wp:positionV relativeFrom="paragraph">
                  <wp:posOffset>1327150</wp:posOffset>
                </wp:positionV>
                <wp:extent cx="3488055" cy="323215"/>
                <wp:effectExtent l="0" t="0" r="36195" b="19685"/>
                <wp:wrapNone/>
                <wp:docPr id="126" name="Straight Connector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88055" cy="32321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423F9F" id="Straight Connector 126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6.6pt,104.5pt" to="248.05pt,12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" strokecolor="black [3200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8CF52ED" wp14:editId="2546A390">
                <wp:simplePos x="0" y="0"/>
                <wp:positionH relativeFrom="margin">
                  <wp:posOffset>803275</wp:posOffset>
                </wp:positionH>
                <wp:positionV relativeFrom="paragraph">
                  <wp:posOffset>1710690</wp:posOffset>
                </wp:positionV>
                <wp:extent cx="1179195" cy="2059305"/>
                <wp:effectExtent l="0" t="0" r="20955" b="17145"/>
                <wp:wrapNone/>
                <wp:docPr id="125" name="Rectangle: Rounded Corners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9195" cy="205930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468CD4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2)</w:t>
                            </w:r>
                          </w:p>
                          <w:p w14:paraId="0E958B58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Các kh</w:t>
                            </w: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oảng phân li nghiệm của phương pháp chia đôi thỏa mãn:</w:t>
                            </w:r>
                          </w:p>
                          <w:p w14:paraId="1A0F58C8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|a - b| &lt; 0.5</w:t>
                            </w:r>
                          </w:p>
                          <w:p w14:paraId="59CDB1C5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8CF52ED" id="Rectangle: Rounded Corners 125" o:spid="_x0000_s1030" style="position:absolute;margin-left:63.25pt;margin-top:134.7pt;width:92.85pt;height:162.15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" fillcolor="white [3212]" strokecolor="black [3213]" strokeweight="1.5pt">
                <v:stroke joinstyle="miter"/>
                <v:textbox>
                  <w:txbxContent>
                    <w:p w14:paraId="55468CD4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(2)</w:t>
                      </w:r>
                    </w:p>
                    <w:p w14:paraId="0E958B58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Các kh</w:t>
                      </w:r>
                      <w:r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  <w:t>oảng phân li nghiệm của phương pháp chia đôi thỏa mãn:</w:t>
                      </w:r>
                    </w:p>
                    <w:p w14:paraId="1A0F58C8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  <w:t>|a - b| &lt; 0.5</w:t>
                      </w:r>
                    </w:p>
                    <w:p w14:paraId="59CDB1C5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4AD0FD0" wp14:editId="04491EC4">
                <wp:simplePos x="0" y="0"/>
                <wp:positionH relativeFrom="column">
                  <wp:posOffset>2146300</wp:posOffset>
                </wp:positionH>
                <wp:positionV relativeFrom="paragraph">
                  <wp:posOffset>112395</wp:posOffset>
                </wp:positionV>
                <wp:extent cx="4618990" cy="4937760"/>
                <wp:effectExtent l="0" t="0" r="10160" b="15240"/>
                <wp:wrapNone/>
                <wp:docPr id="124" name="Group 1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18990" cy="4937760"/>
                          <a:chOff x="0" y="0"/>
                          <a:chExt cx="4619505" cy="4940418"/>
                        </a:xfrm>
                      </wpg:grpSpPr>
                      <wpg:grpSp>
                        <wpg:cNvPr id="256" name="Group 256"/>
                        <wpg:cNvGrpSpPr/>
                        <wpg:grpSpPr>
                          <a:xfrm>
                            <a:off x="369783" y="1522716"/>
                            <a:ext cx="4249722" cy="1287170"/>
                            <a:chOff x="369783" y="1522716"/>
                            <a:chExt cx="4249994" cy="1287324"/>
                          </a:xfrm>
                        </wpg:grpSpPr>
                        <wps:wsp>
                          <wps:cNvPr id="266" name="Rectangle: Rounded Corners 266"/>
                          <wps:cNvSpPr/>
                          <wps:spPr>
                            <a:xfrm>
                              <a:off x="3425977" y="1529877"/>
                              <a:ext cx="1193800" cy="1280163"/>
                            </a:xfrm>
                            <a:prstGeom prst="roundRect">
                              <a:avLst/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2FE4CDAC" w14:textId="77777777" w:rsidR="00CE4D2B" w:rsidRDefault="00CE4D2B" w:rsidP="00CE4D2B">
                                <w:pPr>
                                  <w:jc w:val="center"/>
                                  <w:rPr>
                                    <w:rFonts w:ascii="Abadi" w:hAnsi="Abadi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Abadi" w:hAnsi="Abad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(5)</w:t>
                                </w:r>
                              </w:p>
                              <w:p w14:paraId="77B3052A" w14:textId="77777777" w:rsidR="00CE4D2B" w:rsidRDefault="00CE4D2B" w:rsidP="00CE4D2B">
                                <w:pPr>
                                  <w:jc w:val="center"/>
                                  <w:rPr>
                                    <w:rFonts w:ascii="Calibri" w:hAnsi="Calibri" w:cs="Calibri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Abadi" w:hAnsi="Abad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Tìm nghi</w:t>
                                </w:r>
                                <w:r>
                                  <w:rPr>
                                    <w:rFonts w:ascii="Calibri" w:hAnsi="Calibri" w:cs="Calibr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ệm thỏa mãn:</w:t>
                                </w:r>
                              </w:p>
                              <w:p w14:paraId="29DA199D" w14:textId="77777777" w:rsidR="00CE4D2B" w:rsidRDefault="00CE4D2B" w:rsidP="00CE4D2B">
                                <w:pPr>
                                  <w:jc w:val="center"/>
                                  <w:rPr>
                                    <w:rFonts w:ascii="Calibri" w:hAnsi="Calibri" w:cs="Calibri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>
                                  <w:object w:dxaOrig="1315" w:dyaOrig="363" w14:anchorId="4329A67C">
                                    <v:shape id="_x0000_i1332" type="#_x0000_t75" style="width:65.75pt;height:18.15pt" o:ole="">
                                      <v:imagedata r:id="rId9" o:title=""/>
                                    </v:shape>
                                    <o:OLEObject Type="Embed" ProgID="Equation.DSMT4" ShapeID="_x0000_i1332" DrawAspect="Content" ObjectID="_1685141192" r:id="rId1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67" name="Group 267"/>
                          <wpg:cNvGrpSpPr/>
                          <wpg:grpSpPr>
                            <a:xfrm>
                              <a:off x="369783" y="1522716"/>
                              <a:ext cx="2751801" cy="1168136"/>
                              <a:chOff x="369783" y="1522716"/>
                              <a:chExt cx="2751801" cy="1168136"/>
                            </a:xfrm>
                          </wpg:grpSpPr>
                          <wps:wsp>
                            <wps:cNvPr id="268" name="Rectangle: Rounded Corners 268"/>
                            <wps:cNvSpPr/>
                            <wps:spPr>
                              <a:xfrm>
                                <a:off x="1927784" y="1536917"/>
                                <a:ext cx="1193800" cy="1153935"/>
                              </a:xfrm>
                              <a:prstGeom prst="round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4B12B8C" w14:textId="77777777" w:rsidR="00CE4D2B" w:rsidRDefault="00CE4D2B" w:rsidP="00CE4D2B">
                                  <w:pPr>
                                    <w:jc w:val="center"/>
                                    <w:rPr>
                                      <w:rFonts w:ascii="Abadi" w:hAnsi="Aba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badi" w:hAnsi="Aba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(4)</w:t>
                                  </w:r>
                                </w:p>
                                <w:p w14:paraId="7BE07C16" w14:textId="77777777" w:rsidR="00CE4D2B" w:rsidRDefault="00CE4D2B" w:rsidP="00CE4D2B">
                                  <w:pPr>
                                    <w:jc w:val="center"/>
                                    <w:rPr>
                                      <w:rFonts w:ascii="Abadi" w:hAnsi="Abadi" w:cs="Calibr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badi" w:hAnsi="Aba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Tìm nghi</w:t>
                                  </w:r>
                                  <w:r>
                                    <w:rPr>
                                      <w:rFonts w:ascii="Calibri" w:hAnsi="Calibri" w:cs="Calibr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ệ</w:t>
                                  </w:r>
                                  <w:r>
                                    <w:rPr>
                                      <w:rFonts w:ascii="Abadi" w:hAnsi="Abadi" w:cs="Calibr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m v</w:t>
                                  </w:r>
                                  <w:r>
                                    <w:rPr>
                                      <w:rFonts w:ascii="Calibri" w:hAnsi="Calibri" w:cs="Calibr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ớ</w:t>
                                  </w:r>
                                  <w:r>
                                    <w:rPr>
                                      <w:rFonts w:ascii="Abadi" w:hAnsi="Abadi" w:cs="Calibr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i </w:t>
                                  </w:r>
                                  <w:r>
                                    <w:rPr>
                                      <w:rFonts w:ascii="Abadi" w:hAnsi="Abadi"/>
                                    </w:rPr>
                                    <w:object w:dxaOrig="200" w:dyaOrig="225" w14:anchorId="2F157188">
                                      <v:shape id="_x0000_i1333" type="#_x0000_t75" style="width:10pt;height:11.25pt" o:ole="">
                                        <v:imagedata r:id="rId13" o:title=""/>
                                      </v:shape>
                                      <o:OLEObject Type="Embed" ProgID="Equation.DSMT4" ShapeID="_x0000_i1333" DrawAspect="Content" ObjectID="_1685141193" r:id="rId14"/>
                                    </w:object>
                                  </w:r>
                                  <w:r>
                                    <w:rPr>
                                      <w:rFonts w:ascii="Abadi" w:hAnsi="Abadi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badi" w:hAnsi="Abadi"/>
                                      <w:color w:val="000000" w:themeColor="text1"/>
                                    </w:rPr>
                                    <w:t>cho tr</w:t>
                                  </w:r>
                                  <w:r>
                                    <w:rPr>
                                      <w:rFonts w:ascii="Calibri" w:hAnsi="Calibri" w:cs="Calibri"/>
                                      <w:color w:val="000000" w:themeColor="text1"/>
                                    </w:rPr>
                                    <w:t>ướ</w:t>
                                  </w:r>
                                  <w:r>
                                    <w:rPr>
                                      <w:rFonts w:ascii="Abadi" w:hAnsi="Abadi"/>
                                      <w:color w:val="000000" w:themeColor="text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69" name="Rectangle: Rounded Corners 269"/>
                            <wps:cNvSpPr/>
                            <wps:spPr>
                              <a:xfrm>
                                <a:off x="369783" y="1522716"/>
                                <a:ext cx="1193800" cy="1125674"/>
                              </a:xfrm>
                              <a:prstGeom prst="round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E055D36" w14:textId="77777777" w:rsidR="00CE4D2B" w:rsidRDefault="00CE4D2B" w:rsidP="00CE4D2B">
                                  <w:pPr>
                                    <w:jc w:val="center"/>
                                    <w:rPr>
                                      <w:rFonts w:ascii="Abadi" w:hAnsi="Aba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badi" w:hAnsi="Aba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(3)</w:t>
                                  </w:r>
                                </w:p>
                                <w:p w14:paraId="5ED5DF52" w14:textId="77777777" w:rsidR="00CE4D2B" w:rsidRDefault="00CE4D2B" w:rsidP="00CE4D2B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badi" w:hAnsi="Abad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Tìm nghi</w:t>
                                  </w:r>
                                  <w:r>
                                    <w:rPr>
                                      <w:rFonts w:ascii="Calibri" w:hAnsi="Calibri" w:cs="Calibri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ệm dựa trên số lần lặp N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257" name="Group 257"/>
                        <wpg:cNvGrpSpPr/>
                        <wpg:grpSpPr>
                          <a:xfrm>
                            <a:off x="0" y="0"/>
                            <a:ext cx="4044960" cy="4940418"/>
                            <a:chOff x="0" y="0"/>
                            <a:chExt cx="4044960" cy="4940418"/>
                          </a:xfrm>
                        </wpg:grpSpPr>
                        <wps:wsp>
                          <wps:cNvPr id="258" name="Rectangle: Rounded Corners 258"/>
                          <wps:cNvSpPr/>
                          <wps:spPr>
                            <a:xfrm>
                              <a:off x="309981" y="0"/>
                              <a:ext cx="1797050" cy="1200260"/>
                            </a:xfrm>
                            <a:prstGeom prst="roundRect">
                              <a:avLst/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4DE52C9F" w14:textId="77777777" w:rsidR="00CE4D2B" w:rsidRDefault="00CE4D2B" w:rsidP="00CE4D2B">
                                <w:pPr>
                                  <w:jc w:val="center"/>
                                  <w:rPr>
                                    <w:rFonts w:ascii="Abadi" w:hAnsi="Abadi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Abadi" w:hAnsi="Abad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Xây d</w:t>
                                </w:r>
                                <w:r>
                                  <w:rPr>
                                    <w:rFonts w:ascii="Calibri" w:hAnsi="Calibri" w:cs="Calibr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ự</w:t>
                                </w:r>
                                <w:r>
                                  <w:rPr>
                                    <w:rFonts w:ascii="Abadi" w:hAnsi="Abad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ng ch</w:t>
                                </w:r>
                                <w:r>
                                  <w:rPr>
                                    <w:rFonts w:ascii="Calibri" w:hAnsi="Calibri" w:cs="Calibr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ươ</w:t>
                                </w:r>
                                <w:r>
                                  <w:rPr>
                                    <w:rFonts w:ascii="Abadi" w:hAnsi="Abad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ng trình tìm nghi</w:t>
                                </w:r>
                                <w:r>
                                  <w:rPr>
                                    <w:rFonts w:ascii="Calibri" w:hAnsi="Calibri" w:cs="Calibr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ệ</w:t>
                                </w:r>
                                <w:r>
                                  <w:rPr>
                                    <w:rFonts w:ascii="Abadi" w:hAnsi="Abad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m g</w:t>
                                </w:r>
                                <w:r>
                                  <w:rPr>
                                    <w:rFonts w:ascii="Calibri" w:hAnsi="Calibri" w:cs="Calibr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ầ</w:t>
                                </w:r>
                                <w:r>
                                  <w:rPr>
                                    <w:rFonts w:ascii="Abadi" w:hAnsi="Abad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n </w:t>
                                </w:r>
                                <w:r>
                                  <w:rPr>
                                    <w:rFonts w:ascii="Calibri" w:hAnsi="Calibri" w:cs="Calibr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đ</w:t>
                                </w:r>
                                <w:r>
                                  <w:rPr>
                                    <w:rFonts w:ascii="Abadi" w:hAnsi="Abad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úng c</w:t>
                                </w:r>
                                <w:r>
                                  <w:rPr>
                                    <w:rFonts w:ascii="Calibri" w:hAnsi="Calibri" w:cs="Calibr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ủ</w:t>
                                </w:r>
                                <w:r>
                                  <w:rPr>
                                    <w:rFonts w:ascii="Abadi" w:hAnsi="Abad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a f(x) </w:t>
                                </w:r>
                                <w:r>
                                  <w:rPr>
                                    <w:rFonts w:ascii="Calibri" w:hAnsi="Calibri" w:cs="Calibr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đ</w:t>
                                </w:r>
                                <w:r>
                                  <w:rPr>
                                    <w:rFonts w:ascii="Abadi" w:hAnsi="Abad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a th</w:t>
                                </w:r>
                                <w:r>
                                  <w:rPr>
                                    <w:rFonts w:ascii="Calibri" w:hAnsi="Calibri" w:cs="Calibr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ứ</w:t>
                                </w:r>
                                <w:r>
                                  <w:rPr>
                                    <w:rFonts w:ascii="Abadi" w:hAnsi="Abadi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9" name="Straight Connector 259"/>
                          <wps:cNvCnPr/>
                          <wps:spPr>
                            <a:xfrm>
                              <a:off x="1196253" y="1206316"/>
                              <a:ext cx="2848707" cy="30949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0" name="Straight Connector 260"/>
                          <wps:cNvCnPr/>
                          <wps:spPr>
                            <a:xfrm flipH="1">
                              <a:off x="978203" y="1206316"/>
                              <a:ext cx="147272" cy="32356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1" name="Straight Connector 261"/>
                          <wps:cNvCnPr/>
                          <wps:spPr>
                            <a:xfrm>
                              <a:off x="1104813" y="1185215"/>
                              <a:ext cx="1470073" cy="36576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2" name="Straight Connector 262"/>
                          <wps:cNvCnPr>
                            <a:endCxn id="258" idx="1"/>
                          </wps:cNvCnPr>
                          <wps:spPr>
                            <a:xfrm flipV="1">
                              <a:off x="0" y="600130"/>
                              <a:ext cx="309981" cy="2240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3" name="Straight Connector 263"/>
                          <wps:cNvCnPr/>
                          <wps:spPr>
                            <a:xfrm flipV="1">
                              <a:off x="2086667" y="664737"/>
                              <a:ext cx="670612" cy="148174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4" name="Straight Connector 264"/>
                          <wps:cNvCnPr>
                            <a:stCxn id="269" idx="2"/>
                          </wps:cNvCnPr>
                          <wps:spPr>
                            <a:xfrm>
                              <a:off x="966645" y="2648256"/>
                              <a:ext cx="1202640" cy="563397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5" name="Straight Connector 265"/>
                          <wps:cNvCnPr>
                            <a:endCxn id="269" idx="2"/>
                          </wps:cNvCnPr>
                          <wps:spPr>
                            <a:xfrm flipH="1" flipV="1">
                              <a:off x="966645" y="2648255"/>
                              <a:ext cx="663555" cy="2292163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4AD0FD0" id="Group 124" o:spid="_x0000_s1031" style="position:absolute;margin-left:169pt;margin-top:8.85pt;width:363.7pt;height:388.8pt;z-index:251658240;mso-width-relative:margin;mso-height-relative:margin" coordsize="46195,49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">
                <v:group id="Group 256" o:spid="_x0000_s1032" style="position:absolute;left:3697;top:15227;width:42498;height:12871" coordorigin="3697,15227" coordsize="42499,128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+nS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rBKUridCUdAbq4AAAD//wMAUEsBAi0AFAAGAAgAAAAhANvh9svuAAAAhQEAABMAAAAAAAAA&#10;AAAAAAAAAAAAAFtDb250ZW50X1R5cGVzXS54bWxQSwECLQAUAAYACAAAACEAWvQsW78AAAAVAQAA&#10;CwAAAAAAAAAAAAAAAAAfAQAAX3JlbHMvLnJlbHNQSwECLQAUAAYACAAAACEAY/fp0sYAAADcAAAA&#10;DwAAAAAAAAAAAAAAAAAHAgAAZHJzL2Rvd25yZXYueG1sUEsFBgAAAAADAAMAtwAAAPoCAAAAAA==&#10;">
                  <v:roundrect id="Rectangle: Rounded Corners 266" o:spid="_x0000_s1033" style="position:absolute;left:34259;top:15298;width:11938;height:1280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" fillcolor="white [3212]" strokecolor="black [3213]" strokeweight="1.5pt">
                    <v:stroke joinstyle="miter"/>
                    <v:textbox>
                      <w:txbxContent>
                        <w:p w14:paraId="2FE4CDAC" w14:textId="77777777" w:rsidR="00CE4D2B" w:rsidRDefault="00CE4D2B" w:rsidP="00CE4D2B">
                          <w:pPr>
                            <w:jc w:val="center"/>
                            <w:rPr>
                              <w:rFonts w:ascii="Abadi" w:hAnsi="Abadi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badi" w:hAnsi="Abadi"/>
                              <w:color w:val="000000" w:themeColor="text1"/>
                              <w:sz w:val="24"/>
                              <w:szCs w:val="24"/>
                            </w:rPr>
                            <w:t>(5)</w:t>
                          </w:r>
                        </w:p>
                        <w:p w14:paraId="77B3052A" w14:textId="77777777" w:rsidR="00CE4D2B" w:rsidRDefault="00CE4D2B" w:rsidP="00CE4D2B">
                          <w:pPr>
                            <w:jc w:val="center"/>
                            <w:rPr>
                              <w:rFonts w:ascii="Calibri" w:hAnsi="Calibri" w:cs="Calibri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badi" w:hAnsi="Abadi"/>
                              <w:color w:val="000000" w:themeColor="text1"/>
                              <w:sz w:val="24"/>
                              <w:szCs w:val="24"/>
                            </w:rPr>
                            <w:t>Tìm nghi</w:t>
                          </w:r>
                          <w:r>
                            <w:rPr>
                              <w:rFonts w:ascii="Calibri" w:hAnsi="Calibri" w:cs="Calibri"/>
                              <w:color w:val="000000" w:themeColor="text1"/>
                              <w:sz w:val="24"/>
                              <w:szCs w:val="24"/>
                            </w:rPr>
                            <w:t>ệm thỏa mãn:</w:t>
                          </w:r>
                        </w:p>
                        <w:p w14:paraId="29DA199D" w14:textId="77777777" w:rsidR="00CE4D2B" w:rsidRDefault="00CE4D2B" w:rsidP="00CE4D2B">
                          <w:pPr>
                            <w:jc w:val="center"/>
                            <w:rPr>
                              <w:rFonts w:ascii="Calibri" w:hAnsi="Calibri" w:cs="Calibri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>
                            <w:object w:dxaOrig="1315" w:dyaOrig="363" w14:anchorId="4329A67C">
                              <v:shape id="_x0000_i1332" type="#_x0000_t75" style="width:65.75pt;height:18.15pt" o:ole="">
                                <v:imagedata r:id="rId9" o:title=""/>
                              </v:shape>
                              <o:OLEObject Type="Embed" ProgID="Equation.DSMT4" ShapeID="_x0000_i1332" DrawAspect="Content" ObjectID="_1685141192" r:id="rId15"/>
                            </w:object>
                          </w:r>
                        </w:p>
                      </w:txbxContent>
                    </v:textbox>
                  </v:roundrect>
                  <v:group id="Group 267" o:spid="_x0000_s1034" style="position:absolute;left:3697;top:15227;width:27518;height:11681" coordorigin="3697,15227" coordsize="27518,116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b0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kr/B7JhwBuf4BAAD//wMAUEsBAi0AFAAGAAgAAAAhANvh9svuAAAAhQEAABMAAAAAAAAA&#10;AAAAAAAAAAAAAFtDb250ZW50X1R5cGVzXS54bWxQSwECLQAUAAYACAAAACEAWvQsW78AAAAVAQAA&#10;CwAAAAAAAAAAAAAAAAAfAQAAX3JlbHMvLnJlbHNQSwECLQAUAAYACAAAACEAwteG9MYAAADcAAAA&#10;DwAAAAAAAAAAAAAAAAAHAgAAZHJzL2Rvd25yZXYueG1sUEsFBgAAAAADAAMAtwAAAPoCAAAAAA==&#10;">
                    <v:roundrect id="Rectangle: Rounded Corners 268" o:spid="_x0000_s1035" style="position:absolute;left:19277;top:15369;width:11938;height:11539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" fillcolor="white [3212]" strokecolor="black [3213]" strokeweight="1.5pt">
                      <v:stroke joinstyle="miter"/>
                      <v:textbox>
                        <w:txbxContent>
                          <w:p w14:paraId="64B12B8C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4)</w:t>
                            </w:r>
                          </w:p>
                          <w:p w14:paraId="7BE07C16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Tìm nghi</w:t>
                            </w: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ệ</w:t>
                            </w:r>
                            <w:r>
                              <w:rPr>
                                <w:rFonts w:ascii="Abadi" w:hAnsi="Abadi" w:cs="Calibri"/>
                                <w:color w:val="000000" w:themeColor="text1"/>
                                <w:sz w:val="24"/>
                                <w:szCs w:val="24"/>
                              </w:rPr>
                              <w:t>m v</w:t>
                            </w: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ớ</w:t>
                            </w:r>
                            <w:r>
                              <w:rPr>
                                <w:rFonts w:ascii="Abadi" w:hAnsi="Abadi" w:cs="Calibr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i </w:t>
                            </w:r>
                            <w:r>
                              <w:rPr>
                                <w:rFonts w:ascii="Abadi" w:hAnsi="Abadi"/>
                              </w:rPr>
                              <w:object w:dxaOrig="200" w:dyaOrig="225" w14:anchorId="2F157188">
                                <v:shape id="_x0000_i1333" type="#_x0000_t75" style="width:10pt;height:11.25pt" o:ole="">
                                  <v:imagedata r:id="rId13" o:title=""/>
                                </v:shape>
                                <o:OLEObject Type="Embed" ProgID="Equation.DSMT4" ShapeID="_x0000_i1333" DrawAspect="Content" ObjectID="_1685141193" r:id="rId16"/>
                              </w:object>
                            </w:r>
                            <w:r>
                              <w:rPr>
                                <w:rFonts w:ascii="Abadi" w:hAnsi="Abadi"/>
                              </w:rPr>
                              <w:t xml:space="preserve"> </w:t>
                            </w:r>
                            <w:r>
                              <w:rPr>
                                <w:rFonts w:ascii="Abadi" w:hAnsi="Abadi"/>
                                <w:color w:val="000000" w:themeColor="text1"/>
                              </w:rPr>
                              <w:t>cho tr</w:t>
                            </w:r>
                            <w:r>
                              <w:rPr>
                                <w:rFonts w:ascii="Calibri" w:hAnsi="Calibri" w:cs="Calibri"/>
                                <w:color w:val="000000" w:themeColor="text1"/>
                              </w:rPr>
                              <w:t>ướ</w:t>
                            </w:r>
                            <w:r>
                              <w:rPr>
                                <w:rFonts w:ascii="Abadi" w:hAnsi="Abadi"/>
                                <w:color w:val="000000" w:themeColor="text1"/>
                              </w:rPr>
                              <w:t>c</w:t>
                            </w:r>
                          </w:p>
                        </w:txbxContent>
                      </v:textbox>
                    </v:roundrect>
                    <v:roundrect id="Rectangle: Rounded Corners 269" o:spid="_x0000_s1036" style="position:absolute;left:3697;top:15227;width:11938;height:1125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" fillcolor="white [3212]" strokecolor="black [3213]" strokeweight="1.5pt">
                      <v:stroke joinstyle="miter"/>
                      <v:textbox>
                        <w:txbxContent>
                          <w:p w14:paraId="6E055D36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3)</w:t>
                            </w:r>
                          </w:p>
                          <w:p w14:paraId="5ED5DF52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Tìm nghi</w:t>
                            </w: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ệm dựa trên số lần lặp N</w:t>
                            </w:r>
                          </w:p>
                        </w:txbxContent>
                      </v:textbox>
                    </v:roundrect>
                  </v:group>
                </v:group>
                <v:group id="Group 257" o:spid="_x0000_s1037" style="position:absolute;width:40449;height:49404" coordsize="40449,49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0xJ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">
                  <v:roundrect id="Rectangle: Rounded Corners 258" o:spid="_x0000_s1038" style="position:absolute;left:3099;width:17971;height:1200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" fillcolor="white [3212]" strokecolor="black [3213]" strokeweight="1.5pt">
                    <v:stroke joinstyle="miter"/>
                    <v:textbox>
                      <w:txbxContent>
                        <w:p w14:paraId="4DE52C9F" w14:textId="77777777" w:rsidR="00CE4D2B" w:rsidRDefault="00CE4D2B" w:rsidP="00CE4D2B">
                          <w:pPr>
                            <w:jc w:val="center"/>
                            <w:rPr>
                              <w:rFonts w:ascii="Abadi" w:hAnsi="Abadi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badi" w:hAnsi="Abadi"/>
                              <w:color w:val="000000" w:themeColor="text1"/>
                              <w:sz w:val="24"/>
                              <w:szCs w:val="24"/>
                            </w:rPr>
                            <w:t>Xây d</w:t>
                          </w:r>
                          <w:r>
                            <w:rPr>
                              <w:rFonts w:ascii="Calibri" w:hAnsi="Calibri" w:cs="Calibri"/>
                              <w:color w:val="000000" w:themeColor="text1"/>
                              <w:sz w:val="24"/>
                              <w:szCs w:val="24"/>
                            </w:rPr>
                            <w:t>ự</w:t>
                          </w:r>
                          <w:r>
                            <w:rPr>
                              <w:rFonts w:ascii="Abadi" w:hAnsi="Abadi"/>
                              <w:color w:val="000000" w:themeColor="text1"/>
                              <w:sz w:val="24"/>
                              <w:szCs w:val="24"/>
                            </w:rPr>
                            <w:t>ng ch</w:t>
                          </w:r>
                          <w:r>
                            <w:rPr>
                              <w:rFonts w:ascii="Calibri" w:hAnsi="Calibri" w:cs="Calibri"/>
                              <w:color w:val="000000" w:themeColor="text1"/>
                              <w:sz w:val="24"/>
                              <w:szCs w:val="24"/>
                            </w:rPr>
                            <w:t>ươ</w:t>
                          </w:r>
                          <w:r>
                            <w:rPr>
                              <w:rFonts w:ascii="Abadi" w:hAnsi="Abadi"/>
                              <w:color w:val="000000" w:themeColor="text1"/>
                              <w:sz w:val="24"/>
                              <w:szCs w:val="24"/>
                            </w:rPr>
                            <w:t>ng trình tìm nghi</w:t>
                          </w:r>
                          <w:r>
                            <w:rPr>
                              <w:rFonts w:ascii="Calibri" w:hAnsi="Calibri" w:cs="Calibri"/>
                              <w:color w:val="000000" w:themeColor="text1"/>
                              <w:sz w:val="24"/>
                              <w:szCs w:val="24"/>
                            </w:rPr>
                            <w:t>ệ</w:t>
                          </w:r>
                          <w:r>
                            <w:rPr>
                              <w:rFonts w:ascii="Abadi" w:hAnsi="Abadi"/>
                              <w:color w:val="000000" w:themeColor="text1"/>
                              <w:sz w:val="24"/>
                              <w:szCs w:val="24"/>
                            </w:rPr>
                            <w:t>m g</w:t>
                          </w:r>
                          <w:r>
                            <w:rPr>
                              <w:rFonts w:ascii="Calibri" w:hAnsi="Calibri" w:cs="Calibri"/>
                              <w:color w:val="000000" w:themeColor="text1"/>
                              <w:sz w:val="24"/>
                              <w:szCs w:val="24"/>
                            </w:rPr>
                            <w:t>ầ</w:t>
                          </w:r>
                          <w:r>
                            <w:rPr>
                              <w:rFonts w:ascii="Abadi" w:hAnsi="Abadi"/>
                              <w:color w:val="000000" w:themeColor="text1"/>
                              <w:sz w:val="24"/>
                              <w:szCs w:val="24"/>
                            </w:rPr>
                            <w:t xml:space="preserve">n </w:t>
                          </w:r>
                          <w:r>
                            <w:rPr>
                              <w:rFonts w:ascii="Calibri" w:hAnsi="Calibri" w:cs="Calibri"/>
                              <w:color w:val="000000" w:themeColor="text1"/>
                              <w:sz w:val="24"/>
                              <w:szCs w:val="24"/>
                            </w:rPr>
                            <w:t>đ</w:t>
                          </w:r>
                          <w:r>
                            <w:rPr>
                              <w:rFonts w:ascii="Abadi" w:hAnsi="Abadi"/>
                              <w:color w:val="000000" w:themeColor="text1"/>
                              <w:sz w:val="24"/>
                              <w:szCs w:val="24"/>
                            </w:rPr>
                            <w:t>úng c</w:t>
                          </w:r>
                          <w:r>
                            <w:rPr>
                              <w:rFonts w:ascii="Calibri" w:hAnsi="Calibri" w:cs="Calibri"/>
                              <w:color w:val="000000" w:themeColor="text1"/>
                              <w:sz w:val="24"/>
                              <w:szCs w:val="24"/>
                            </w:rPr>
                            <w:t>ủ</w:t>
                          </w:r>
                          <w:r>
                            <w:rPr>
                              <w:rFonts w:ascii="Abadi" w:hAnsi="Abadi"/>
                              <w:color w:val="000000" w:themeColor="text1"/>
                              <w:sz w:val="24"/>
                              <w:szCs w:val="24"/>
                            </w:rPr>
                            <w:t xml:space="preserve">a f(x) </w:t>
                          </w:r>
                          <w:r>
                            <w:rPr>
                              <w:rFonts w:ascii="Calibri" w:hAnsi="Calibri" w:cs="Calibri"/>
                              <w:color w:val="000000" w:themeColor="text1"/>
                              <w:sz w:val="24"/>
                              <w:szCs w:val="24"/>
                            </w:rPr>
                            <w:t>đ</w:t>
                          </w:r>
                          <w:r>
                            <w:rPr>
                              <w:rFonts w:ascii="Abadi" w:hAnsi="Abadi"/>
                              <w:color w:val="000000" w:themeColor="text1"/>
                              <w:sz w:val="24"/>
                              <w:szCs w:val="24"/>
                            </w:rPr>
                            <w:t>a th</w:t>
                          </w:r>
                          <w:r>
                            <w:rPr>
                              <w:rFonts w:ascii="Calibri" w:hAnsi="Calibri" w:cs="Calibri"/>
                              <w:color w:val="000000" w:themeColor="text1"/>
                              <w:sz w:val="24"/>
                              <w:szCs w:val="24"/>
                            </w:rPr>
                            <w:t>ứ</w:t>
                          </w:r>
                          <w:r>
                            <w:rPr>
                              <w:rFonts w:ascii="Abadi" w:hAnsi="Abadi"/>
                              <w:color w:val="000000" w:themeColor="text1"/>
                              <w:sz w:val="24"/>
                              <w:szCs w:val="24"/>
                            </w:rPr>
                            <w:t>c</w:t>
                          </w:r>
                        </w:p>
                      </w:txbxContent>
                    </v:textbox>
                  </v:roundrect>
                  <v:line id="Straight Connector 259" o:spid="_x0000_s1039" style="position:absolute;visibility:visible;mso-wrap-style:square" from="11962,12063" to="40449,15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" strokecolor="black [3200]" strokeweight="1pt">
                    <v:stroke joinstyle="miter"/>
                  </v:line>
                  <v:line id="Straight Connector 260" o:spid="_x0000_s1040" style="position:absolute;flip:x;visibility:visible;mso-wrap-style:square" from="9782,12063" to="11254,15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" strokecolor="black [3200]" strokeweight="1pt">
                    <v:stroke joinstyle="miter"/>
                  </v:line>
                  <v:line id="Straight Connector 261" o:spid="_x0000_s1041" style="position:absolute;visibility:visible;mso-wrap-style:square" from="11048,11852" to="25748,15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" strokecolor="black [3200]" strokeweight="1pt">
                    <v:stroke joinstyle="miter"/>
                  </v:line>
                  <v:line id="Straight Connector 262" o:spid="_x0000_s1042" style="position:absolute;flip:y;visibility:visible;mso-wrap-style:square" from="0,6001" to="3099,6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" strokecolor="black [3200]" strokeweight="1pt">
                    <v:stroke joinstyle="miter"/>
                  </v:line>
                  <v:line id="Straight Connector 263" o:spid="_x0000_s1043" style="position:absolute;flip:y;visibility:visible;mso-wrap-style:square" from="20866,6647" to="27572,8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" strokecolor="black [3200]" strokeweight="1pt">
                    <v:stroke joinstyle="miter"/>
                  </v:line>
                  <v:line id="Straight Connector 264" o:spid="_x0000_s1044" style="position:absolute;visibility:visible;mso-wrap-style:square" from="9666,26482" to="21692,32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" strokecolor="black [3200]" strokeweight="1pt">
                    <v:stroke joinstyle="miter"/>
                  </v:line>
                  <v:line id="Straight Connector 265" o:spid="_x0000_s1045" style="position:absolute;flip:x y;visibility:visible;mso-wrap-style:square" from="9666,26482" to="16302,49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" strokecolor="black [3200]" strokeweight="1pt">
                    <v:stroke joinstyle="miter"/>
                  </v:line>
                </v:group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E445D80" wp14:editId="5E1B9E42">
                <wp:simplePos x="0" y="0"/>
                <wp:positionH relativeFrom="margin">
                  <wp:posOffset>-801370</wp:posOffset>
                </wp:positionH>
                <wp:positionV relativeFrom="paragraph">
                  <wp:posOffset>2874010</wp:posOffset>
                </wp:positionV>
                <wp:extent cx="1186815" cy="1526540"/>
                <wp:effectExtent l="0" t="0" r="13335" b="16510"/>
                <wp:wrapNone/>
                <wp:docPr id="123" name="Rectangle: Rounded Corners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6180" cy="152590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64D58A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1.1)</w:t>
                            </w:r>
                          </w:p>
                          <w:p w14:paraId="4C60D50A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C</w:t>
                            </w:r>
                            <w:r>
                              <w:rPr>
                                <w:rFonts w:ascii="Calibri" w:hAnsi="Calibri"/>
                                <w:color w:val="000000" w:themeColor="text1"/>
                                <w:sz w:val="24"/>
                                <w:szCs w:val="24"/>
                              </w:rPr>
                              <w:t>ận trên của miền nghiệm:</w:t>
                            </w:r>
                          </w:p>
                          <w:p w14:paraId="39D9CC88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object w:dxaOrig="1165" w:dyaOrig="764" w14:anchorId="6BEDB5D0">
                                <v:shape id="_x0000_i1334" type="#_x0000_t75" style="width:58.5pt;height:38pt" o:ole="">
                                  <v:imagedata r:id="rId17" o:title=""/>
                                </v:shape>
                                <o:OLEObject Type="Embed" ProgID="Equation.DSMT4" ShapeID="_x0000_i1334" DrawAspect="Content" ObjectID="_1685141194" r:id="rId18"/>
                              </w:objec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E445D80" id="Rectangle: Rounded Corners 123" o:spid="_x0000_s1046" style="position:absolute;margin-left:-63.1pt;margin-top:226.3pt;width:93.45pt;height:120.2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" fillcolor="white [3212]" strokecolor="black [3213]" strokeweight="1.5pt">
                <v:stroke joinstyle="miter"/>
                <v:textbox>
                  <w:txbxContent>
                    <w:p w14:paraId="1964D58A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(1.1)</w:t>
                      </w:r>
                    </w:p>
                    <w:p w14:paraId="4C60D50A" w14:textId="77777777" w:rsidR="00CE4D2B" w:rsidRDefault="00CE4D2B" w:rsidP="00CE4D2B">
                      <w:pPr>
                        <w:jc w:val="center"/>
                        <w:rPr>
                          <w:rFonts w:ascii="Calibri" w:hAnsi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C</w:t>
                      </w:r>
                      <w:r>
                        <w:rPr>
                          <w:rFonts w:ascii="Calibri" w:hAnsi="Calibri"/>
                          <w:color w:val="000000" w:themeColor="text1"/>
                          <w:sz w:val="24"/>
                          <w:szCs w:val="24"/>
                        </w:rPr>
                        <w:t>ận trên của miền nghiệm:</w:t>
                      </w:r>
                    </w:p>
                    <w:p w14:paraId="39D9CC88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object w:dxaOrig="1165" w:dyaOrig="764" w14:anchorId="6BEDB5D0">
                          <v:shape id="_x0000_i1334" type="#_x0000_t75" style="width:58.5pt;height:38pt" o:ole="">
                            <v:imagedata r:id="rId17" o:title=""/>
                          </v:shape>
                          <o:OLEObject Type="Embed" ProgID="Equation.DSMT4" ShapeID="_x0000_i1334" DrawAspect="Content" ObjectID="_1685141194" r:id="rId19"/>
                        </w:objec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FC3E785" wp14:editId="519E80D3">
                <wp:simplePos x="0" y="0"/>
                <wp:positionH relativeFrom="margin">
                  <wp:posOffset>-801370</wp:posOffset>
                </wp:positionH>
                <wp:positionV relativeFrom="paragraph">
                  <wp:posOffset>4561840</wp:posOffset>
                </wp:positionV>
                <wp:extent cx="1193800" cy="1442085"/>
                <wp:effectExtent l="0" t="0" r="25400" b="24765"/>
                <wp:wrapNone/>
                <wp:docPr id="122" name="Rectangle: Rounded Corners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3800" cy="14414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03FA87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1.2)</w:t>
                            </w:r>
                          </w:p>
                          <w:p w14:paraId="09AEE8FC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C</w:t>
                            </w:r>
                            <w:r>
                              <w:rPr>
                                <w:rFonts w:ascii="Calibri" w:hAnsi="Calibri"/>
                                <w:color w:val="000000" w:themeColor="text1"/>
                                <w:sz w:val="24"/>
                                <w:szCs w:val="24"/>
                              </w:rPr>
                              <w:t>ận dưới của miền nghiệm:</w:t>
                            </w:r>
                          </w:p>
                          <w:p w14:paraId="162CBA28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object w:dxaOrig="1377" w:dyaOrig="714" w14:anchorId="73884675">
                                <v:shape id="_x0000_i1335" type="#_x0000_t75" style="width:69pt;height:35.5pt" o:ole="">
                                  <v:imagedata r:id="rId20" o:title=""/>
                                </v:shape>
                                <o:OLEObject Type="Embed" ProgID="Equation.DSMT4" ShapeID="_x0000_i1335" DrawAspect="Content" ObjectID="_1685141195" r:id="rId21"/>
                              </w:objec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C3E785" id="Rectangle: Rounded Corners 122" o:spid="_x0000_s1047" style="position:absolute;margin-left:-63.1pt;margin-top:359.2pt;width:94pt;height:113.55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" fillcolor="white [3212]" strokecolor="black [3213]" strokeweight="1.5pt">
                <v:stroke joinstyle="miter"/>
                <v:textbox>
                  <w:txbxContent>
                    <w:p w14:paraId="4E03FA87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(1.2)</w:t>
                      </w:r>
                    </w:p>
                    <w:p w14:paraId="09AEE8FC" w14:textId="77777777" w:rsidR="00CE4D2B" w:rsidRDefault="00CE4D2B" w:rsidP="00CE4D2B">
                      <w:pPr>
                        <w:jc w:val="center"/>
                        <w:rPr>
                          <w:rFonts w:ascii="Calibri" w:hAnsi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C</w:t>
                      </w:r>
                      <w:r>
                        <w:rPr>
                          <w:rFonts w:ascii="Calibri" w:hAnsi="Calibri"/>
                          <w:color w:val="000000" w:themeColor="text1"/>
                          <w:sz w:val="24"/>
                          <w:szCs w:val="24"/>
                        </w:rPr>
                        <w:t>ận dưới của miền nghiệm:</w:t>
                      </w:r>
                    </w:p>
                    <w:p w14:paraId="162CBA28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object w:dxaOrig="1377" w:dyaOrig="714" w14:anchorId="73884675">
                          <v:shape id="_x0000_i1335" type="#_x0000_t75" style="width:69pt;height:35.5pt" o:ole="">
                            <v:imagedata r:id="rId20" o:title=""/>
                          </v:shape>
                          <o:OLEObject Type="Embed" ProgID="Equation.DSMT4" ShapeID="_x0000_i1335" DrawAspect="Content" ObjectID="_1685141195" r:id="rId22"/>
                        </w:objec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995A213" wp14:editId="39952E8F">
                <wp:simplePos x="0" y="0"/>
                <wp:positionH relativeFrom="margin">
                  <wp:posOffset>3041015</wp:posOffset>
                </wp:positionH>
                <wp:positionV relativeFrom="paragraph">
                  <wp:posOffset>2740025</wp:posOffset>
                </wp:positionV>
                <wp:extent cx="73660" cy="584200"/>
                <wp:effectExtent l="0" t="0" r="21590" b="25400"/>
                <wp:wrapNone/>
                <wp:docPr id="121" name="Straight Connector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025" cy="58420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84392D7" id="Straight Connector 121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39.45pt,215.75pt" to="245.25pt,26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" strokecolor="black [3200]" strokeweight="1pt">
                <v:stroke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C7774B1" wp14:editId="65864343">
                <wp:simplePos x="0" y="0"/>
                <wp:positionH relativeFrom="column">
                  <wp:posOffset>1962150</wp:posOffset>
                </wp:positionH>
                <wp:positionV relativeFrom="paragraph">
                  <wp:posOffset>2445385</wp:posOffset>
                </wp:positionV>
                <wp:extent cx="45720" cy="1814830"/>
                <wp:effectExtent l="0" t="0" r="163830" b="33020"/>
                <wp:wrapNone/>
                <wp:docPr id="120" name="Connector: Elbow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085" cy="1814195"/>
                        </a:xfrm>
                        <a:prstGeom prst="bentConnector3">
                          <a:avLst>
                            <a:gd name="adj1" fmla="val -312233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8D492FC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Elbow 120" o:spid="_x0000_s1026" type="#_x0000_t34" style="position:absolute;margin-left:154.5pt;margin-top:192.55pt;width:3.6pt;height:142.9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" adj="-67442" strokecolor="black [3200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DC47035" wp14:editId="3E5E9B0A">
                <wp:simplePos x="0" y="0"/>
                <wp:positionH relativeFrom="margin">
                  <wp:align>left</wp:align>
                </wp:positionH>
                <wp:positionV relativeFrom="paragraph">
                  <wp:posOffset>6419850</wp:posOffset>
                </wp:positionV>
                <wp:extent cx="2321560" cy="1772920"/>
                <wp:effectExtent l="0" t="0" r="21590" b="17780"/>
                <wp:wrapNone/>
                <wp:docPr id="118" name="Rectangle: Rounded Corners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1560" cy="177292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EE4342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1.2.1)</w:t>
                            </w:r>
                          </w:p>
                          <w:p w14:paraId="6B9713B0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Ki</w:t>
                            </w:r>
                            <w:r>
                              <w:rPr>
                                <w:rFonts w:ascii="Calibri" w:hAnsi="Calibri"/>
                                <w:color w:val="000000" w:themeColor="text1"/>
                                <w:sz w:val="24"/>
                                <w:szCs w:val="24"/>
                              </w:rPr>
                              <w:t>ểm tra hệ số âm đầu tiên của đa thức là k</w:t>
                            </w:r>
                          </w:p>
                          <w:p w14:paraId="1DDB498A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Và </w:t>
                            </w:r>
                          </w:p>
                          <w:p w14:paraId="00A0FDB1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B là giá tr</w:t>
                            </w:r>
                            <w:r>
                              <w:rPr>
                                <w:rFonts w:ascii="Calibri" w:hAnsi="Calibri"/>
                                <w:color w:val="000000" w:themeColor="text1"/>
                                <w:sz w:val="24"/>
                                <w:szCs w:val="24"/>
                              </w:rPr>
                              <w:t>ị Max của trị tuyệt đối các hệ số âm trong đa thức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DC47035" id="Rectangle: Rounded Corners 118" o:spid="_x0000_s1048" style="position:absolute;margin-left:0;margin-top:505.5pt;width:182.8pt;height:139.6pt;z-index:2516582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" fillcolor="white [3212]" strokecolor="black [3213]" strokeweight="1.5pt">
                <v:stroke joinstyle="miter"/>
                <v:textbox>
                  <w:txbxContent>
                    <w:p w14:paraId="4CEE4342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(1.2.1)</w:t>
                      </w:r>
                    </w:p>
                    <w:p w14:paraId="6B9713B0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Ki</w:t>
                      </w:r>
                      <w:r>
                        <w:rPr>
                          <w:rFonts w:ascii="Calibri" w:hAnsi="Calibri"/>
                          <w:color w:val="000000" w:themeColor="text1"/>
                          <w:sz w:val="24"/>
                          <w:szCs w:val="24"/>
                        </w:rPr>
                        <w:t>ểm tra hệ số âm đầu tiên của đa thức là k</w:t>
                      </w:r>
                    </w:p>
                    <w:p w14:paraId="1DDB498A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 xml:space="preserve">Và </w:t>
                      </w:r>
                    </w:p>
                    <w:p w14:paraId="00A0FDB1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B là giá tr</w:t>
                      </w:r>
                      <w:r>
                        <w:rPr>
                          <w:rFonts w:ascii="Calibri" w:hAnsi="Calibri"/>
                          <w:color w:val="000000" w:themeColor="text1"/>
                          <w:sz w:val="24"/>
                          <w:szCs w:val="24"/>
                        </w:rPr>
                        <w:t>ị Max của trị tuyệt đối các hệ số âm trong đa thức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4118D28" wp14:editId="53F0C94A">
                <wp:simplePos x="0" y="0"/>
                <wp:positionH relativeFrom="column">
                  <wp:posOffset>386715</wp:posOffset>
                </wp:positionH>
                <wp:positionV relativeFrom="paragraph">
                  <wp:posOffset>2212975</wp:posOffset>
                </wp:positionV>
                <wp:extent cx="45720" cy="1455420"/>
                <wp:effectExtent l="0" t="0" r="163830" b="30480"/>
                <wp:wrapNone/>
                <wp:docPr id="115" name="Connector: Elbow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085" cy="1455420"/>
                        </a:xfrm>
                        <a:prstGeom prst="bentConnector3">
                          <a:avLst>
                            <a:gd name="adj1" fmla="val -312233"/>
                          </a:avLst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CD50BB" id="Connector: Elbow 115" o:spid="_x0000_s1026" type="#_x0000_t34" style="position:absolute;margin-left:30.45pt;margin-top:174.25pt;width:3.6pt;height:114.6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" adj="-67442" strokecolor="black [3213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060DA39" wp14:editId="400968C3">
                <wp:simplePos x="0" y="0"/>
                <wp:positionH relativeFrom="column">
                  <wp:posOffset>386715</wp:posOffset>
                </wp:positionH>
                <wp:positionV relativeFrom="paragraph">
                  <wp:posOffset>3668395</wp:posOffset>
                </wp:positionV>
                <wp:extent cx="45720" cy="1631315"/>
                <wp:effectExtent l="0" t="0" r="163830" b="26035"/>
                <wp:wrapNone/>
                <wp:docPr id="114" name="Connector: Elbow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085" cy="1631315"/>
                        </a:xfrm>
                        <a:prstGeom prst="bentConnector3">
                          <a:avLst>
                            <a:gd name="adj1" fmla="val -312233"/>
                          </a:avLst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A42DA" id="Connector: Elbow 114" o:spid="_x0000_s1026" type="#_x0000_t34" style="position:absolute;margin-left:30.45pt;margin-top:288.85pt;width:3.6pt;height:128.45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" adj="-67442" strokecolor="black [3213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EA09A5F" wp14:editId="36DC7ABA">
                <wp:simplePos x="0" y="0"/>
                <wp:positionH relativeFrom="margin">
                  <wp:posOffset>1069340</wp:posOffset>
                </wp:positionH>
                <wp:positionV relativeFrom="paragraph">
                  <wp:posOffset>349250</wp:posOffset>
                </wp:positionV>
                <wp:extent cx="1078230" cy="984885"/>
                <wp:effectExtent l="0" t="0" r="26670" b="24765"/>
                <wp:wrapNone/>
                <wp:docPr id="113" name="Rectangle: Rounded Corners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7595" cy="9842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B311883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(0)</w:t>
                            </w:r>
                          </w:p>
                          <w:p w14:paraId="65862FAF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Đầu vào đa thức f(x)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EA09A5F" id="Rectangle: Rounded Corners 113" o:spid="_x0000_s1049" style="position:absolute;margin-left:84.2pt;margin-top:27.5pt;width:84.9pt;height:77.55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" fillcolor="white [3212]" strokecolor="black [3213]" strokeweight="1.5pt">
                <v:stroke joinstyle="miter"/>
                <v:textbox>
                  <w:txbxContent>
                    <w:p w14:paraId="3B311883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  <w:t>(0)</w:t>
                      </w:r>
                    </w:p>
                    <w:p w14:paraId="65862FAF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  <w:t>Đầu vào đa thức f(x)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24EE3F0" wp14:editId="6906D0E7">
                <wp:simplePos x="0" y="0"/>
                <wp:positionH relativeFrom="column">
                  <wp:posOffset>1348740</wp:posOffset>
                </wp:positionH>
                <wp:positionV relativeFrom="paragraph">
                  <wp:posOffset>1323975</wp:posOffset>
                </wp:positionV>
                <wp:extent cx="1922145" cy="384810"/>
                <wp:effectExtent l="0" t="0" r="20955" b="34290"/>
                <wp:wrapNone/>
                <wp:docPr id="112" name="Straight Connector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22145" cy="38417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AD738C" id="Straight Connector 112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6.2pt,104.25pt" to="257.55pt,13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" strokecolor="black [3200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78B3538" wp14:editId="65B87FEA">
                <wp:simplePos x="0" y="0"/>
                <wp:positionH relativeFrom="margin">
                  <wp:posOffset>3725545</wp:posOffset>
                </wp:positionH>
                <wp:positionV relativeFrom="paragraph">
                  <wp:posOffset>3273425</wp:posOffset>
                </wp:positionV>
                <wp:extent cx="1193800" cy="1473200"/>
                <wp:effectExtent l="0" t="0" r="25400" b="12700"/>
                <wp:wrapNone/>
                <wp:docPr id="111" name="Rectangle: Rounded Corners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3800" cy="147320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E02690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3.2)</w:t>
                            </w:r>
                          </w:p>
                          <w:p w14:paraId="1D3441EC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Tìm m1 và M1 là min, max c</w:t>
                            </w:r>
                            <w:r>
                              <w:rPr>
                                <w:rFonts w:ascii="Calibri" w:hAnsi="Calibri"/>
                                <w:color w:val="000000" w:themeColor="text1"/>
                                <w:sz w:val="24"/>
                                <w:szCs w:val="24"/>
                              </w:rPr>
                              <w:t>ủa đạo hàm để đánh giá sai số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78B3538" id="Rectangle: Rounded Corners 111" o:spid="_x0000_s1050" style="position:absolute;margin-left:293.35pt;margin-top:257.75pt;width:94pt;height:116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" fillcolor="white [3212]" strokecolor="black [3213]" strokeweight="1.5pt">
                <v:stroke joinstyle="miter"/>
                <v:textbox>
                  <w:txbxContent>
                    <w:p w14:paraId="67E02690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(3.2)</w:t>
                      </w:r>
                    </w:p>
                    <w:p w14:paraId="1D3441EC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Tìm m1 và M1 là min, max c</w:t>
                      </w:r>
                      <w:r>
                        <w:rPr>
                          <w:rFonts w:ascii="Calibri" w:hAnsi="Calibri"/>
                          <w:color w:val="000000" w:themeColor="text1"/>
                          <w:sz w:val="24"/>
                          <w:szCs w:val="24"/>
                        </w:rPr>
                        <w:t>ủa đạo hàm để đánh giá sai số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28586AC" wp14:editId="2BC4AD27">
                <wp:simplePos x="0" y="0"/>
                <wp:positionH relativeFrom="margin">
                  <wp:posOffset>767080</wp:posOffset>
                </wp:positionH>
                <wp:positionV relativeFrom="paragraph">
                  <wp:posOffset>3956050</wp:posOffset>
                </wp:positionV>
                <wp:extent cx="1193800" cy="1473200"/>
                <wp:effectExtent l="0" t="0" r="25400" b="12700"/>
                <wp:wrapNone/>
                <wp:docPr id="108" name="Rectangle: Rounded Corners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3800" cy="147320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1CBE1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2.1)</w:t>
                            </w:r>
                          </w:p>
                          <w:p w14:paraId="23876C14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  <w:p w14:paraId="1D4A0021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  <w:p w14:paraId="3AF3A2B1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Trang bên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28586AC" id="Rectangle: Rounded Corners 108" o:spid="_x0000_s1051" style="position:absolute;margin-left:60.4pt;margin-top:311.5pt;width:94pt;height:116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" fillcolor="white [3212]" strokecolor="black [3213]" strokeweight="1.5pt">
                <v:stroke joinstyle="miter"/>
                <v:textbox>
                  <w:txbxContent>
                    <w:p w14:paraId="78D1CBE1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(2.1)</w:t>
                      </w:r>
                    </w:p>
                    <w:p w14:paraId="23876C14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</w:p>
                    <w:p w14:paraId="1D4A0021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</w:p>
                    <w:p w14:paraId="3AF3A2B1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  <w:t>Trang bên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78C72D0" wp14:editId="56891FDD">
                <wp:simplePos x="0" y="0"/>
                <wp:positionH relativeFrom="column">
                  <wp:posOffset>1255395</wp:posOffset>
                </wp:positionH>
                <wp:positionV relativeFrom="paragraph">
                  <wp:posOffset>4392295</wp:posOffset>
                </wp:positionV>
                <wp:extent cx="246380" cy="497840"/>
                <wp:effectExtent l="19050" t="0" r="20320" b="35560"/>
                <wp:wrapNone/>
                <wp:docPr id="105" name="Arrow: Down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6380" cy="497205"/>
                        </a:xfrm>
                        <a:prstGeom prst="downArrow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7A611C3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Arrow: Down 105" o:spid="_x0000_s1026" type="#_x0000_t67" style="position:absolute;margin-left:98.85pt;margin-top:345.85pt;width:19.4pt;height:39.2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" adj="16248" fillcolor="white [3212]" strokecolor="black [3213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21D78D8" wp14:editId="46D8AC85">
                <wp:simplePos x="0" y="0"/>
                <wp:positionH relativeFrom="column">
                  <wp:posOffset>-810895</wp:posOffset>
                </wp:positionH>
                <wp:positionV relativeFrom="paragraph">
                  <wp:posOffset>3467735</wp:posOffset>
                </wp:positionV>
                <wp:extent cx="831215" cy="4046855"/>
                <wp:effectExtent l="76200" t="0" r="26035" b="29845"/>
                <wp:wrapNone/>
                <wp:docPr id="104" name="Connector: Elbow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0580" cy="4046220"/>
                        </a:xfrm>
                        <a:prstGeom prst="bentConnector3">
                          <a:avLst>
                            <a:gd name="adj1" fmla="val -7034"/>
                          </a:avLst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18E252" id="Connector: Elbow 104" o:spid="_x0000_s1026" type="#_x0000_t34" style="position:absolute;margin-left:-63.85pt;margin-top:273.05pt;width:65.45pt;height:318.6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" adj="-1519" strokecolor="black [3213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FB1C3CB" wp14:editId="6414B189">
                <wp:simplePos x="0" y="0"/>
                <wp:positionH relativeFrom="column">
                  <wp:posOffset>-874395</wp:posOffset>
                </wp:positionH>
                <wp:positionV relativeFrom="paragraph">
                  <wp:posOffset>5336540</wp:posOffset>
                </wp:positionV>
                <wp:extent cx="71755" cy="0"/>
                <wp:effectExtent l="0" t="0" r="0" b="0"/>
                <wp:wrapNone/>
                <wp:docPr id="103" name="Straight Connector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12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CAC1F1" id="Straight Connector 10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68.85pt,420.2pt" to="-63.2pt,42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" strokecolor="black [3213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1B12DF8" wp14:editId="56EA7F1C">
                <wp:simplePos x="0" y="0"/>
                <wp:positionH relativeFrom="margin">
                  <wp:posOffset>2266950</wp:posOffset>
                </wp:positionH>
                <wp:positionV relativeFrom="paragraph">
                  <wp:posOffset>3277235</wp:posOffset>
                </wp:positionV>
                <wp:extent cx="1193800" cy="1473200"/>
                <wp:effectExtent l="0" t="0" r="25400" b="12700"/>
                <wp:wrapNone/>
                <wp:docPr id="102" name="Rectangle: Rounded Corners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3800" cy="147320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B53CB0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3.1)</w:t>
                            </w:r>
                          </w:p>
                          <w:p w14:paraId="56E6045A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Công th</w:t>
                            </w:r>
                            <w:r>
                              <w:rPr>
                                <w:rFonts w:ascii="Calibri" w:hAnsi="Calibri"/>
                                <w:color w:val="000000" w:themeColor="text1"/>
                                <w:sz w:val="24"/>
                                <w:szCs w:val="24"/>
                              </w:rPr>
                              <w:t>ức lặp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1B12DF8" id="Rectangle: Rounded Corners 102" o:spid="_x0000_s1052" style="position:absolute;margin-left:178.5pt;margin-top:258.05pt;width:94pt;height:116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" fillcolor="white [3212]" strokecolor="black [3213]" strokeweight="1.5pt">
                <v:stroke joinstyle="miter"/>
                <v:textbox>
                  <w:txbxContent>
                    <w:p w14:paraId="2FB53CB0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(3.1)</w:t>
                      </w:r>
                    </w:p>
                    <w:p w14:paraId="56E6045A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Công th</w:t>
                      </w:r>
                      <w:r>
                        <w:rPr>
                          <w:rFonts w:ascii="Calibri" w:hAnsi="Calibri"/>
                          <w:color w:val="000000" w:themeColor="text1"/>
                          <w:sz w:val="24"/>
                          <w:szCs w:val="24"/>
                        </w:rPr>
                        <w:t>ức lặp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53D5A29" wp14:editId="680C6687">
                <wp:simplePos x="0" y="0"/>
                <wp:positionH relativeFrom="margin">
                  <wp:posOffset>3059430</wp:posOffset>
                </wp:positionH>
                <wp:positionV relativeFrom="paragraph">
                  <wp:posOffset>4887595</wp:posOffset>
                </wp:positionV>
                <wp:extent cx="1193800" cy="1473200"/>
                <wp:effectExtent l="0" t="0" r="25400" b="12700"/>
                <wp:wrapNone/>
                <wp:docPr id="101" name="Rectangle: Rounded Corners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3800" cy="147320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41D76C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3.3)</w:t>
                            </w:r>
                          </w:p>
                          <w:p w14:paraId="65F22532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Tìm </w:t>
                            </w:r>
                            <w:r>
                              <w:rPr>
                                <w:rFonts w:ascii="Calibri" w:hAnsi="Calibri"/>
                                <w:color w:val="000000" w:themeColor="text1"/>
                                <w:sz w:val="24"/>
                                <w:szCs w:val="24"/>
                              </w:rPr>
                              <w:t>điểm fourier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53D5A29" id="Rectangle: Rounded Corners 101" o:spid="_x0000_s1053" style="position:absolute;margin-left:240.9pt;margin-top:384.85pt;width:94pt;height:116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" fillcolor="white [3212]" strokecolor="black [3213]" strokeweight="1.5pt">
                <v:stroke joinstyle="miter"/>
                <v:textbox>
                  <w:txbxContent>
                    <w:p w14:paraId="5141D76C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(3.3)</w:t>
                      </w:r>
                    </w:p>
                    <w:p w14:paraId="65F22532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 xml:space="preserve">Tìm </w:t>
                      </w:r>
                      <w:r>
                        <w:rPr>
                          <w:rFonts w:ascii="Calibri" w:hAnsi="Calibri"/>
                          <w:color w:val="000000" w:themeColor="text1"/>
                          <w:sz w:val="24"/>
                          <w:szCs w:val="24"/>
                        </w:rPr>
                        <w:t>điểm fourier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DB8B348" wp14:editId="2C27A58F">
                <wp:simplePos x="0" y="0"/>
                <wp:positionH relativeFrom="column">
                  <wp:posOffset>4074160</wp:posOffset>
                </wp:positionH>
                <wp:positionV relativeFrom="paragraph">
                  <wp:posOffset>2783840</wp:posOffset>
                </wp:positionV>
                <wp:extent cx="561340" cy="3848735"/>
                <wp:effectExtent l="0" t="0" r="486410" b="37465"/>
                <wp:wrapNone/>
                <wp:docPr id="100" name="Connector: Curved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60705" cy="3848100"/>
                        </a:xfrm>
                        <a:prstGeom prst="curvedConnector3">
                          <a:avLst>
                            <a:gd name="adj1" fmla="val -82482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5112E69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100" o:spid="_x0000_s1026" type="#_x0000_t38" style="position:absolute;margin-left:320.8pt;margin-top:219.2pt;width:44.2pt;height:303.05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" adj="-17816" strokecolor="black [3200]" strokeweight="1pt">
                <v:stroke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1C2A993" wp14:editId="602BD071">
                <wp:simplePos x="0" y="0"/>
                <wp:positionH relativeFrom="margin">
                  <wp:posOffset>2957195</wp:posOffset>
                </wp:positionH>
                <wp:positionV relativeFrom="paragraph">
                  <wp:posOffset>6550660</wp:posOffset>
                </wp:positionV>
                <wp:extent cx="1193800" cy="1473200"/>
                <wp:effectExtent l="0" t="0" r="25400" b="12700"/>
                <wp:wrapNone/>
                <wp:docPr id="99" name="Rectangle: Rounded Corners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3800" cy="147320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89DCA3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Áp d</w:t>
                            </w:r>
                            <w:r>
                              <w:rPr>
                                <w:rFonts w:ascii="Calibri" w:hAnsi="Calibri"/>
                                <w:color w:val="000000" w:themeColor="text1"/>
                                <w:sz w:val="24"/>
                                <w:szCs w:val="24"/>
                              </w:rPr>
                              <w:t>ụng 3.1, 3.2, 3,3 cho MODULE 4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1C2A993" id="Rectangle: Rounded Corners 99" o:spid="_x0000_s1054" style="position:absolute;margin-left:232.85pt;margin-top:515.8pt;width:94pt;height:116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" fillcolor="white [3212]" strokecolor="black [3213]" strokeweight="1.5pt">
                <v:stroke joinstyle="miter"/>
                <v:textbox>
                  <w:txbxContent>
                    <w:p w14:paraId="1589DCA3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Áp d</w:t>
                      </w:r>
                      <w:r>
                        <w:rPr>
                          <w:rFonts w:ascii="Calibri" w:hAnsi="Calibri"/>
                          <w:color w:val="000000" w:themeColor="text1"/>
                          <w:sz w:val="24"/>
                          <w:szCs w:val="24"/>
                        </w:rPr>
                        <w:t>ụng 3.1, 3.2, 3,3 cho MODULE 4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3F02CC3" wp14:editId="53911A7A">
                <wp:simplePos x="0" y="0"/>
                <wp:positionH relativeFrom="column">
                  <wp:posOffset>5677535</wp:posOffset>
                </wp:positionH>
                <wp:positionV relativeFrom="paragraph">
                  <wp:posOffset>2903220</wp:posOffset>
                </wp:positionV>
                <wp:extent cx="334645" cy="3387090"/>
                <wp:effectExtent l="228600" t="0" r="27305" b="22860"/>
                <wp:wrapNone/>
                <wp:docPr id="98" name="Connector: Curved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34645" cy="3387090"/>
                        </a:xfrm>
                        <a:prstGeom prst="curvedConnector3">
                          <a:avLst>
                            <a:gd name="adj1" fmla="val 162933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A6FAF6" id="Connector: Curved 98" o:spid="_x0000_s1026" type="#_x0000_t38" style="position:absolute;margin-left:447.05pt;margin-top:228.6pt;width:26.35pt;height:266.7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" adj="35194" strokecolor="black [3200]" strokeweight="1pt">
                <v:stroke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FF2362A" wp14:editId="2DEBBD98">
                <wp:simplePos x="0" y="0"/>
                <wp:positionH relativeFrom="margin">
                  <wp:posOffset>4985385</wp:posOffset>
                </wp:positionH>
                <wp:positionV relativeFrom="paragraph">
                  <wp:posOffset>6304915</wp:posOffset>
                </wp:positionV>
                <wp:extent cx="1193800" cy="1473200"/>
                <wp:effectExtent l="0" t="0" r="25400" b="12700"/>
                <wp:wrapNone/>
                <wp:docPr id="97" name="Rectangle: Rounded Corners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3800" cy="147320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E21B26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Áp d</w:t>
                            </w:r>
                            <w:r>
                              <w:rPr>
                                <w:rFonts w:ascii="Calibri" w:hAnsi="Calibri"/>
                                <w:color w:val="000000" w:themeColor="text1"/>
                                <w:sz w:val="24"/>
                                <w:szCs w:val="24"/>
                              </w:rPr>
                              <w:t>ụng 3.1, 3,3 cho MODULE 5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FF2362A" id="Rectangle: Rounded Corners 97" o:spid="_x0000_s1055" style="position:absolute;margin-left:392.55pt;margin-top:496.45pt;width:94pt;height:116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" fillcolor="white [3212]" strokecolor="black [3213]" strokeweight="1.5pt">
                <v:stroke joinstyle="miter"/>
                <v:textbox>
                  <w:txbxContent>
                    <w:p w14:paraId="64E21B26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Áp d</w:t>
                      </w:r>
                      <w:r>
                        <w:rPr>
                          <w:rFonts w:ascii="Calibri" w:hAnsi="Calibri"/>
                          <w:color w:val="000000" w:themeColor="text1"/>
                          <w:sz w:val="24"/>
                          <w:szCs w:val="24"/>
                        </w:rPr>
                        <w:t>ụng 3.1, 3,3 cho MODULE 5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rFonts w:ascii="Abadi" w:hAnsi="Abadi" w:cstheme="minorHAnsi"/>
          <w:sz w:val="32"/>
          <w:szCs w:val="32"/>
        </w:rPr>
        <w:br w:type="page"/>
      </w:r>
    </w:p>
    <w:p w14:paraId="6F2DD073" w14:textId="4BC7C2BC" w:rsidR="00CE4D2B" w:rsidRDefault="00CE4D2B" w:rsidP="00CE4D2B">
      <w:pPr>
        <w:rPr>
          <w:rFonts w:ascii="Abadi" w:hAnsi="Abadi" w:cstheme="minorHAnsi"/>
          <w:sz w:val="32"/>
          <w:szCs w:val="32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A14D6E0" wp14:editId="5EA71B1B">
                <wp:simplePos x="0" y="0"/>
                <wp:positionH relativeFrom="margin">
                  <wp:posOffset>2052955</wp:posOffset>
                </wp:positionH>
                <wp:positionV relativeFrom="paragraph">
                  <wp:posOffset>3372485</wp:posOffset>
                </wp:positionV>
                <wp:extent cx="1193800" cy="1092200"/>
                <wp:effectExtent l="0" t="0" r="25400" b="12700"/>
                <wp:wrapNone/>
                <wp:docPr id="96" name="Rectangle: Rounded Corners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3800" cy="109220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387B03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2.2.1.1)</w:t>
                            </w:r>
                          </w:p>
                          <w:p w14:paraId="7ED405BE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Tìm các </w:t>
                            </w: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điểm cực trị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A14D6E0" id="Rectangle: Rounded Corners 96" o:spid="_x0000_s1056" style="position:absolute;margin-left:161.65pt;margin-top:265.55pt;width:94pt;height:86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" fillcolor="white [3212]" strokecolor="black [3213]" strokeweight="1.5pt">
                <v:stroke joinstyle="miter"/>
                <v:textbox>
                  <w:txbxContent>
                    <w:p w14:paraId="51387B03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(2.2.1.1)</w:t>
                      </w:r>
                    </w:p>
                    <w:p w14:paraId="7ED405BE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 xml:space="preserve">Tìm các </w:t>
                      </w:r>
                      <w:r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  <w:t>điểm cực trị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C84459D" wp14:editId="5996B06C">
                <wp:simplePos x="0" y="0"/>
                <wp:positionH relativeFrom="margin">
                  <wp:posOffset>1510665</wp:posOffset>
                </wp:positionH>
                <wp:positionV relativeFrom="paragraph">
                  <wp:posOffset>15875</wp:posOffset>
                </wp:positionV>
                <wp:extent cx="1193800" cy="1216660"/>
                <wp:effectExtent l="0" t="0" r="25400" b="21590"/>
                <wp:wrapNone/>
                <wp:docPr id="332" name="Rectangle: Rounded Corners 3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3800" cy="121666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D3A31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2.1)</w:t>
                            </w:r>
                          </w:p>
                          <w:p w14:paraId="75DE407D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Ph</w:t>
                            </w:r>
                            <w:r>
                              <w:rPr>
                                <w:rFonts w:ascii="Calibri" w:hAnsi="Calibri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>ư</w:t>
                            </w:r>
                            <w:r>
                              <w:rPr>
                                <w:rFonts w:ascii="Calibri" w:hAnsi="Calibri"/>
                                <w:color w:val="000000" w:themeColor="text1"/>
                                <w:sz w:val="24"/>
                                <w:szCs w:val="24"/>
                              </w:rPr>
                              <w:t>ơng pháp chia đôi</w:t>
                            </w:r>
                          </w:p>
                          <w:p w14:paraId="6A5D01AE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 w:themeColor="text1"/>
                                <w:sz w:val="24"/>
                                <w:szCs w:val="24"/>
                              </w:rPr>
                              <w:t>|a – b| &lt; 0.5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C84459D" id="Rectangle: Rounded Corners 332" o:spid="_x0000_s1057" style="position:absolute;margin-left:118.95pt;margin-top:1.25pt;width:94pt;height:95.8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" fillcolor="white [3212]" strokecolor="black [3213]" strokeweight="1.5pt">
                <v:stroke joinstyle="miter"/>
                <v:textbox>
                  <w:txbxContent>
                    <w:p w14:paraId="26ED3A31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(2.1)</w:t>
                      </w:r>
                    </w:p>
                    <w:p w14:paraId="75DE407D" w14:textId="77777777" w:rsidR="00CE4D2B" w:rsidRDefault="00CE4D2B" w:rsidP="00CE4D2B">
                      <w:pPr>
                        <w:jc w:val="center"/>
                        <w:rPr>
                          <w:rFonts w:ascii="Calibri" w:hAnsi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Ph</w:t>
                      </w:r>
                      <w:r>
                        <w:rPr>
                          <w:rFonts w:ascii="Calibri" w:hAnsi="Calibri"/>
                          <w:color w:val="000000" w:themeColor="text1"/>
                          <w:sz w:val="24"/>
                          <w:szCs w:val="24"/>
                          <w:lang w:val="vi-VN"/>
                        </w:rPr>
                        <w:t>ư</w:t>
                      </w:r>
                      <w:r>
                        <w:rPr>
                          <w:rFonts w:ascii="Calibri" w:hAnsi="Calibri"/>
                          <w:color w:val="000000" w:themeColor="text1"/>
                          <w:sz w:val="24"/>
                          <w:szCs w:val="24"/>
                        </w:rPr>
                        <w:t>ơng pháp chia đôi</w:t>
                      </w:r>
                    </w:p>
                    <w:p w14:paraId="6A5D01AE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Calibri" w:hAnsi="Calibri"/>
                          <w:color w:val="000000" w:themeColor="text1"/>
                          <w:sz w:val="24"/>
                          <w:szCs w:val="24"/>
                        </w:rPr>
                        <w:t>|a – b| &lt; 0.5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96F63A3" wp14:editId="5D6099E5">
                <wp:simplePos x="0" y="0"/>
                <wp:positionH relativeFrom="margin">
                  <wp:posOffset>325755</wp:posOffset>
                </wp:positionH>
                <wp:positionV relativeFrom="paragraph">
                  <wp:posOffset>1815465</wp:posOffset>
                </wp:positionV>
                <wp:extent cx="1193800" cy="1110615"/>
                <wp:effectExtent l="0" t="0" r="25400" b="13335"/>
                <wp:wrapNone/>
                <wp:docPr id="331" name="Rectangle: Rounded Corners 3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3800" cy="111061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165D3C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2.2)</w:t>
                            </w:r>
                          </w:p>
                          <w:p w14:paraId="2E03854A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Các kho</w:t>
                            </w:r>
                            <w:r>
                              <w:rPr>
                                <w:rFonts w:ascii="Calibri" w:hAnsi="Calibri"/>
                                <w:color w:val="000000" w:themeColor="text1"/>
                                <w:sz w:val="24"/>
                                <w:szCs w:val="24"/>
                              </w:rPr>
                              <w:t>ảng phân li nghiệm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96F63A3" id="Rectangle: Rounded Corners 331" o:spid="_x0000_s1058" style="position:absolute;margin-left:25.65pt;margin-top:142.95pt;width:94pt;height:87.45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" fillcolor="white [3212]" strokecolor="black [3213]" strokeweight="1.5pt">
                <v:stroke joinstyle="miter"/>
                <v:textbox>
                  <w:txbxContent>
                    <w:p w14:paraId="0D165D3C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(2.2)</w:t>
                      </w:r>
                    </w:p>
                    <w:p w14:paraId="2E03854A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Các kho</w:t>
                      </w:r>
                      <w:r>
                        <w:rPr>
                          <w:rFonts w:ascii="Calibri" w:hAnsi="Calibri"/>
                          <w:color w:val="000000" w:themeColor="text1"/>
                          <w:sz w:val="24"/>
                          <w:szCs w:val="24"/>
                        </w:rPr>
                        <w:t>ảng phân li nghiệm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14E489F" wp14:editId="4E807408">
                <wp:simplePos x="0" y="0"/>
                <wp:positionH relativeFrom="margin">
                  <wp:posOffset>2799715</wp:posOffset>
                </wp:positionH>
                <wp:positionV relativeFrom="paragraph">
                  <wp:posOffset>1813560</wp:posOffset>
                </wp:positionV>
                <wp:extent cx="1193800" cy="1079500"/>
                <wp:effectExtent l="0" t="0" r="25400" b="25400"/>
                <wp:wrapNone/>
                <wp:docPr id="330" name="Rectangle: Rounded Corners 3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3800" cy="107950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1D2E17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2.2.1)</w:t>
                            </w:r>
                          </w:p>
                          <w:p w14:paraId="727E09C2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Các </w:t>
                            </w: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điểm cực trị trái dấu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14E489F" id="Rectangle: Rounded Corners 330" o:spid="_x0000_s1059" style="position:absolute;margin-left:220.45pt;margin-top:142.8pt;width:94pt;height:85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" fillcolor="white [3212]" strokecolor="black [3213]" strokeweight="1.5pt">
                <v:stroke joinstyle="miter"/>
                <v:textbox>
                  <w:txbxContent>
                    <w:p w14:paraId="581D2E17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(2.2.1)</w:t>
                      </w:r>
                    </w:p>
                    <w:p w14:paraId="727E09C2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 xml:space="preserve">Các </w:t>
                      </w:r>
                      <w:r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  <w:t>điểm cực trị trái dấu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344BE86" wp14:editId="2DD2BEF3">
                <wp:simplePos x="0" y="0"/>
                <wp:positionH relativeFrom="margin">
                  <wp:posOffset>3665855</wp:posOffset>
                </wp:positionH>
                <wp:positionV relativeFrom="paragraph">
                  <wp:posOffset>3330575</wp:posOffset>
                </wp:positionV>
                <wp:extent cx="1322070" cy="1092200"/>
                <wp:effectExtent l="0" t="0" r="11430" b="12700"/>
                <wp:wrapNone/>
                <wp:docPr id="329" name="Rectangle: Rounded Corners 3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22070" cy="109220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495CC6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2.2.1.2)</w:t>
                            </w:r>
                          </w:p>
                          <w:p w14:paraId="6178F729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Ki</w:t>
                            </w: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ểm tra hai điểm cực trị liên tiếp trái dấu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344BE86" id="Rectangle: Rounded Corners 329" o:spid="_x0000_s1060" style="position:absolute;margin-left:288.65pt;margin-top:262.25pt;width:104.1pt;height:86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" fillcolor="white [3212]" strokecolor="black [3213]" strokeweight="1.5pt">
                <v:stroke joinstyle="miter"/>
                <v:textbox>
                  <w:txbxContent>
                    <w:p w14:paraId="68495CC6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(2.2.1.2)</w:t>
                      </w:r>
                    </w:p>
                    <w:p w14:paraId="6178F729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Ki</w:t>
                      </w:r>
                      <w:r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  <w:t>ểm tra hai điểm cực trị liên tiếp trái dấu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F4DEE73" wp14:editId="0DB9C72C">
                <wp:simplePos x="0" y="0"/>
                <wp:positionH relativeFrom="margin">
                  <wp:posOffset>1002030</wp:posOffset>
                </wp:positionH>
                <wp:positionV relativeFrom="paragraph">
                  <wp:posOffset>5026660</wp:posOffset>
                </wp:positionV>
                <wp:extent cx="1543685" cy="1092200"/>
                <wp:effectExtent l="0" t="0" r="18415" b="12700"/>
                <wp:wrapNone/>
                <wp:docPr id="328" name="Rectangle: Rounded Corners 3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3050" cy="109220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EDAEC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2.2.1.1.1)</w:t>
                            </w:r>
                          </w:p>
                          <w:p w14:paraId="671199AD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Thu</w:t>
                            </w:r>
                            <w:r>
                              <w:rPr>
                                <w:rFonts w:ascii="Calibri" w:hAnsi="Calibri"/>
                                <w:color w:val="000000" w:themeColor="text1"/>
                                <w:sz w:val="24"/>
                                <w:szCs w:val="24"/>
                              </w:rPr>
                              <w:t>ật toán gradient descent để tìm cực trị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F4DEE73" id="Rectangle: Rounded Corners 328" o:spid="_x0000_s1061" style="position:absolute;margin-left:78.9pt;margin-top:395.8pt;width:121.55pt;height:86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" fillcolor="white [3212]" strokecolor="black [3213]" strokeweight="1.5pt">
                <v:stroke joinstyle="miter"/>
                <v:textbox>
                  <w:txbxContent>
                    <w:p w14:paraId="78AEDAEC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(2.2.1.1.1)</w:t>
                      </w:r>
                    </w:p>
                    <w:p w14:paraId="671199AD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Thu</w:t>
                      </w:r>
                      <w:r>
                        <w:rPr>
                          <w:rFonts w:ascii="Calibri" w:hAnsi="Calibri"/>
                          <w:color w:val="000000" w:themeColor="text1"/>
                          <w:sz w:val="24"/>
                          <w:szCs w:val="24"/>
                        </w:rPr>
                        <w:t>ật toán gradient descent để tìm cực trị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C199F8" wp14:editId="3F1A2824">
                <wp:simplePos x="0" y="0"/>
                <wp:positionH relativeFrom="page">
                  <wp:posOffset>819150</wp:posOffset>
                </wp:positionH>
                <wp:positionV relativeFrom="paragraph">
                  <wp:posOffset>6742430</wp:posOffset>
                </wp:positionV>
                <wp:extent cx="1322070" cy="1092200"/>
                <wp:effectExtent l="0" t="0" r="11430" b="12700"/>
                <wp:wrapNone/>
                <wp:docPr id="327" name="Rectangle: Rounded Corners 3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22070" cy="109220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416B20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2.2.1.1.1.2)</w:t>
                            </w:r>
                          </w:p>
                          <w:p w14:paraId="4DB765F8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Tính giá tr</w:t>
                            </w: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ị f(x)</w:t>
                            </w:r>
                          </w:p>
                          <w:p w14:paraId="0FCFAF8B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tại một điểm 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BC199F8" id="Rectangle: Rounded Corners 327" o:spid="_x0000_s1062" style="position:absolute;margin-left:64.5pt;margin-top:530.9pt;width:104.1pt;height:86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" fillcolor="white [3212]" strokecolor="black [3213]" strokeweight="1.5pt">
                <v:stroke joinstyle="miter"/>
                <v:textbox>
                  <w:txbxContent>
                    <w:p w14:paraId="29416B20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(2.2.1.1.1.2)</w:t>
                      </w:r>
                    </w:p>
                    <w:p w14:paraId="4DB765F8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Tính giá tr</w:t>
                      </w:r>
                      <w:r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  <w:t>ị f(x)</w:t>
                      </w:r>
                    </w:p>
                    <w:p w14:paraId="0FCFAF8B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  <w:t xml:space="preserve">tại một điểm </w:t>
                      </w:r>
                    </w:p>
                  </w:txbxContent>
                </v:textbox>
                <w10:wrap anchorx="page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D3C756A" wp14:editId="541347ED">
                <wp:simplePos x="0" y="0"/>
                <wp:positionH relativeFrom="margin">
                  <wp:posOffset>1923415</wp:posOffset>
                </wp:positionH>
                <wp:positionV relativeFrom="paragraph">
                  <wp:posOffset>6733540</wp:posOffset>
                </wp:positionV>
                <wp:extent cx="1322070" cy="1092200"/>
                <wp:effectExtent l="0" t="0" r="11430" b="12700"/>
                <wp:wrapNone/>
                <wp:docPr id="326" name="Rectangle: Rounded Corners 3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22070" cy="109220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8E0FCF" w14:textId="77777777" w:rsidR="00CE4D2B" w:rsidRDefault="00CE4D2B" w:rsidP="00CE4D2B">
                            <w:pPr>
                              <w:jc w:val="center"/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(2.2.1.1.1.1)</w:t>
                            </w:r>
                          </w:p>
                          <w:p w14:paraId="3E014766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badi" w:hAnsi="Abadi"/>
                                <w:color w:val="000000" w:themeColor="text1"/>
                                <w:sz w:val="24"/>
                                <w:szCs w:val="24"/>
                              </w:rPr>
                              <w:t>Tính giá tr</w:t>
                            </w: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>ị f’(x)</w:t>
                            </w:r>
                          </w:p>
                          <w:p w14:paraId="521CEDAB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tại một điểm 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3C756A" id="Rectangle: Rounded Corners 326" o:spid="_x0000_s1063" style="position:absolute;margin-left:151.45pt;margin-top:530.2pt;width:104.1pt;height:86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" fillcolor="white [3212]" strokecolor="black [3213]" strokeweight="1.5pt">
                <v:stroke joinstyle="miter"/>
                <v:textbox>
                  <w:txbxContent>
                    <w:p w14:paraId="2D8E0FCF" w14:textId="77777777" w:rsidR="00CE4D2B" w:rsidRDefault="00CE4D2B" w:rsidP="00CE4D2B">
                      <w:pPr>
                        <w:jc w:val="center"/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(2.2.1.1.1.1)</w:t>
                      </w:r>
                    </w:p>
                    <w:p w14:paraId="3E014766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badi" w:hAnsi="Abadi"/>
                          <w:color w:val="000000" w:themeColor="text1"/>
                          <w:sz w:val="24"/>
                          <w:szCs w:val="24"/>
                        </w:rPr>
                        <w:t>Tính giá tr</w:t>
                      </w:r>
                      <w:r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  <w:t>ị f’(x)</w:t>
                      </w:r>
                    </w:p>
                    <w:p w14:paraId="521CEDAB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Calibri" w:hAnsi="Calibri" w:cs="Calibri"/>
                          <w:color w:val="000000" w:themeColor="text1"/>
                          <w:sz w:val="24"/>
                          <w:szCs w:val="24"/>
                        </w:rPr>
                        <w:t xml:space="preserve">tại một điểm 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37157CC" wp14:editId="5B437746">
                <wp:simplePos x="0" y="0"/>
                <wp:positionH relativeFrom="margin">
                  <wp:posOffset>930275</wp:posOffset>
                </wp:positionH>
                <wp:positionV relativeFrom="paragraph">
                  <wp:posOffset>1266190</wp:posOffset>
                </wp:positionV>
                <wp:extent cx="1128395" cy="524510"/>
                <wp:effectExtent l="0" t="0" r="14605" b="27940"/>
                <wp:wrapNone/>
                <wp:docPr id="325" name="Straight Connector 3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28395" cy="52451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255FC0" id="Straight Connector 325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73.25pt,99.7pt" to="162.1pt,14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" strokecolor="black [3200]" strokeweight="1pt">
                <v:stroke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E420359" wp14:editId="347F23E0">
                <wp:simplePos x="0" y="0"/>
                <wp:positionH relativeFrom="margin">
                  <wp:posOffset>2051050</wp:posOffset>
                </wp:positionH>
                <wp:positionV relativeFrom="paragraph">
                  <wp:posOffset>1282065</wp:posOffset>
                </wp:positionV>
                <wp:extent cx="1209040" cy="508635"/>
                <wp:effectExtent l="0" t="0" r="29210" b="24765"/>
                <wp:wrapNone/>
                <wp:docPr id="324" name="Straight Connector 3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8405" cy="50863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82CD3F" id="Straight Connector 32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61.5pt,100.95pt" to="256.7pt,14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" strokecolor="black [3200]" strokeweight="1pt">
                <v:stroke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5877027" wp14:editId="2E91CDE9">
                <wp:simplePos x="0" y="0"/>
                <wp:positionH relativeFrom="margin">
                  <wp:posOffset>3395345</wp:posOffset>
                </wp:positionH>
                <wp:positionV relativeFrom="paragraph">
                  <wp:posOffset>2926080</wp:posOffset>
                </wp:positionV>
                <wp:extent cx="970280" cy="391795"/>
                <wp:effectExtent l="0" t="0" r="20320" b="27305"/>
                <wp:wrapNone/>
                <wp:docPr id="323" name="Straight Connector 3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9645" cy="39116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3321A36" id="Straight Connector 32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67.35pt,230.4pt" to="343.75pt,26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" strokecolor="black [3200]" strokeweight="1pt">
                <v:stroke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7E68E10" wp14:editId="398798D9">
                <wp:simplePos x="0" y="0"/>
                <wp:positionH relativeFrom="margin">
                  <wp:posOffset>2520315</wp:posOffset>
                </wp:positionH>
                <wp:positionV relativeFrom="paragraph">
                  <wp:posOffset>2936240</wp:posOffset>
                </wp:positionV>
                <wp:extent cx="866775" cy="420370"/>
                <wp:effectExtent l="0" t="0" r="28575" b="36830"/>
                <wp:wrapNone/>
                <wp:docPr id="322" name="Straight Connector 3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66140" cy="42037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6D592BC" id="Straight Connector 322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98.45pt,231.2pt" to="266.7pt,26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" strokecolor="black [3200]" strokeweight="1pt">
                <v:stroke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2E4EC6F" wp14:editId="734912F6">
                <wp:simplePos x="0" y="0"/>
                <wp:positionH relativeFrom="margin">
                  <wp:posOffset>1812925</wp:posOffset>
                </wp:positionH>
                <wp:positionV relativeFrom="paragraph">
                  <wp:posOffset>4476115</wp:posOffset>
                </wp:positionV>
                <wp:extent cx="826770" cy="548640"/>
                <wp:effectExtent l="0" t="0" r="30480" b="22860"/>
                <wp:wrapNone/>
                <wp:docPr id="321" name="Straight Connector 3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26135" cy="54864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80454D" id="Straight Connector 321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42.75pt,352.45pt" to="207.85pt,39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" strokecolor="black [3200]" strokeweight="1pt">
                <v:stroke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34F1206" wp14:editId="52446EAF">
                <wp:simplePos x="0" y="0"/>
                <wp:positionH relativeFrom="margin">
                  <wp:posOffset>596265</wp:posOffset>
                </wp:positionH>
                <wp:positionV relativeFrom="paragraph">
                  <wp:posOffset>6153785</wp:posOffset>
                </wp:positionV>
                <wp:extent cx="1137285" cy="588010"/>
                <wp:effectExtent l="0" t="0" r="24765" b="21590"/>
                <wp:wrapNone/>
                <wp:docPr id="320" name="Straight Connector 3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36650" cy="58801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313E3A" id="Straight Connector 320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46.95pt,484.55pt" to="136.5pt,53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" strokecolor="black [3200]" strokeweight="1pt">
                <v:stroke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B7356C2" wp14:editId="5D63100F">
                <wp:simplePos x="0" y="0"/>
                <wp:positionH relativeFrom="margin">
                  <wp:posOffset>1717675</wp:posOffset>
                </wp:positionH>
                <wp:positionV relativeFrom="paragraph">
                  <wp:posOffset>6153785</wp:posOffset>
                </wp:positionV>
                <wp:extent cx="906145" cy="523875"/>
                <wp:effectExtent l="0" t="0" r="27305" b="28575"/>
                <wp:wrapNone/>
                <wp:docPr id="555" name="Straight Connector 5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06145" cy="52387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A292CF" id="Straight Connector 555" o:spid="_x0000_s1026" style="position:absolute;flip:x y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35.25pt,484.55pt" to="206.6pt,5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" strokecolor="black [3200]" strokeweight="1pt">
                <v:stroke joinstyle="miter"/>
                <w10:wrap anchorx="margin"/>
              </v:line>
            </w:pict>
          </mc:Fallback>
        </mc:AlternateContent>
      </w:r>
    </w:p>
    <w:p w14:paraId="4BA2B8A6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3C928F4C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5D902C07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7EF5E513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3A62169E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600A8A08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0F5E3E8F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2D92ABC6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6ED48AC4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6ADC781D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26F8D491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32FF8509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0F9F7341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731534F0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0F9CE176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10823287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6DD92388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3E3504FA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130CCC4E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6D068BDF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2F30EB6A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02C40FA9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36998B2E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3B7D33D0" w14:textId="77777777" w:rsidR="00CE4D2B" w:rsidRDefault="00CE4D2B" w:rsidP="00CE4D2B">
      <w:pPr>
        <w:pStyle w:val="Heading1"/>
        <w:jc w:val="center"/>
        <w:rPr>
          <w:rFonts w:ascii="Abadi" w:hAnsi="Abad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4" w:name="_Toc74426969"/>
      <w:bookmarkStart w:id="5" w:name="_Toc74527812"/>
      <w:r>
        <w:rPr>
          <w:rFonts w:ascii="Abadi" w:hAnsi="Abad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M</w:t>
      </w:r>
      <w:r>
        <w:rPr>
          <w:rFonts w:ascii="Calibri" w:hAnsi="Calibri" w:cs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ỤC</w:t>
      </w:r>
      <w:r>
        <w:rPr>
          <w:rFonts w:ascii="Abadi" w:hAnsi="Abad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II: QUÁ TRÌNH THI</w:t>
      </w:r>
      <w:r>
        <w:rPr>
          <w:rFonts w:ascii="Calibri" w:hAnsi="Calibri" w:cs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Ế</w:t>
      </w:r>
      <w:r>
        <w:rPr>
          <w:rFonts w:ascii="Abadi" w:hAnsi="Abad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 K</w:t>
      </w:r>
      <w:r>
        <w:rPr>
          <w:rFonts w:ascii="Calibri" w:hAnsi="Calibri" w:cs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Ế</w:t>
      </w:r>
      <w:bookmarkEnd w:id="4"/>
      <w:bookmarkEnd w:id="5"/>
    </w:p>
    <w:p w14:paraId="4D3983B6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327EAC18" w14:textId="2E19BD40" w:rsidR="00CE4D2B" w:rsidRDefault="00CE4D2B" w:rsidP="00CE4D2B">
      <w:pPr>
        <w:rPr>
          <w:rFonts w:ascii="Abadi" w:hAnsi="Abadi" w:cstheme="minorHAnsi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2D41D94" wp14:editId="120D94FF">
                <wp:simplePos x="0" y="0"/>
                <wp:positionH relativeFrom="margin">
                  <wp:posOffset>2184400</wp:posOffset>
                </wp:positionH>
                <wp:positionV relativeFrom="paragraph">
                  <wp:posOffset>156845</wp:posOffset>
                </wp:positionV>
                <wp:extent cx="1562100" cy="1041400"/>
                <wp:effectExtent l="0" t="0" r="19050" b="25400"/>
                <wp:wrapNone/>
                <wp:docPr id="554" name="Rectangle: Rounded Corners 5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2100" cy="104140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D69C40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libri" w:hAnsi="Calibr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Quá trình thiết kế</w:t>
                            </w:r>
                          </w:p>
                          <w:p w14:paraId="56352900" w14:textId="77777777" w:rsidR="00CE4D2B" w:rsidRDefault="00CE4D2B" w:rsidP="00CE4D2B">
                            <w:pPr>
                              <w:jc w:val="center"/>
                              <w:rPr>
                                <w:rFonts w:ascii="Calibri" w:hAnsi="Calibri" w:cs="Calibr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libri" w:hAnsi="Calibr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BOTTOM _ UP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2D41D94" id="Rectangle: Rounded Corners 554" o:spid="_x0000_s1064" style="position:absolute;margin-left:172pt;margin-top:12.35pt;width:123pt;height:82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" fillcolor="white [3212]" strokecolor="black [3213]" strokeweight="1.5pt">
                <v:stroke joinstyle="miter"/>
                <v:textbox>
                  <w:txbxContent>
                    <w:p w14:paraId="3AD69C40" w14:textId="77777777" w:rsidR="00CE4D2B" w:rsidRDefault="00CE4D2B" w:rsidP="00CE4D2B">
                      <w:pPr>
                        <w:jc w:val="center"/>
                        <w:rPr>
                          <w:rFonts w:ascii="Calibri" w:hAnsi="Calibri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r>
                        <w:rPr>
                          <w:rFonts w:ascii="Calibri" w:hAnsi="Calibri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Quá trình thiết kế</w:t>
                      </w:r>
                    </w:p>
                    <w:p w14:paraId="56352900" w14:textId="77777777" w:rsidR="00CE4D2B" w:rsidRDefault="00CE4D2B" w:rsidP="00CE4D2B">
                      <w:pPr>
                        <w:jc w:val="center"/>
                        <w:rPr>
                          <w:rFonts w:ascii="Calibri" w:hAnsi="Calibri" w:cs="Calibri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r>
                        <w:rPr>
                          <w:rFonts w:ascii="Calibri" w:hAnsi="Calibri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BOTTOM _ UP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409CD96E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  <w:r>
        <w:rPr>
          <w:rFonts w:ascii="Abadi" w:hAnsi="Abadi" w:cstheme="minorHAnsi"/>
          <w:sz w:val="32"/>
          <w:szCs w:val="32"/>
        </w:rPr>
        <w:tab/>
      </w:r>
      <w:r>
        <w:rPr>
          <w:rFonts w:ascii="Abadi" w:hAnsi="Abadi" w:cstheme="minorHAnsi"/>
          <w:sz w:val="32"/>
          <w:szCs w:val="32"/>
        </w:rPr>
        <w:tab/>
      </w:r>
    </w:p>
    <w:p w14:paraId="5C4E1A17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3B4BC8FC" w14:textId="77777777" w:rsidR="00CE4D2B" w:rsidRDefault="00CE4D2B" w:rsidP="00CE4D2B">
      <w:pPr>
        <w:rPr>
          <w:rFonts w:ascii="Abadi" w:hAnsi="Abadi" w:cstheme="minorHAnsi"/>
          <w:sz w:val="32"/>
          <w:szCs w:val="32"/>
        </w:rPr>
      </w:pPr>
    </w:p>
    <w:p w14:paraId="656A4336" w14:textId="77777777" w:rsidR="00CE4D2B" w:rsidRDefault="00CE4D2B" w:rsidP="00CE4D2B">
      <w:pPr>
        <w:rPr>
          <w:rFonts w:ascii="Abadi" w:hAnsi="Abadi" w:cstheme="minorHAnsi"/>
          <w:sz w:val="28"/>
          <w:szCs w:val="28"/>
        </w:rPr>
      </w:pPr>
    </w:p>
    <w:p w14:paraId="38A15C63" w14:textId="77777777" w:rsidR="00CE4D2B" w:rsidRDefault="00CE4D2B" w:rsidP="00CE4D2B">
      <w:pPr>
        <w:rPr>
          <w:rFonts w:ascii="Abadi" w:hAnsi="Abadi" w:cstheme="minorHAnsi"/>
          <w:i/>
          <w:iCs/>
          <w:sz w:val="32"/>
          <w:szCs w:val="32"/>
          <w:u w:val="single"/>
        </w:rPr>
      </w:pPr>
      <w:r>
        <w:rPr>
          <w:rFonts w:ascii="Calibri" w:hAnsi="Calibri" w:cs="Calibri"/>
          <w:i/>
          <w:iCs/>
          <w:sz w:val="32"/>
          <w:szCs w:val="32"/>
          <w:u w:val="single"/>
        </w:rPr>
        <w:t>Đ</w:t>
      </w:r>
      <w:r>
        <w:rPr>
          <w:rFonts w:ascii="Abadi" w:hAnsi="Abadi" w:cstheme="minorHAnsi"/>
          <w:i/>
          <w:iCs/>
          <w:sz w:val="32"/>
          <w:szCs w:val="32"/>
          <w:u w:val="single"/>
        </w:rPr>
        <w:t>i ng</w:t>
      </w:r>
      <w:r>
        <w:rPr>
          <w:rFonts w:ascii="Calibri" w:hAnsi="Calibri" w:cs="Calibri"/>
          <w:i/>
          <w:iCs/>
          <w:sz w:val="32"/>
          <w:szCs w:val="32"/>
          <w:u w:val="single"/>
        </w:rPr>
        <w:t>ượ</w:t>
      </w:r>
      <w:r>
        <w:rPr>
          <w:rFonts w:ascii="Abadi" w:hAnsi="Abadi" w:cstheme="minorHAnsi"/>
          <w:i/>
          <w:iCs/>
          <w:sz w:val="32"/>
          <w:szCs w:val="32"/>
          <w:u w:val="single"/>
        </w:rPr>
        <w:t>c t</w:t>
      </w:r>
      <w:r>
        <w:rPr>
          <w:rFonts w:ascii="Calibri" w:hAnsi="Calibri" w:cs="Calibri"/>
          <w:i/>
          <w:iCs/>
          <w:sz w:val="32"/>
          <w:szCs w:val="32"/>
          <w:u w:val="single"/>
        </w:rPr>
        <w:t>ừ dưới</w:t>
      </w:r>
      <w:r>
        <w:rPr>
          <w:rFonts w:ascii="Abadi" w:hAnsi="Abadi" w:cstheme="minorHAnsi"/>
          <w:i/>
          <w:iCs/>
          <w:sz w:val="32"/>
          <w:szCs w:val="32"/>
          <w:u w:val="single"/>
        </w:rPr>
        <w:t xml:space="preserve"> lên c</w:t>
      </w:r>
      <w:r>
        <w:rPr>
          <w:rFonts w:ascii="Calibri" w:hAnsi="Calibri" w:cs="Calibri"/>
          <w:i/>
          <w:iCs/>
          <w:sz w:val="32"/>
          <w:szCs w:val="32"/>
          <w:u w:val="single"/>
        </w:rPr>
        <w:t>ủa các MODULE</w:t>
      </w:r>
      <w:r>
        <w:rPr>
          <w:rFonts w:ascii="Abadi" w:hAnsi="Abadi" w:cstheme="minorHAnsi"/>
          <w:i/>
          <w:iCs/>
          <w:sz w:val="32"/>
          <w:szCs w:val="32"/>
          <w:u w:val="single"/>
        </w:rPr>
        <w:t xml:space="preserve"> </w:t>
      </w:r>
      <w:r>
        <w:rPr>
          <w:rFonts w:ascii="Calibri" w:hAnsi="Calibri" w:cs="Calibri"/>
          <w:i/>
          <w:iCs/>
          <w:sz w:val="32"/>
          <w:szCs w:val="32"/>
          <w:u w:val="single"/>
        </w:rPr>
        <w:t>để</w:t>
      </w:r>
      <w:r>
        <w:rPr>
          <w:rFonts w:ascii="Abadi" w:hAnsi="Abadi" w:cstheme="minorHAnsi"/>
          <w:i/>
          <w:iCs/>
          <w:sz w:val="32"/>
          <w:szCs w:val="32"/>
          <w:u w:val="single"/>
        </w:rPr>
        <w:t xml:space="preserve"> hoàn thành ch</w:t>
      </w:r>
      <w:r>
        <w:rPr>
          <w:rFonts w:ascii="Calibri" w:hAnsi="Calibri" w:cs="Calibri"/>
          <w:i/>
          <w:iCs/>
          <w:sz w:val="32"/>
          <w:szCs w:val="32"/>
          <w:u w:val="single"/>
        </w:rPr>
        <w:t>ươ</w:t>
      </w:r>
      <w:r>
        <w:rPr>
          <w:rFonts w:ascii="Abadi" w:hAnsi="Abadi" w:cstheme="minorHAnsi"/>
          <w:i/>
          <w:iCs/>
          <w:sz w:val="32"/>
          <w:szCs w:val="32"/>
          <w:u w:val="single"/>
        </w:rPr>
        <w:t>ng trình</w:t>
      </w:r>
    </w:p>
    <w:p w14:paraId="21621FC7" w14:textId="77777777" w:rsidR="00CE4D2B" w:rsidRDefault="00CE4D2B" w:rsidP="00CE4D2B">
      <w:pPr>
        <w:rPr>
          <w:rFonts w:ascii="Abadi" w:hAnsi="Abadi" w:cstheme="minorHAnsi"/>
          <w:sz w:val="28"/>
          <w:szCs w:val="28"/>
        </w:rPr>
      </w:pPr>
    </w:p>
    <w:p w14:paraId="4C69D8A7" w14:textId="77777777" w:rsidR="00CE4D2B" w:rsidRDefault="00CE4D2B" w:rsidP="00F526ED">
      <w:pPr>
        <w:pStyle w:val="CommentReference"/>
        <w:numPr>
          <w:ilvl w:val="0"/>
          <w:numId w:val="1"/>
        </w:numPr>
        <w:outlineLvl w:val="1"/>
        <w:rPr>
          <w:rFonts w:cstheme="minorHAnsi"/>
          <w:sz w:val="28"/>
          <w:szCs w:val="28"/>
        </w:rPr>
      </w:pPr>
      <w:bookmarkStart w:id="6" w:name="_Toc74426970"/>
      <w:bookmarkStart w:id="7" w:name="_Toc74527813"/>
      <w:r>
        <w:rPr>
          <w:rFonts w:ascii="Abadi" w:hAnsi="Abadi" w:cstheme="minorHAnsi"/>
          <w:sz w:val="28"/>
          <w:szCs w:val="28"/>
        </w:rPr>
        <w:t xml:space="preserve">MODULE 0 : Xác </w:t>
      </w:r>
      <w:r>
        <w:rPr>
          <w:rFonts w:ascii="Calibri" w:hAnsi="Calibri" w:cs="Calibri"/>
          <w:sz w:val="28"/>
          <w:szCs w:val="28"/>
        </w:rPr>
        <w:t>đị</w:t>
      </w:r>
      <w:r>
        <w:rPr>
          <w:rFonts w:ascii="Abadi" w:hAnsi="Abadi" w:cstheme="minorHAnsi"/>
          <w:sz w:val="28"/>
          <w:szCs w:val="28"/>
        </w:rPr>
        <w:t xml:space="preserve">nh </w:t>
      </w:r>
      <w:r>
        <w:rPr>
          <w:rFonts w:ascii="Calibri" w:hAnsi="Calibri" w:cs="Calibri"/>
          <w:sz w:val="28"/>
          <w:szCs w:val="28"/>
        </w:rPr>
        <w:t>đ</w:t>
      </w:r>
      <w:r>
        <w:rPr>
          <w:rFonts w:ascii="Abadi" w:hAnsi="Abadi" w:cstheme="minorHAnsi"/>
          <w:sz w:val="28"/>
          <w:szCs w:val="28"/>
        </w:rPr>
        <w:t>a th</w:t>
      </w:r>
      <w:r>
        <w:rPr>
          <w:rFonts w:ascii="Calibri" w:hAnsi="Calibri" w:cs="Calibri"/>
          <w:sz w:val="28"/>
          <w:szCs w:val="28"/>
        </w:rPr>
        <w:t>ứ</w:t>
      </w:r>
      <w:r>
        <w:rPr>
          <w:rFonts w:ascii="Abadi" w:hAnsi="Abadi" w:cstheme="minorHAnsi"/>
          <w:sz w:val="28"/>
          <w:szCs w:val="28"/>
        </w:rPr>
        <w:t>c</w:t>
      </w:r>
      <w:bookmarkEnd w:id="6"/>
      <w:bookmarkEnd w:id="7"/>
    </w:p>
    <w:p w14:paraId="13A963D3" w14:textId="77777777" w:rsidR="00CE4D2B" w:rsidRDefault="00CE4D2B" w:rsidP="00CE4D2B">
      <w:pPr>
        <w:pStyle w:val="CommentReference"/>
        <w:rPr>
          <w:rFonts w:ascii="Abadi" w:hAnsi="Abadi" w:cstheme="minorHAnsi"/>
          <w:sz w:val="28"/>
          <w:szCs w:val="28"/>
        </w:rPr>
      </w:pPr>
    </w:p>
    <w:p w14:paraId="6467515E" w14:textId="77777777" w:rsidR="00CE4D2B" w:rsidRDefault="00CE4D2B" w:rsidP="00F526ED">
      <w:pPr>
        <w:pStyle w:val="CommentReference"/>
        <w:numPr>
          <w:ilvl w:val="0"/>
          <w:numId w:val="2"/>
        </w:numPr>
        <w:rPr>
          <w:rFonts w:ascii="Abadi" w:hAnsi="Abad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Đầ</w:t>
      </w:r>
      <w:r>
        <w:rPr>
          <w:rFonts w:ascii="Abadi" w:hAnsi="Abadi" w:cstheme="minorHAnsi"/>
          <w:sz w:val="28"/>
          <w:szCs w:val="28"/>
        </w:rPr>
        <w:t>u vào: n là b</w:t>
      </w:r>
      <w:r>
        <w:rPr>
          <w:rFonts w:ascii="Calibri" w:hAnsi="Calibri" w:cs="Calibri"/>
          <w:sz w:val="28"/>
          <w:szCs w:val="28"/>
        </w:rPr>
        <w:t>ậ</w:t>
      </w:r>
      <w:r>
        <w:rPr>
          <w:rFonts w:ascii="Abadi" w:hAnsi="Abadi" w:cstheme="minorHAnsi"/>
          <w:sz w:val="28"/>
          <w:szCs w:val="28"/>
        </w:rPr>
        <w:t>c c</w:t>
      </w:r>
      <w:r>
        <w:rPr>
          <w:rFonts w:ascii="Calibri" w:hAnsi="Calibri" w:cs="Calibri"/>
          <w:sz w:val="28"/>
          <w:szCs w:val="28"/>
        </w:rPr>
        <w:t>ủ</w:t>
      </w:r>
      <w:r>
        <w:rPr>
          <w:rFonts w:ascii="Abadi" w:hAnsi="Abadi" w:cstheme="minorHAnsi"/>
          <w:sz w:val="28"/>
          <w:szCs w:val="28"/>
        </w:rPr>
        <w:t xml:space="preserve">a </w:t>
      </w:r>
      <w:r>
        <w:rPr>
          <w:rFonts w:ascii="Calibri" w:hAnsi="Calibri" w:cs="Calibri"/>
          <w:sz w:val="28"/>
          <w:szCs w:val="28"/>
        </w:rPr>
        <w:t>đ</w:t>
      </w:r>
      <w:r>
        <w:rPr>
          <w:rFonts w:ascii="Abadi" w:hAnsi="Abadi" w:cstheme="minorHAnsi"/>
          <w:sz w:val="28"/>
          <w:szCs w:val="28"/>
        </w:rPr>
        <w:t>a th</w:t>
      </w:r>
      <w:r>
        <w:rPr>
          <w:rFonts w:ascii="Calibri" w:hAnsi="Calibri" w:cs="Calibri"/>
          <w:sz w:val="28"/>
          <w:szCs w:val="28"/>
        </w:rPr>
        <w:t>ứ</w:t>
      </w:r>
      <w:r>
        <w:rPr>
          <w:rFonts w:ascii="Abadi" w:hAnsi="Abadi" w:cstheme="minorHAnsi"/>
          <w:sz w:val="28"/>
          <w:szCs w:val="28"/>
        </w:rPr>
        <w:t xml:space="preserve">c, </w:t>
      </w:r>
      <w:r>
        <w:rPr>
          <w:position w:val="-12"/>
          <w:sz w:val="28"/>
          <w:szCs w:val="28"/>
        </w:rPr>
        <w:object w:dxaOrig="240" w:dyaOrig="360" w14:anchorId="26C7E41C">
          <v:shape id="_x0000_i1212" type="#_x0000_t75" style="width:12pt;height:18pt" o:ole="">
            <v:imagedata r:id="rId23" o:title=""/>
          </v:shape>
          <o:OLEObject Type="Embed" ProgID="Equation.DSMT4" ShapeID="_x0000_i1212" DrawAspect="Content" ObjectID="_1685141108" r:id="rId24"/>
        </w:object>
      </w:r>
      <w:r>
        <w:rPr>
          <w:rFonts w:ascii="Abadi" w:hAnsi="Abadi"/>
          <w:sz w:val="28"/>
          <w:szCs w:val="28"/>
        </w:rPr>
        <w:t xml:space="preserve"> là h</w:t>
      </w:r>
      <w:r>
        <w:rPr>
          <w:rFonts w:ascii="Calibri" w:hAnsi="Calibri" w:cs="Calibri"/>
          <w:sz w:val="28"/>
          <w:szCs w:val="28"/>
        </w:rPr>
        <w:t>ệ</w:t>
      </w:r>
      <w:r>
        <w:rPr>
          <w:rFonts w:ascii="Abadi" w:hAnsi="Abadi"/>
          <w:sz w:val="28"/>
          <w:szCs w:val="28"/>
        </w:rPr>
        <w:t xml:space="preserve"> s</w:t>
      </w:r>
      <w:r>
        <w:rPr>
          <w:rFonts w:ascii="Calibri" w:hAnsi="Calibri" w:cs="Calibri"/>
          <w:sz w:val="28"/>
          <w:szCs w:val="28"/>
        </w:rPr>
        <w:t>ố</w:t>
      </w:r>
      <w:r>
        <w:rPr>
          <w:rFonts w:ascii="Abadi" w:hAnsi="Abadi"/>
          <w:sz w:val="28"/>
          <w:szCs w:val="28"/>
        </w:rPr>
        <w:t xml:space="preserve"> th</w:t>
      </w:r>
      <w:r>
        <w:rPr>
          <w:rFonts w:ascii="Calibri" w:hAnsi="Calibri" w:cs="Calibri"/>
          <w:sz w:val="28"/>
          <w:szCs w:val="28"/>
        </w:rPr>
        <w:t>ứ</w:t>
      </w:r>
      <w:r>
        <w:rPr>
          <w:rFonts w:ascii="Abadi" w:hAnsi="Abadi"/>
          <w:sz w:val="28"/>
          <w:szCs w:val="28"/>
        </w:rPr>
        <w:t xml:space="preserve"> i c</w:t>
      </w:r>
      <w:r>
        <w:rPr>
          <w:rFonts w:ascii="Calibri" w:hAnsi="Calibri" w:cs="Calibri"/>
          <w:sz w:val="28"/>
          <w:szCs w:val="28"/>
        </w:rPr>
        <w:t>ủ</w:t>
      </w:r>
      <w:r>
        <w:rPr>
          <w:rFonts w:ascii="Abadi" w:hAnsi="Abadi"/>
          <w:sz w:val="28"/>
          <w:szCs w:val="28"/>
        </w:rPr>
        <w:t xml:space="preserve">a </w:t>
      </w:r>
      <w:r>
        <w:rPr>
          <w:rFonts w:ascii="Calibri" w:hAnsi="Calibri" w:cs="Calibri"/>
          <w:sz w:val="28"/>
          <w:szCs w:val="28"/>
        </w:rPr>
        <w:t>đ</w:t>
      </w:r>
      <w:r>
        <w:rPr>
          <w:rFonts w:ascii="Abadi" w:hAnsi="Abadi"/>
          <w:sz w:val="28"/>
          <w:szCs w:val="28"/>
        </w:rPr>
        <w:t>a th</w:t>
      </w:r>
      <w:r>
        <w:rPr>
          <w:rFonts w:ascii="Calibri" w:hAnsi="Calibri" w:cs="Calibri"/>
          <w:sz w:val="28"/>
          <w:szCs w:val="28"/>
        </w:rPr>
        <w:t>ứ</w:t>
      </w:r>
      <w:r>
        <w:rPr>
          <w:rFonts w:ascii="Abadi" w:hAnsi="Abadi"/>
          <w:sz w:val="28"/>
          <w:szCs w:val="28"/>
        </w:rPr>
        <w:t>c b</w:t>
      </w:r>
      <w:r>
        <w:rPr>
          <w:rFonts w:ascii="Calibri" w:hAnsi="Calibri" w:cs="Calibri"/>
          <w:sz w:val="28"/>
          <w:szCs w:val="28"/>
        </w:rPr>
        <w:t>ậ</w:t>
      </w:r>
      <w:r>
        <w:rPr>
          <w:rFonts w:ascii="Abadi" w:hAnsi="Abadi"/>
          <w:sz w:val="28"/>
          <w:szCs w:val="28"/>
        </w:rPr>
        <w:t>c n, i  =</w:t>
      </w:r>
      <w:r>
        <w:rPr>
          <w:position w:val="-10"/>
          <w:sz w:val="28"/>
          <w:szCs w:val="28"/>
        </w:rPr>
        <w:object w:dxaOrig="400" w:dyaOrig="380" w14:anchorId="5D86D692">
          <v:shape id="_x0000_i1213" type="#_x0000_t75" style="width:20pt;height:19pt" o:ole="">
            <v:imagedata r:id="rId25" o:title=""/>
          </v:shape>
          <o:OLEObject Type="Embed" ProgID="Equation.DSMT4" ShapeID="_x0000_i1213" DrawAspect="Content" ObjectID="_1685141109" r:id="rId26"/>
        </w:object>
      </w:r>
    </w:p>
    <w:p w14:paraId="6AA97A6F" w14:textId="77777777" w:rsidR="00CE4D2B" w:rsidRDefault="00CE4D2B" w:rsidP="00F526ED">
      <w:pPr>
        <w:pStyle w:val="CommentReference"/>
        <w:numPr>
          <w:ilvl w:val="0"/>
          <w:numId w:val="2"/>
        </w:numPr>
        <w:rPr>
          <w:rFonts w:ascii="Calibri" w:hAnsi="Calibri" w:cstheme="minorHAns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Đầu ra : Mảng chứa các hệ số </w:t>
      </w:r>
      <w:r>
        <w:rPr>
          <w:position w:val="-12"/>
          <w:sz w:val="28"/>
          <w:szCs w:val="28"/>
        </w:rPr>
        <w:object w:dxaOrig="240" w:dyaOrig="360" w14:anchorId="18E2750F">
          <v:shape id="_x0000_i1214" type="#_x0000_t75" style="width:12pt;height:18pt" o:ole="">
            <v:imagedata r:id="rId23" o:title=""/>
          </v:shape>
          <o:OLEObject Type="Embed" ProgID="Equation.DSMT4" ShapeID="_x0000_i1214" DrawAspect="Content" ObjectID="_1685141110" r:id="rId27"/>
        </w:object>
      </w:r>
      <w:r>
        <w:rPr>
          <w:rFonts w:ascii="Abadi" w:hAnsi="Abadi"/>
          <w:sz w:val="28"/>
          <w:szCs w:val="28"/>
        </w:rPr>
        <w:t xml:space="preserve"> c</w:t>
      </w:r>
      <w:r>
        <w:rPr>
          <w:rFonts w:ascii="Calibri" w:hAnsi="Calibri"/>
          <w:sz w:val="28"/>
          <w:szCs w:val="28"/>
        </w:rPr>
        <w:t>ủa đa thức.</w:t>
      </w:r>
    </w:p>
    <w:p w14:paraId="02CAD4C3" w14:textId="77777777" w:rsidR="00CE4D2B" w:rsidRDefault="00CE4D2B" w:rsidP="00F526ED">
      <w:pPr>
        <w:pStyle w:val="CommentReference"/>
        <w:numPr>
          <w:ilvl w:val="0"/>
          <w:numId w:val="2"/>
        </w:numPr>
        <w:rPr>
          <w:rFonts w:ascii="Calibri" w:hAnsi="Calibri" w:cstheme="minorHAnsi"/>
          <w:sz w:val="28"/>
          <w:szCs w:val="28"/>
        </w:rPr>
      </w:pPr>
      <w:r>
        <w:rPr>
          <w:rFonts w:ascii="Calibri" w:hAnsi="Calibri"/>
          <w:sz w:val="28"/>
          <w:szCs w:val="28"/>
        </w:rPr>
        <w:t>Ý tưởng:</w:t>
      </w:r>
    </w:p>
    <w:p w14:paraId="3A50E78D" w14:textId="77777777" w:rsidR="00CE4D2B" w:rsidRDefault="00CE4D2B" w:rsidP="00CE4D2B">
      <w:pPr>
        <w:pStyle w:val="CommentReference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Ban đầu ta cần phải xác định đa thức đầu vào là gì để giải quyết các vấn đề tiếp theo.</w:t>
      </w:r>
    </w:p>
    <w:p w14:paraId="4CCFD43B" w14:textId="77777777" w:rsidR="00CE4D2B" w:rsidRDefault="00CE4D2B" w:rsidP="00CE4D2B">
      <w:pPr>
        <w:pStyle w:val="CommentReference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Cho người dùng nhập vào bậc của đa thức.</w:t>
      </w:r>
    </w:p>
    <w:p w14:paraId="5C0DBB44" w14:textId="77777777" w:rsidR="00CE4D2B" w:rsidRDefault="00CE4D2B" w:rsidP="00CE4D2B">
      <w:pPr>
        <w:pStyle w:val="CommentReference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Chỉ cho phép họ thao tác với các đa thức có bậc nhỏ hơn 50 và lớn hơn 0.</w:t>
      </w:r>
    </w:p>
    <w:p w14:paraId="15D605C2" w14:textId="77777777" w:rsidR="00CE4D2B" w:rsidRDefault="00CE4D2B" w:rsidP="00CE4D2B">
      <w:pPr>
        <w:pStyle w:val="CommentReference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Tiếp theo là nhập vào các hệ số của đa thức.</w:t>
      </w:r>
    </w:p>
    <w:p w14:paraId="4EA7A616" w14:textId="77777777" w:rsidR="00CE4D2B" w:rsidRDefault="00CE4D2B" w:rsidP="00CE4D2B">
      <w:pPr>
        <w:pStyle w:val="CommentReference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Lưu các hệ số của đa thức lại để thao tác sau này.</w:t>
      </w:r>
    </w:p>
    <w:p w14:paraId="109B8631" w14:textId="77777777" w:rsidR="00CE4D2B" w:rsidRDefault="00CE4D2B" w:rsidP="00CE4D2B">
      <w:pPr>
        <w:pStyle w:val="CommentReference"/>
        <w:rPr>
          <w:rFonts w:ascii="Calibri" w:hAnsi="Calibri" w:cstheme="minorHAnsi"/>
          <w:sz w:val="28"/>
          <w:szCs w:val="28"/>
        </w:rPr>
      </w:pPr>
    </w:p>
    <w:p w14:paraId="3977C45E" w14:textId="77777777" w:rsidR="00CE4D2B" w:rsidRDefault="00CE4D2B" w:rsidP="00F526ED">
      <w:pPr>
        <w:pStyle w:val="CommentReference"/>
        <w:numPr>
          <w:ilvl w:val="0"/>
          <w:numId w:val="2"/>
        </w:numPr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Function khởi tạo đa thức</w:t>
      </w:r>
    </w:p>
    <w:p w14:paraId="42B51753" w14:textId="77777777" w:rsidR="00CE4D2B" w:rsidRDefault="00CE4D2B" w:rsidP="00CE4D2B">
      <w:pPr>
        <w:pStyle w:val="CommentReference"/>
        <w:rPr>
          <w:rFonts w:ascii="Calibri" w:hAnsi="Calibri" w:cstheme="minorHAnsi"/>
          <w:sz w:val="28"/>
          <w:szCs w:val="28"/>
        </w:rPr>
      </w:pPr>
    </w:p>
    <w:p w14:paraId="384CA870" w14:textId="77777777" w:rsidR="00CE4D2B" w:rsidRDefault="00CE4D2B" w:rsidP="00CE4D2B">
      <w:pPr>
        <w:ind w:firstLine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Input_poly(int n, Double poly[] , Double der[], Double der2[])</w:t>
      </w:r>
    </w:p>
    <w:p w14:paraId="6FE6AFFE" w14:textId="77777777" w:rsidR="00CE4D2B" w:rsidRDefault="00CE4D2B" w:rsidP="00CE4D2B">
      <w:pPr>
        <w:ind w:firstLine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Begin</w:t>
      </w:r>
    </w:p>
    <w:p w14:paraId="7FFAA545" w14:textId="77777777" w:rsidR="00CE4D2B" w:rsidRDefault="00CE4D2B" w:rsidP="00CE4D2B">
      <w:pPr>
        <w:spacing w:line="240" w:lineRule="auto"/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//poly[]: mảng chứa các hệ số của đa thức</w:t>
      </w:r>
    </w:p>
    <w:p w14:paraId="4DA34DF6" w14:textId="77777777" w:rsidR="00CE4D2B" w:rsidRDefault="00CE4D2B" w:rsidP="00CE4D2B">
      <w:pPr>
        <w:spacing w:line="240" w:lineRule="auto"/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input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 xml:space="preserve"> n</w:t>
      </w:r>
    </w:p>
    <w:p w14:paraId="0CF2C6FD" w14:textId="77777777" w:rsidR="00CE4D2B" w:rsidRDefault="00CE4D2B" w:rsidP="00CE4D2B">
      <w:pPr>
        <w:spacing w:line="240" w:lineRule="auto"/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lastRenderedPageBreak/>
        <w:t>while n smaller than 0 or n bigger than 50:</w:t>
      </w:r>
    </w:p>
    <w:p w14:paraId="58C88B9C" w14:textId="77777777" w:rsidR="00CE4D2B" w:rsidRDefault="00CE4D2B" w:rsidP="00CE4D2B">
      <w:pPr>
        <w:spacing w:line="240" w:lineRule="auto"/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{</w:t>
      </w:r>
      <w:r>
        <w:rPr>
          <w:rFonts w:ascii="Calibri" w:hAnsi="Calibri" w:cstheme="minorHAnsi"/>
          <w:sz w:val="28"/>
          <w:szCs w:val="28"/>
        </w:rPr>
        <w:tab/>
      </w:r>
    </w:p>
    <w:p w14:paraId="20A0C640" w14:textId="77777777" w:rsidR="00CE4D2B" w:rsidRDefault="00CE4D2B" w:rsidP="00CE4D2B">
      <w:pPr>
        <w:spacing w:line="240" w:lineRule="auto"/>
        <w:ind w:left="1080" w:firstLine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input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 xml:space="preserve"> n</w:t>
      </w:r>
    </w:p>
    <w:p w14:paraId="52E25247" w14:textId="77777777" w:rsidR="00CE4D2B" w:rsidRDefault="00CE4D2B" w:rsidP="00CE4D2B">
      <w:pPr>
        <w:spacing w:line="240" w:lineRule="auto"/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 xml:space="preserve">} </w:t>
      </w:r>
    </w:p>
    <w:p w14:paraId="4F7B3D24" w14:textId="77777777" w:rsidR="00CE4D2B" w:rsidRDefault="00CE4D2B" w:rsidP="00CE4D2B">
      <w:pPr>
        <w:spacing w:line="240" w:lineRule="auto"/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end while;</w:t>
      </w:r>
    </w:p>
    <w:p w14:paraId="45E575A1" w14:textId="77777777" w:rsidR="00CE4D2B" w:rsidRDefault="00CE4D2B" w:rsidP="00CE4D2B">
      <w:pPr>
        <w:spacing w:line="240" w:lineRule="auto"/>
        <w:ind w:left="360"/>
        <w:rPr>
          <w:rFonts w:ascii="Calibri" w:hAnsi="Calibri" w:cstheme="minorHAnsi"/>
          <w:sz w:val="28"/>
          <w:szCs w:val="28"/>
        </w:rPr>
      </w:pPr>
    </w:p>
    <w:p w14:paraId="0EDE7C61" w14:textId="77777777" w:rsidR="00CE4D2B" w:rsidRDefault="00CE4D2B" w:rsidP="00CE4D2B">
      <w:pPr>
        <w:spacing w:line="240" w:lineRule="auto"/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For i 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 xml:space="preserve"> n  to 0:</w:t>
      </w:r>
    </w:p>
    <w:p w14:paraId="08565561" w14:textId="77777777" w:rsidR="00CE4D2B" w:rsidRDefault="00CE4D2B" w:rsidP="00CE4D2B">
      <w:pPr>
        <w:spacing w:line="240" w:lineRule="auto"/>
        <w:ind w:left="360" w:firstLine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{</w:t>
      </w:r>
      <w:r>
        <w:rPr>
          <w:rFonts w:ascii="Calibri" w:hAnsi="Calibri" w:cstheme="minorHAnsi"/>
          <w:sz w:val="28"/>
          <w:szCs w:val="28"/>
        </w:rPr>
        <w:tab/>
      </w:r>
    </w:p>
    <w:p w14:paraId="7316304B" w14:textId="77777777" w:rsidR="00CE4D2B" w:rsidRDefault="00CE4D2B" w:rsidP="00CE4D2B">
      <w:pPr>
        <w:spacing w:line="240" w:lineRule="auto"/>
        <w:ind w:left="360" w:firstLine="360"/>
        <w:rPr>
          <w:sz w:val="28"/>
          <w:szCs w:val="28"/>
        </w:rPr>
      </w:pPr>
      <w:r>
        <w:rPr>
          <w:sz w:val="28"/>
          <w:szCs w:val="28"/>
        </w:rPr>
        <w:t xml:space="preserve">Add </w:t>
      </w:r>
      <w:r>
        <w:rPr>
          <w:position w:val="-12"/>
          <w:sz w:val="28"/>
          <w:szCs w:val="28"/>
        </w:rPr>
        <w:object w:dxaOrig="240" w:dyaOrig="360" w14:anchorId="42B18802">
          <v:shape id="_x0000_i1215" type="#_x0000_t75" style="width:12pt;height:18pt" o:ole="">
            <v:imagedata r:id="rId28" o:title=""/>
          </v:shape>
          <o:OLEObject Type="Embed" ProgID="Equation.DSMT4" ShapeID="_x0000_i1215" DrawAspect="Content" ObjectID="_1685141111" r:id="rId29"/>
        </w:object>
      </w:r>
    </w:p>
    <w:p w14:paraId="3547A715" w14:textId="77777777" w:rsidR="00CE4D2B" w:rsidRDefault="00CE4D2B" w:rsidP="00CE4D2B">
      <w:pPr>
        <w:spacing w:line="240" w:lineRule="auto"/>
        <w:ind w:left="360" w:firstLine="360"/>
        <w:rPr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Poly[i]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240" w:dyaOrig="360" w14:anchorId="2FBB7A1D">
          <v:shape id="_x0000_i1216" type="#_x0000_t75" style="width:12pt;height:18pt" o:ole="">
            <v:imagedata r:id="rId28" o:title=""/>
          </v:shape>
          <o:OLEObject Type="Embed" ProgID="Equation.DSMT4" ShapeID="_x0000_i1216" DrawAspect="Content" ObjectID="_1685141112" r:id="rId30"/>
        </w:object>
      </w:r>
    </w:p>
    <w:p w14:paraId="18E19198" w14:textId="77777777" w:rsidR="00CE4D2B" w:rsidRDefault="00CE4D2B" w:rsidP="00CE4D2B">
      <w:pPr>
        <w:spacing w:line="240" w:lineRule="auto"/>
        <w:ind w:left="360" w:firstLine="360"/>
        <w:rPr>
          <w:sz w:val="28"/>
          <w:szCs w:val="28"/>
        </w:rPr>
      </w:pPr>
      <w:r>
        <w:rPr>
          <w:sz w:val="28"/>
          <w:szCs w:val="28"/>
        </w:rPr>
        <w:t>}</w:t>
      </w:r>
    </w:p>
    <w:p w14:paraId="209B3A34" w14:textId="77777777" w:rsidR="00CE4D2B" w:rsidRDefault="00CE4D2B" w:rsidP="00CE4D2B">
      <w:pPr>
        <w:spacing w:line="240" w:lineRule="auto"/>
        <w:ind w:left="360" w:firstLine="360"/>
        <w:rPr>
          <w:sz w:val="28"/>
          <w:szCs w:val="28"/>
        </w:rPr>
      </w:pPr>
      <w:r>
        <w:rPr>
          <w:sz w:val="28"/>
          <w:szCs w:val="28"/>
        </w:rPr>
        <w:t>end for;</w:t>
      </w:r>
    </w:p>
    <w:p w14:paraId="7E14A964" w14:textId="77777777" w:rsidR="00CE4D2B" w:rsidRDefault="00CE4D2B" w:rsidP="00CE4D2B">
      <w:pPr>
        <w:spacing w:line="24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>For i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>n - 1 to 0:</w:t>
      </w:r>
    </w:p>
    <w:p w14:paraId="79B34C9F" w14:textId="77777777" w:rsidR="00CE4D2B" w:rsidRDefault="00CE4D2B" w:rsidP="00CE4D2B">
      <w:pPr>
        <w:spacing w:line="24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ab/>
        <w:t>{</w:t>
      </w:r>
    </w:p>
    <w:p w14:paraId="6E8F7428" w14:textId="77777777" w:rsidR="00CE4D2B" w:rsidRDefault="00CE4D2B" w:rsidP="00CE4D2B">
      <w:pPr>
        <w:spacing w:line="24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ab/>
        <w:t xml:space="preserve">Der[i] 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>poly[i+1] *(i+1)</w:t>
      </w:r>
    </w:p>
    <w:p w14:paraId="1068213D" w14:textId="77777777" w:rsidR="00CE4D2B" w:rsidRDefault="00CE4D2B" w:rsidP="00CE4D2B">
      <w:pPr>
        <w:spacing w:line="24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ab/>
        <w:t>}</w:t>
      </w:r>
    </w:p>
    <w:p w14:paraId="05CFDAA2" w14:textId="77777777" w:rsidR="00CE4D2B" w:rsidRDefault="00CE4D2B" w:rsidP="00CE4D2B">
      <w:pPr>
        <w:spacing w:line="24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>End for;</w:t>
      </w:r>
    </w:p>
    <w:p w14:paraId="1203388B" w14:textId="77777777" w:rsidR="00CE4D2B" w:rsidRDefault="00CE4D2B" w:rsidP="00CE4D2B">
      <w:pPr>
        <w:spacing w:line="24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>For i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>n - 2 to 0:</w:t>
      </w:r>
    </w:p>
    <w:p w14:paraId="209CEF1C" w14:textId="77777777" w:rsidR="00CE4D2B" w:rsidRDefault="00CE4D2B" w:rsidP="00CE4D2B">
      <w:pPr>
        <w:spacing w:line="24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ab/>
        <w:t>{</w:t>
      </w:r>
    </w:p>
    <w:p w14:paraId="3F8DCB01" w14:textId="77777777" w:rsidR="00CE4D2B" w:rsidRDefault="00CE4D2B" w:rsidP="00CE4D2B">
      <w:pPr>
        <w:spacing w:line="24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ab/>
        <w:t xml:space="preserve">Der2[i] 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>Der[i+1] *(i+1)</w:t>
      </w:r>
    </w:p>
    <w:p w14:paraId="3DB1CA4B" w14:textId="77777777" w:rsidR="00CE4D2B" w:rsidRDefault="00CE4D2B" w:rsidP="00CE4D2B">
      <w:pPr>
        <w:spacing w:line="24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ab/>
        <w:t>}</w:t>
      </w:r>
    </w:p>
    <w:p w14:paraId="68AA6C6C" w14:textId="77777777" w:rsidR="00CE4D2B" w:rsidRDefault="00CE4D2B" w:rsidP="00CE4D2B">
      <w:pPr>
        <w:spacing w:line="24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>End for;</w:t>
      </w:r>
    </w:p>
    <w:p w14:paraId="6D0E4885" w14:textId="77777777" w:rsidR="00CE4D2B" w:rsidRDefault="00CE4D2B" w:rsidP="00CE4D2B">
      <w:pPr>
        <w:spacing w:line="240" w:lineRule="auto"/>
        <w:ind w:firstLine="360"/>
        <w:rPr>
          <w:sz w:val="28"/>
          <w:szCs w:val="28"/>
        </w:rPr>
      </w:pPr>
    </w:p>
    <w:p w14:paraId="5800F5A0" w14:textId="77777777" w:rsidR="00CE4D2B" w:rsidRDefault="00CE4D2B" w:rsidP="00CE4D2B">
      <w:pPr>
        <w:spacing w:line="240" w:lineRule="auto"/>
        <w:ind w:firstLine="360"/>
        <w:rPr>
          <w:sz w:val="28"/>
          <w:szCs w:val="28"/>
        </w:rPr>
      </w:pPr>
    </w:p>
    <w:p w14:paraId="37DBD6C3" w14:textId="77777777" w:rsidR="00CE4D2B" w:rsidRDefault="00CE4D2B" w:rsidP="00CE4D2B">
      <w:pPr>
        <w:spacing w:line="240" w:lineRule="auto"/>
        <w:ind w:left="360" w:firstLine="360"/>
        <w:rPr>
          <w:sz w:val="28"/>
          <w:szCs w:val="28"/>
        </w:rPr>
      </w:pPr>
      <w:r>
        <w:rPr>
          <w:sz w:val="28"/>
          <w:szCs w:val="28"/>
        </w:rPr>
        <w:t>END;</w:t>
      </w:r>
    </w:p>
    <w:p w14:paraId="07CAD64D" w14:textId="77777777" w:rsidR="00CE4D2B" w:rsidRDefault="00CE4D2B" w:rsidP="00CE4D2B">
      <w:pPr>
        <w:spacing w:line="240" w:lineRule="auto"/>
        <w:rPr>
          <w:sz w:val="28"/>
          <w:szCs w:val="28"/>
        </w:rPr>
      </w:pPr>
    </w:p>
    <w:p w14:paraId="0B8C0B30" w14:textId="77777777" w:rsidR="00CE4D2B" w:rsidRDefault="00CE4D2B" w:rsidP="00F526ED">
      <w:pPr>
        <w:pStyle w:val="CommentReference"/>
        <w:numPr>
          <w:ilvl w:val="0"/>
          <w:numId w:val="1"/>
        </w:numPr>
        <w:spacing w:line="240" w:lineRule="auto"/>
        <w:outlineLvl w:val="1"/>
        <w:rPr>
          <w:sz w:val="28"/>
          <w:szCs w:val="28"/>
        </w:rPr>
      </w:pPr>
      <w:bookmarkStart w:id="8" w:name="_Toc74426971"/>
      <w:bookmarkStart w:id="9" w:name="_Toc74527814"/>
      <w:r>
        <w:rPr>
          <w:sz w:val="28"/>
          <w:szCs w:val="28"/>
        </w:rPr>
        <w:t>MODULE 1: Tìm miền chứa nghiệm</w:t>
      </w:r>
      <w:bookmarkEnd w:id="8"/>
      <w:bookmarkEnd w:id="9"/>
    </w:p>
    <w:p w14:paraId="1695E14B" w14:textId="77777777" w:rsidR="00CE4D2B" w:rsidRDefault="00CE4D2B" w:rsidP="00CE4D2B">
      <w:pPr>
        <w:spacing w:line="240" w:lineRule="auto"/>
        <w:ind w:left="360"/>
        <w:rPr>
          <w:sz w:val="28"/>
          <w:szCs w:val="28"/>
        </w:rPr>
      </w:pPr>
      <w:r>
        <w:rPr>
          <w:sz w:val="28"/>
          <w:szCs w:val="28"/>
        </w:rPr>
        <w:t>Để hoàn thành MODULE 1 ta thực hiện từ dưới lên trên để hoàn thành các MODULE cây phân nhánh của nó.</w:t>
      </w:r>
    </w:p>
    <w:p w14:paraId="0EF0BE36" w14:textId="77777777" w:rsidR="00CE4D2B" w:rsidRDefault="00CE4D2B" w:rsidP="00CE4D2B">
      <w:pPr>
        <w:pStyle w:val="CommentReference"/>
        <w:spacing w:line="360" w:lineRule="auto"/>
        <w:ind w:left="1440"/>
        <w:rPr>
          <w:rFonts w:ascii="Calibri" w:hAnsi="Calibri" w:cstheme="minorHAnsi"/>
          <w:sz w:val="28"/>
          <w:szCs w:val="28"/>
        </w:rPr>
      </w:pPr>
    </w:p>
    <w:p w14:paraId="44BDC76D" w14:textId="77777777" w:rsidR="00CE4D2B" w:rsidRDefault="00CE4D2B" w:rsidP="00F526ED">
      <w:pPr>
        <w:pStyle w:val="CommentReference"/>
        <w:numPr>
          <w:ilvl w:val="0"/>
          <w:numId w:val="1"/>
        </w:numPr>
        <w:spacing w:line="360" w:lineRule="auto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MODULE1.2.1. B là giá trị MAX của trị tuyệt đối các hệ số âm của đa thức.</w:t>
      </w:r>
    </w:p>
    <w:p w14:paraId="3F988813" w14:textId="77777777" w:rsidR="00CE4D2B" w:rsidRDefault="00CE4D2B" w:rsidP="00F526ED">
      <w:pPr>
        <w:pStyle w:val="CommentReference"/>
        <w:numPr>
          <w:ilvl w:val="0"/>
          <w:numId w:val="3"/>
        </w:numPr>
        <w:spacing w:line="360" w:lineRule="auto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Đầu vào: Hệ số </w:t>
      </w:r>
      <w:r>
        <w:rPr>
          <w:position w:val="-12"/>
        </w:rPr>
        <w:object w:dxaOrig="240" w:dyaOrig="360" w14:anchorId="464865A7">
          <v:shape id="_x0000_i1217" type="#_x0000_t75" style="width:12pt;height:18pt" o:ole="">
            <v:imagedata r:id="rId28" o:title=""/>
          </v:shape>
          <o:OLEObject Type="Embed" ProgID="Equation.DSMT4" ShapeID="_x0000_i1217" DrawAspect="Content" ObjectID="_1685141113" r:id="rId31"/>
        </w:object>
      </w:r>
      <w:r>
        <w:rPr>
          <w:rFonts w:ascii="Calibri" w:hAnsi="Calibri" w:cstheme="minorHAnsi"/>
          <w:sz w:val="28"/>
          <w:szCs w:val="28"/>
        </w:rPr>
        <w:t xml:space="preserve"> của đa thức hay poly[], </w:t>
      </w:r>
      <w:r>
        <w:rPr>
          <w:rFonts w:ascii="Abadi" w:hAnsi="Abadi"/>
          <w:sz w:val="28"/>
          <w:szCs w:val="28"/>
        </w:rPr>
        <w:t>, i  =</w:t>
      </w:r>
      <w:r>
        <w:rPr>
          <w:position w:val="-10"/>
        </w:rPr>
        <w:object w:dxaOrig="400" w:dyaOrig="380" w14:anchorId="62709D92">
          <v:shape id="_x0000_i1218" type="#_x0000_t75" style="width:20pt;height:19pt" o:ole="">
            <v:imagedata r:id="rId25" o:title=""/>
          </v:shape>
          <o:OLEObject Type="Embed" ProgID="Equation.DSMT4" ShapeID="_x0000_i1218" DrawAspect="Content" ObjectID="_1685141114" r:id="rId32"/>
        </w:object>
      </w:r>
      <w:r>
        <w:rPr>
          <w:sz w:val="28"/>
          <w:szCs w:val="28"/>
        </w:rPr>
        <w:t>, n là bậc của đa thức</w:t>
      </w:r>
    </w:p>
    <w:p w14:paraId="59A914D2" w14:textId="77777777" w:rsidR="00CE4D2B" w:rsidRDefault="00CE4D2B" w:rsidP="00F526ED">
      <w:pPr>
        <w:pStyle w:val="CommentReference"/>
        <w:numPr>
          <w:ilvl w:val="0"/>
          <w:numId w:val="3"/>
        </w:numPr>
        <w:spacing w:line="360" w:lineRule="auto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Đầu ra : Là giá trị B Max của trị tuyệt đối các hệ số âm trong đa thức.</w:t>
      </w:r>
    </w:p>
    <w:p w14:paraId="4690A6E9" w14:textId="77777777" w:rsidR="00CE4D2B" w:rsidRDefault="00CE4D2B" w:rsidP="00F526ED">
      <w:pPr>
        <w:pStyle w:val="CommentReference"/>
        <w:numPr>
          <w:ilvl w:val="0"/>
          <w:numId w:val="3"/>
        </w:numPr>
        <w:spacing w:line="360" w:lineRule="auto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Ý tưởng:</w:t>
      </w:r>
    </w:p>
    <w:p w14:paraId="366024B1" w14:textId="77777777" w:rsidR="00CE4D2B" w:rsidRDefault="00CE4D2B" w:rsidP="00CE4D2B">
      <w:pPr>
        <w:spacing w:line="360" w:lineRule="auto"/>
        <w:ind w:left="1080"/>
        <w:jc w:val="both"/>
        <w:rPr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Ta duyệt từ hệ số </w:t>
      </w:r>
      <w:r>
        <w:rPr>
          <w:position w:val="-12"/>
        </w:rPr>
        <w:object w:dxaOrig="260" w:dyaOrig="360" w14:anchorId="1559C514">
          <v:shape id="_x0000_i1219" type="#_x0000_t75" style="width:13pt;height:18pt" o:ole="">
            <v:imagedata r:id="rId33" o:title=""/>
          </v:shape>
          <o:OLEObject Type="Embed" ProgID="Equation.DSMT4" ShapeID="_x0000_i1219" DrawAspect="Content" ObjectID="_1685141115" r:id="rId34"/>
        </w:object>
      </w:r>
      <w:r>
        <w:t xml:space="preserve"> </w:t>
      </w:r>
      <w:r>
        <w:rPr>
          <w:sz w:val="28"/>
          <w:szCs w:val="28"/>
        </w:rPr>
        <w:t xml:space="preserve">đến hệ số </w:t>
      </w:r>
      <w:r>
        <w:rPr>
          <w:position w:val="-12"/>
        </w:rPr>
        <w:object w:dxaOrig="280" w:dyaOrig="360" w14:anchorId="2FEA5E58">
          <v:shape id="_x0000_i1220" type="#_x0000_t75" style="width:14pt;height:18pt" o:ole="">
            <v:imagedata r:id="rId35" o:title=""/>
          </v:shape>
          <o:OLEObject Type="Embed" ProgID="Equation.DSMT4" ShapeID="_x0000_i1220" DrawAspect="Content" ObjectID="_1685141116" r:id="rId36"/>
        </w:object>
      </w:r>
      <w:r>
        <w:rPr>
          <w:sz w:val="28"/>
          <w:szCs w:val="28"/>
        </w:rPr>
        <w:t xml:space="preserve"> để tìm hệ số âm đầu tiên của đa thức</w:t>
      </w:r>
    </w:p>
    <w:p w14:paraId="216C714B" w14:textId="77777777" w:rsidR="00CE4D2B" w:rsidRDefault="00CE4D2B" w:rsidP="00CE4D2B">
      <w:pPr>
        <w:spacing w:line="360" w:lineRule="auto"/>
        <w:ind w:left="1080"/>
        <w:jc w:val="both"/>
        <w:rPr>
          <w:rFonts w:ascii="Calibri" w:hAnsi="Calibri" w:cstheme="minorHAnsi"/>
          <w:sz w:val="28"/>
          <w:szCs w:val="28"/>
        </w:rPr>
      </w:pPr>
      <w:r>
        <w:rPr>
          <w:sz w:val="28"/>
          <w:szCs w:val="28"/>
        </w:rPr>
        <w:t>Nếu gặp hệ số âm thì lưu lưu lại hệ số đó là k.</w:t>
      </w:r>
    </w:p>
    <w:p w14:paraId="58431FAA" w14:textId="77777777" w:rsidR="00CE4D2B" w:rsidRDefault="00CE4D2B" w:rsidP="00CE4D2B">
      <w:pPr>
        <w:pStyle w:val="CommentReference"/>
        <w:spacing w:line="360" w:lineRule="auto"/>
        <w:ind w:left="2160"/>
        <w:jc w:val="both"/>
        <w:rPr>
          <w:rFonts w:ascii="Calibri" w:hAnsi="Calibri" w:cstheme="minorHAnsi"/>
          <w:sz w:val="28"/>
          <w:szCs w:val="28"/>
        </w:rPr>
      </w:pPr>
    </w:p>
    <w:p w14:paraId="2222994C" w14:textId="77777777" w:rsidR="00CE4D2B" w:rsidRDefault="00CE4D2B" w:rsidP="00CE4D2B">
      <w:pPr>
        <w:spacing w:line="360" w:lineRule="auto"/>
        <w:ind w:left="1080"/>
        <w:jc w:val="both"/>
        <w:rPr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Ta kiểm tra xem hệ số </w:t>
      </w:r>
      <w:r>
        <w:rPr>
          <w:position w:val="-12"/>
        </w:rPr>
        <w:object w:dxaOrig="260" w:dyaOrig="360" w14:anchorId="4D3213C9">
          <v:shape id="_x0000_i1221" type="#_x0000_t75" style="width:13pt;height:18pt" o:ole="">
            <v:imagedata r:id="rId37" o:title=""/>
          </v:shape>
          <o:OLEObject Type="Embed" ProgID="Equation.DSMT4" ShapeID="_x0000_i1221" DrawAspect="Content" ObjectID="_1685141117" r:id="rId38"/>
        </w:object>
      </w:r>
      <w:r>
        <w:t xml:space="preserve"> </w:t>
      </w:r>
      <w:r>
        <w:rPr>
          <w:sz w:val="28"/>
          <w:szCs w:val="28"/>
        </w:rPr>
        <w:t>có lớn hơn 0 hay không.</w:t>
      </w:r>
    </w:p>
    <w:p w14:paraId="245FB89A" w14:textId="77777777" w:rsidR="00CE4D2B" w:rsidRDefault="00CE4D2B" w:rsidP="00CE4D2B">
      <w:pPr>
        <w:pStyle w:val="CommentReference"/>
        <w:spacing w:line="360" w:lineRule="auto"/>
        <w:ind w:left="1080"/>
      </w:pPr>
      <w:r>
        <w:rPr>
          <w:position w:val="-12"/>
        </w:rPr>
        <w:object w:dxaOrig="260" w:dyaOrig="360" w14:anchorId="152DDA3E">
          <v:shape id="_x0000_i1222" type="#_x0000_t75" style="width:13pt;height:18pt" o:ole="">
            <v:imagedata r:id="rId39" o:title=""/>
          </v:shape>
          <o:OLEObject Type="Embed" ProgID="Equation.DSMT4" ShapeID="_x0000_i1222" DrawAspect="Content" ObjectID="_1685141118" r:id="rId40"/>
        </w:object>
      </w:r>
      <w:r>
        <w:t xml:space="preserve"> </w:t>
      </w:r>
      <w:r>
        <w:rPr>
          <w:sz w:val="28"/>
          <w:szCs w:val="28"/>
        </w:rPr>
        <w:t xml:space="preserve">là hệ số của </w:t>
      </w:r>
      <w:r>
        <w:rPr>
          <w:position w:val="-6"/>
        </w:rPr>
        <w:object w:dxaOrig="280" w:dyaOrig="330" w14:anchorId="1B1A364C">
          <v:shape id="_x0000_i1223" type="#_x0000_t75" style="width:14pt;height:16.5pt" o:ole="">
            <v:imagedata r:id="rId41" o:title=""/>
          </v:shape>
          <o:OLEObject Type="Embed" ProgID="Equation.DSMT4" ShapeID="_x0000_i1223" DrawAspect="Content" ObjectID="_1685141119" r:id="rId42"/>
        </w:object>
      </w:r>
      <w:r>
        <w:t xml:space="preserve"> </w:t>
      </w:r>
    </w:p>
    <w:p w14:paraId="0739A412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 xml:space="preserve">Nếu </w:t>
      </w:r>
      <w:r>
        <w:rPr>
          <w:position w:val="-12"/>
        </w:rPr>
        <w:object w:dxaOrig="260" w:dyaOrig="360" w14:anchorId="57A1B6CF">
          <v:shape id="_x0000_i1224" type="#_x0000_t75" style="width:13pt;height:18pt" o:ole="">
            <v:imagedata r:id="rId43" o:title=""/>
          </v:shape>
          <o:OLEObject Type="Embed" ProgID="Equation.DSMT4" ShapeID="_x0000_i1224" DrawAspect="Content" ObjectID="_1685141120" r:id="rId44"/>
        </w:object>
      </w:r>
      <w:r>
        <w:t xml:space="preserve"> </w:t>
      </w:r>
      <w:r>
        <w:rPr>
          <w:sz w:val="28"/>
          <w:szCs w:val="28"/>
        </w:rPr>
        <w:t xml:space="preserve">lớn hơn không ta sẽ duyệt từ </w:t>
      </w:r>
      <w:r>
        <w:rPr>
          <w:position w:val="-12"/>
        </w:rPr>
        <w:object w:dxaOrig="240" w:dyaOrig="360" w14:anchorId="71EEFBB0">
          <v:shape id="_x0000_i1225" type="#_x0000_t75" style="width:12pt;height:18pt" o:ole="">
            <v:imagedata r:id="rId45" o:title=""/>
          </v:shape>
          <o:OLEObject Type="Embed" ProgID="Equation.DSMT4" ShapeID="_x0000_i1225" DrawAspect="Content" ObjectID="_1685141121" r:id="rId46"/>
        </w:object>
      </w:r>
      <w:r>
        <w:t xml:space="preserve"> </w:t>
      </w:r>
      <w:r>
        <w:rPr>
          <w:sz w:val="28"/>
          <w:szCs w:val="28"/>
        </w:rPr>
        <w:t xml:space="preserve">đến </w:t>
      </w:r>
      <w:r>
        <w:rPr>
          <w:position w:val="-12"/>
        </w:rPr>
        <w:object w:dxaOrig="280" w:dyaOrig="360" w14:anchorId="783A7CA1">
          <v:shape id="_x0000_i1226" type="#_x0000_t75" style="width:14pt;height:18pt" o:ole="">
            <v:imagedata r:id="rId47" o:title=""/>
          </v:shape>
          <o:OLEObject Type="Embed" ProgID="Equation.DSMT4" ShapeID="_x0000_i1226" DrawAspect="Content" ObjectID="_1685141122" r:id="rId48"/>
        </w:object>
      </w:r>
      <w:r>
        <w:t xml:space="preserve"> </w:t>
      </w:r>
      <w:r>
        <w:rPr>
          <w:sz w:val="28"/>
          <w:szCs w:val="28"/>
        </w:rPr>
        <w:t>để tìm các hệ số âm của đa thức.</w:t>
      </w:r>
    </w:p>
    <w:p w14:paraId="4957FBE3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>Tạo ra một mảng trung gian để lưu các giá trị chứa các hệ số âm và vị trí của nó.</w:t>
      </w:r>
    </w:p>
    <w:p w14:paraId="4F6719E4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>Mỗi một phần tử nhỏ hơn 0 sẽ dc thêm vào mảng.</w:t>
      </w:r>
    </w:p>
    <w:p w14:paraId="41592548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 xml:space="preserve">Nếu </w:t>
      </w:r>
      <w:r>
        <w:rPr>
          <w:position w:val="-12"/>
        </w:rPr>
        <w:object w:dxaOrig="260" w:dyaOrig="360" w14:anchorId="76CC29B1">
          <v:shape id="_x0000_i1227" type="#_x0000_t75" style="width:13pt;height:18pt" o:ole="">
            <v:imagedata r:id="rId49" o:title=""/>
          </v:shape>
          <o:OLEObject Type="Embed" ProgID="Equation.DSMT4" ShapeID="_x0000_i1227" DrawAspect="Content" ObjectID="_1685141123" r:id="rId50"/>
        </w:object>
      </w:r>
      <w:r>
        <w:t xml:space="preserve"> </w:t>
      </w:r>
      <w:r>
        <w:rPr>
          <w:sz w:val="28"/>
          <w:szCs w:val="28"/>
        </w:rPr>
        <w:t>nhỏ hơn không ra sẽ đổi dấu hệ số của các đa thức có bậc lẻ</w:t>
      </w:r>
    </w:p>
    <w:p w14:paraId="13F812C0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 xml:space="preserve">Rồi làm tương tự như đối với </w:t>
      </w:r>
      <w:r>
        <w:rPr>
          <w:position w:val="-12"/>
        </w:rPr>
        <w:object w:dxaOrig="260" w:dyaOrig="360" w14:anchorId="11685939">
          <v:shape id="_x0000_i1228" type="#_x0000_t75" style="width:13pt;height:18pt" o:ole="">
            <v:imagedata r:id="rId43" o:title=""/>
          </v:shape>
          <o:OLEObject Type="Embed" ProgID="Equation.DSMT4" ShapeID="_x0000_i1228" DrawAspect="Content" ObjectID="_1685141124" r:id="rId51"/>
        </w:object>
      </w:r>
      <w:r>
        <w:t xml:space="preserve"> </w:t>
      </w:r>
      <w:r>
        <w:rPr>
          <w:sz w:val="28"/>
          <w:szCs w:val="28"/>
        </w:rPr>
        <w:t>lớn hơn không.</w:t>
      </w:r>
    </w:p>
    <w:p w14:paraId="2EF41031" w14:textId="77777777" w:rsidR="00CE4D2B" w:rsidRDefault="00CE4D2B" w:rsidP="00CE4D2B">
      <w:pPr>
        <w:pStyle w:val="CommentReference"/>
        <w:spacing w:line="360" w:lineRule="auto"/>
        <w:ind w:left="1080"/>
        <w:rPr>
          <w:rFonts w:ascii="Calibri" w:hAnsi="Calibri" w:cstheme="minorHAnsi"/>
          <w:sz w:val="28"/>
          <w:szCs w:val="28"/>
        </w:rPr>
      </w:pPr>
      <w:r>
        <w:rPr>
          <w:sz w:val="28"/>
          <w:szCs w:val="28"/>
        </w:rPr>
        <w:t>Sau khi duyệt hết và có các hệ số âm ta so sánh xem trị tuyệt đối của hệ số nào lớn nhất rồi trả về B.</w:t>
      </w:r>
    </w:p>
    <w:p w14:paraId="641DE35E" w14:textId="77777777" w:rsidR="00CE4D2B" w:rsidRDefault="00CE4D2B" w:rsidP="00F526ED">
      <w:pPr>
        <w:pStyle w:val="CommentReference"/>
        <w:numPr>
          <w:ilvl w:val="0"/>
          <w:numId w:val="3"/>
        </w:numPr>
        <w:spacing w:line="360" w:lineRule="auto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lastRenderedPageBreak/>
        <w:t xml:space="preserve">Function tìm giá trị MAX của trị tuyệt đối các hệ số âm </w:t>
      </w:r>
    </w:p>
    <w:p w14:paraId="69A8767F" w14:textId="77777777" w:rsidR="00CE4D2B" w:rsidRDefault="00CE4D2B" w:rsidP="00CE4D2B">
      <w:pPr>
        <w:spacing w:line="240" w:lineRule="auto"/>
        <w:ind w:left="108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Begin</w:t>
      </w:r>
    </w:p>
    <w:p w14:paraId="7ED6CECF" w14:textId="77777777" w:rsidR="00CE4D2B" w:rsidRDefault="00CE4D2B" w:rsidP="00CE4D2B">
      <w:pPr>
        <w:spacing w:line="240" w:lineRule="auto"/>
        <w:ind w:left="108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integer k</w:t>
      </w:r>
      <w:r>
        <w:rPr>
          <w:rFonts w:ascii="Calibri" w:hAnsi="Calibri" w:cstheme="minorHAnsi"/>
          <w:sz w:val="28"/>
          <w:szCs w:val="28"/>
        </w:rPr>
        <w:tab/>
      </w:r>
      <w:r>
        <w:rPr>
          <w:rFonts w:ascii="Calibri" w:hAnsi="Calibri" w:cstheme="minorHAnsi"/>
          <w:sz w:val="28"/>
          <w:szCs w:val="28"/>
        </w:rPr>
        <w:tab/>
        <w:t>//k là chỉ số để xác định</w:t>
      </w:r>
    </w:p>
    <w:p w14:paraId="11C8D1E4" w14:textId="77777777" w:rsidR="00CE4D2B" w:rsidRDefault="00CE4D2B" w:rsidP="00CE4D2B">
      <w:pPr>
        <w:spacing w:line="240" w:lineRule="auto"/>
        <w:ind w:left="108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For i </w:t>
      </w:r>
      <w:r>
        <w:sym w:font="Wingdings" w:char="F0DF"/>
      </w:r>
      <w:r>
        <w:rPr>
          <w:rFonts w:ascii="Calibri" w:hAnsi="Calibri" w:cstheme="minorHAnsi"/>
          <w:sz w:val="28"/>
          <w:szCs w:val="28"/>
        </w:rPr>
        <w:t xml:space="preserve"> 0 to n:</w:t>
      </w:r>
    </w:p>
    <w:p w14:paraId="6028C083" w14:textId="77777777" w:rsidR="00CE4D2B" w:rsidRDefault="00CE4D2B" w:rsidP="00CE4D2B">
      <w:pPr>
        <w:spacing w:line="240" w:lineRule="auto"/>
        <w:ind w:left="108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{</w:t>
      </w:r>
    </w:p>
    <w:p w14:paraId="166E53A2" w14:textId="77777777" w:rsidR="00CE4D2B" w:rsidRDefault="00CE4D2B" w:rsidP="00CE4D2B">
      <w:pPr>
        <w:spacing w:line="240" w:lineRule="auto"/>
        <w:ind w:left="108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If poly[i] smaller than 0:</w:t>
      </w:r>
    </w:p>
    <w:p w14:paraId="218B32DD" w14:textId="77777777" w:rsidR="00CE4D2B" w:rsidRDefault="00CE4D2B" w:rsidP="00CE4D2B">
      <w:pPr>
        <w:spacing w:line="240" w:lineRule="auto"/>
        <w:ind w:left="108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{</w:t>
      </w:r>
    </w:p>
    <w:p w14:paraId="742B06EC" w14:textId="77777777" w:rsidR="00CE4D2B" w:rsidRDefault="00CE4D2B" w:rsidP="00CE4D2B">
      <w:pPr>
        <w:spacing w:line="240" w:lineRule="auto"/>
        <w:ind w:left="108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 xml:space="preserve">k </w:t>
      </w:r>
      <w:r>
        <w:sym w:font="Wingdings" w:char="F0DF"/>
      </w:r>
      <w:r>
        <w:rPr>
          <w:rFonts w:ascii="Calibri" w:hAnsi="Calibri" w:cstheme="minorHAnsi"/>
          <w:sz w:val="28"/>
          <w:szCs w:val="28"/>
        </w:rPr>
        <w:t xml:space="preserve"> i</w:t>
      </w:r>
    </w:p>
    <w:p w14:paraId="31B5863E" w14:textId="77777777" w:rsidR="00CE4D2B" w:rsidRDefault="00CE4D2B" w:rsidP="00CE4D2B">
      <w:pPr>
        <w:spacing w:line="240" w:lineRule="auto"/>
        <w:ind w:left="108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break;</w:t>
      </w:r>
    </w:p>
    <w:p w14:paraId="1BEBD1C4" w14:textId="77777777" w:rsidR="00CE4D2B" w:rsidRDefault="00CE4D2B" w:rsidP="00CE4D2B">
      <w:pPr>
        <w:spacing w:line="240" w:lineRule="auto"/>
        <w:ind w:left="108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}</w:t>
      </w:r>
    </w:p>
    <w:p w14:paraId="40DB0C7E" w14:textId="77777777" w:rsidR="00CE4D2B" w:rsidRDefault="00CE4D2B" w:rsidP="00CE4D2B">
      <w:pPr>
        <w:spacing w:line="240" w:lineRule="auto"/>
        <w:ind w:left="108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</w:r>
      <w:r>
        <w:rPr>
          <w:rFonts w:ascii="Calibri" w:hAnsi="Calibri" w:cstheme="minorHAnsi"/>
          <w:sz w:val="28"/>
          <w:szCs w:val="28"/>
        </w:rPr>
        <w:tab/>
        <w:t>End if;</w:t>
      </w:r>
    </w:p>
    <w:p w14:paraId="2E7B11C5" w14:textId="77777777" w:rsidR="00CE4D2B" w:rsidRDefault="00CE4D2B" w:rsidP="00CE4D2B">
      <w:pPr>
        <w:spacing w:line="240" w:lineRule="auto"/>
        <w:ind w:left="108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End for;</w:t>
      </w:r>
    </w:p>
    <w:p w14:paraId="42657DCB" w14:textId="77777777" w:rsidR="00CE4D2B" w:rsidRDefault="00CE4D2B" w:rsidP="00CE4D2B">
      <w:pPr>
        <w:pStyle w:val="CommentReference"/>
        <w:spacing w:line="360" w:lineRule="auto"/>
        <w:ind w:left="108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Double temp[]</w:t>
      </w:r>
      <w:r>
        <w:rPr>
          <w:rFonts w:ascii="Calibri" w:hAnsi="Calibri" w:cstheme="minorHAnsi"/>
          <w:sz w:val="28"/>
          <w:szCs w:val="28"/>
        </w:rPr>
        <w:tab/>
      </w:r>
      <w:r>
        <w:rPr>
          <w:rFonts w:ascii="Calibri" w:hAnsi="Calibri" w:cstheme="minorHAnsi"/>
          <w:sz w:val="28"/>
          <w:szCs w:val="28"/>
        </w:rPr>
        <w:tab/>
        <w:t>//Mảng lưu các giá trị âm của đa thức</w:t>
      </w:r>
    </w:p>
    <w:p w14:paraId="4A97BCAC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rFonts w:cstheme="minorHAnsi"/>
          <w:sz w:val="28"/>
          <w:szCs w:val="28"/>
        </w:rPr>
        <w:t xml:space="preserve">If </w:t>
      </w:r>
      <w:r>
        <w:rPr>
          <w:position w:val="-12"/>
          <w:sz w:val="28"/>
          <w:szCs w:val="28"/>
        </w:rPr>
        <w:object w:dxaOrig="260" w:dyaOrig="360" w14:anchorId="6B33A52A">
          <v:shape id="_x0000_i1229" type="#_x0000_t75" style="width:13pt;height:18pt" o:ole="">
            <v:imagedata r:id="rId52" o:title=""/>
          </v:shape>
          <o:OLEObject Type="Embed" ProgID="Equation.DSMT4" ShapeID="_x0000_i1229" DrawAspect="Content" ObjectID="_1685141125" r:id="rId53"/>
        </w:object>
      </w:r>
      <w:r>
        <w:rPr>
          <w:sz w:val="28"/>
          <w:szCs w:val="28"/>
        </w:rPr>
        <w:t xml:space="preserve"> bigger than 0:</w:t>
      </w:r>
    </w:p>
    <w:p w14:paraId="3A2DE9DA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>{</w:t>
      </w:r>
    </w:p>
    <w:p w14:paraId="0E712218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ab/>
        <w:t xml:space="preserve">For I 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 xml:space="preserve"> 1 to n: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//n là bậc của đa thức</w:t>
      </w:r>
    </w:p>
    <w:p w14:paraId="2535BAA7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ab/>
        <w:t>{</w:t>
      </w:r>
    </w:p>
    <w:p w14:paraId="19465A88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If </w:t>
      </w:r>
      <w:r>
        <w:rPr>
          <w:position w:val="-12"/>
          <w:sz w:val="28"/>
          <w:szCs w:val="28"/>
        </w:rPr>
        <w:object w:dxaOrig="240" w:dyaOrig="360" w14:anchorId="375424B5">
          <v:shape id="_x0000_i1230" type="#_x0000_t75" style="width:12pt;height:18pt" o:ole="">
            <v:imagedata r:id="rId54" o:title=""/>
          </v:shape>
          <o:OLEObject Type="Embed" ProgID="Equation.DSMT4" ShapeID="_x0000_i1230" DrawAspect="Content" ObjectID="_1685141126" r:id="rId55"/>
        </w:object>
      </w:r>
      <w:r>
        <w:rPr>
          <w:sz w:val="28"/>
          <w:szCs w:val="28"/>
        </w:rPr>
        <w:t xml:space="preserve"> smaller than 0:</w:t>
      </w:r>
    </w:p>
    <w:p w14:paraId="3B0BE049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{</w:t>
      </w:r>
    </w:p>
    <w:p w14:paraId="51A811EE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Temp[] 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240" w:dyaOrig="360" w14:anchorId="321115B0">
          <v:shape id="_x0000_i1231" type="#_x0000_t75" style="width:12pt;height:18pt" o:ole="">
            <v:imagedata r:id="rId54" o:title=""/>
          </v:shape>
          <o:OLEObject Type="Embed" ProgID="Equation.DSMT4" ShapeID="_x0000_i1231" DrawAspect="Content" ObjectID="_1685141127" r:id="rId56"/>
        </w:object>
      </w:r>
    </w:p>
    <w:p w14:paraId="37C4C741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}</w:t>
      </w:r>
    </w:p>
    <w:p w14:paraId="131CE2C1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End if;</w:t>
      </w:r>
    </w:p>
    <w:p w14:paraId="5633CD4B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ab/>
        <w:t>}</w:t>
      </w:r>
    </w:p>
    <w:p w14:paraId="1C57A584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ab/>
        <w:t>End for;</w:t>
      </w:r>
    </w:p>
    <w:p w14:paraId="697588AD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>}</w:t>
      </w:r>
    </w:p>
    <w:p w14:paraId="5D0938E0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lastRenderedPageBreak/>
        <w:t>End if;</w:t>
      </w:r>
    </w:p>
    <w:p w14:paraId="45D7D605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14:paraId="043A6632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 xml:space="preserve">Else if </w:t>
      </w:r>
      <w:r>
        <w:rPr>
          <w:position w:val="-12"/>
          <w:sz w:val="28"/>
          <w:szCs w:val="28"/>
        </w:rPr>
        <w:object w:dxaOrig="260" w:dyaOrig="360" w14:anchorId="5479C3EC">
          <v:shape id="_x0000_i1232" type="#_x0000_t75" style="width:13pt;height:18pt" o:ole="">
            <v:imagedata r:id="rId57" o:title=""/>
          </v:shape>
          <o:OLEObject Type="Embed" ProgID="Equation.DSMT4" ShapeID="_x0000_i1232" DrawAspect="Content" ObjectID="_1685141128" r:id="rId58"/>
        </w:object>
      </w:r>
      <w:r>
        <w:rPr>
          <w:sz w:val="28"/>
          <w:szCs w:val="28"/>
        </w:rPr>
        <w:t xml:space="preserve"> smaller than 0:</w:t>
      </w:r>
    </w:p>
    <w:p w14:paraId="4F6F409D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>{</w:t>
      </w:r>
      <w:r>
        <w:rPr>
          <w:sz w:val="28"/>
          <w:szCs w:val="28"/>
        </w:rPr>
        <w:tab/>
      </w:r>
    </w:p>
    <w:p w14:paraId="7A0EA691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ab/>
        <w:t xml:space="preserve">For I 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 xml:space="preserve"> 0 to n:</w:t>
      </w:r>
    </w:p>
    <w:p w14:paraId="1F18F938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ab/>
        <w:t>{</w:t>
      </w:r>
      <w:r>
        <w:rPr>
          <w:sz w:val="28"/>
          <w:szCs w:val="28"/>
        </w:rPr>
        <w:tab/>
      </w:r>
    </w:p>
    <w:p w14:paraId="1C1DAC97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If i chia dư cho 2 dư 1:</w:t>
      </w:r>
    </w:p>
    <w:p w14:paraId="3972EF21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{</w:t>
      </w:r>
    </w:p>
    <w:p w14:paraId="094C8967" w14:textId="77777777" w:rsidR="00CE4D2B" w:rsidRDefault="00CE4D2B" w:rsidP="00CE4D2B">
      <w:pPr>
        <w:pStyle w:val="CommentReference"/>
        <w:spacing w:line="360" w:lineRule="auto"/>
        <w:ind w:left="2520" w:firstLine="360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240" w:dyaOrig="360" w14:anchorId="5E5E1D68">
          <v:shape id="_x0000_i1233" type="#_x0000_t75" style="width:12pt;height:18pt" o:ole="">
            <v:imagedata r:id="rId59" o:title=""/>
          </v:shape>
          <o:OLEObject Type="Embed" ProgID="Equation.DSMT4" ShapeID="_x0000_i1233" DrawAspect="Content" ObjectID="_1685141129" r:id="rId60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 xml:space="preserve"> (-1) *</w:t>
      </w:r>
      <w:r>
        <w:rPr>
          <w:position w:val="-12"/>
          <w:sz w:val="28"/>
          <w:szCs w:val="28"/>
        </w:rPr>
        <w:object w:dxaOrig="240" w:dyaOrig="360" w14:anchorId="5B9B1577">
          <v:shape id="_x0000_i1234" type="#_x0000_t75" style="width:12pt;height:18pt" o:ole="">
            <v:imagedata r:id="rId59" o:title=""/>
          </v:shape>
          <o:OLEObject Type="Embed" ProgID="Equation.DSMT4" ShapeID="_x0000_i1234" DrawAspect="Content" ObjectID="_1685141130" r:id="rId61"/>
        </w:object>
      </w:r>
    </w:p>
    <w:p w14:paraId="583FE1AC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}</w:t>
      </w:r>
    </w:p>
    <w:p w14:paraId="25C17899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</w:p>
    <w:p w14:paraId="0A3C5BC1" w14:textId="77777777" w:rsidR="00CE4D2B" w:rsidRDefault="00CE4D2B" w:rsidP="00CE4D2B">
      <w:pPr>
        <w:pStyle w:val="CommentReference"/>
        <w:spacing w:line="360" w:lineRule="auto"/>
        <w:ind w:left="1080" w:firstLine="360"/>
        <w:rPr>
          <w:sz w:val="28"/>
          <w:szCs w:val="28"/>
        </w:rPr>
      </w:pPr>
      <w:r>
        <w:rPr>
          <w:sz w:val="28"/>
          <w:szCs w:val="28"/>
        </w:rPr>
        <w:t>}</w:t>
      </w:r>
    </w:p>
    <w:p w14:paraId="4898AA3E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ab/>
        <w:t>End for;</w:t>
      </w:r>
    </w:p>
    <w:p w14:paraId="23C7F008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ab/>
        <w:t xml:space="preserve">For i 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 xml:space="preserve"> 1 to n:</w:t>
      </w:r>
    </w:p>
    <w:p w14:paraId="48501EC6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ab/>
        <w:t>{</w:t>
      </w:r>
    </w:p>
    <w:p w14:paraId="44B970CA" w14:textId="77777777" w:rsidR="00CE4D2B" w:rsidRDefault="00CE4D2B" w:rsidP="00CE4D2B">
      <w:pPr>
        <w:spacing w:line="360" w:lineRule="auto"/>
        <w:ind w:left="1440" w:firstLine="720"/>
        <w:rPr>
          <w:sz w:val="28"/>
          <w:szCs w:val="28"/>
        </w:rPr>
      </w:pPr>
      <w:r>
        <w:rPr>
          <w:sz w:val="28"/>
          <w:szCs w:val="28"/>
        </w:rPr>
        <w:t xml:space="preserve">If </w:t>
      </w:r>
      <w:r>
        <w:rPr>
          <w:position w:val="-12"/>
          <w:sz w:val="28"/>
          <w:szCs w:val="28"/>
        </w:rPr>
        <w:object w:dxaOrig="240" w:dyaOrig="360" w14:anchorId="67936BA4">
          <v:shape id="_x0000_i1235" type="#_x0000_t75" style="width:12pt;height:18pt" o:ole="">
            <v:imagedata r:id="rId59" o:title=""/>
          </v:shape>
          <o:OLEObject Type="Embed" ProgID="Equation.DSMT4" ShapeID="_x0000_i1235" DrawAspect="Content" ObjectID="_1685141131" r:id="rId62"/>
        </w:object>
      </w:r>
      <w:r>
        <w:rPr>
          <w:sz w:val="28"/>
          <w:szCs w:val="28"/>
        </w:rPr>
        <w:t xml:space="preserve"> smaller than 0:</w:t>
      </w:r>
    </w:p>
    <w:p w14:paraId="1928CD93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{</w:t>
      </w:r>
    </w:p>
    <w:p w14:paraId="4D635239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Temp[i]  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240" w:dyaOrig="360" w14:anchorId="1D95649F">
          <v:shape id="_x0000_i1236" type="#_x0000_t75" style="width:12pt;height:18pt" o:ole="">
            <v:imagedata r:id="rId59" o:title=""/>
          </v:shape>
          <o:OLEObject Type="Embed" ProgID="Equation.DSMT4" ShapeID="_x0000_i1236" DrawAspect="Content" ObjectID="_1685141132" r:id="rId63"/>
        </w:object>
      </w:r>
    </w:p>
    <w:p w14:paraId="76563C08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}</w:t>
      </w:r>
    </w:p>
    <w:p w14:paraId="6549EB40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End if;</w:t>
      </w:r>
    </w:p>
    <w:p w14:paraId="5FD2E943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End for;</w:t>
      </w:r>
    </w:p>
    <w:p w14:paraId="394BA893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}</w:t>
      </w:r>
    </w:p>
    <w:p w14:paraId="268EE532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</w:rPr>
        <w:tab/>
        <w:t>End else;</w:t>
      </w:r>
    </w:p>
    <w:p w14:paraId="52FB882E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sz w:val="28"/>
          <w:szCs w:val="28"/>
        </w:rPr>
        <w:t xml:space="preserve">B 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>poly[k]</w:t>
      </w:r>
    </w:p>
    <w:p w14:paraId="16A41E76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For I 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 xml:space="preserve"> 1 to n:</w:t>
      </w:r>
    </w:p>
    <w:p w14:paraId="31314EDD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{</w:t>
      </w:r>
    </w:p>
    <w:p w14:paraId="4BAB3E64" w14:textId="77777777" w:rsidR="00CE4D2B" w:rsidRDefault="00CE4D2B" w:rsidP="00CE4D2B">
      <w:pPr>
        <w:spacing w:line="360" w:lineRule="auto"/>
        <w:ind w:left="1440" w:firstLine="720"/>
        <w:rPr>
          <w:sz w:val="28"/>
          <w:szCs w:val="28"/>
        </w:rPr>
      </w:pPr>
      <w:r>
        <w:rPr>
          <w:sz w:val="28"/>
          <w:szCs w:val="28"/>
        </w:rPr>
        <w:t>If  |temp[i] bigger than |B|:</w:t>
      </w:r>
    </w:p>
    <w:p w14:paraId="03854E76" w14:textId="77777777" w:rsidR="00CE4D2B" w:rsidRDefault="00CE4D2B" w:rsidP="00CE4D2B">
      <w:pPr>
        <w:spacing w:line="360" w:lineRule="auto"/>
        <w:ind w:left="1440" w:firstLine="720"/>
        <w:rPr>
          <w:sz w:val="28"/>
          <w:szCs w:val="28"/>
        </w:rPr>
      </w:pPr>
      <w:r>
        <w:rPr>
          <w:sz w:val="28"/>
          <w:szCs w:val="28"/>
        </w:rPr>
        <w:t>{</w:t>
      </w:r>
    </w:p>
    <w:p w14:paraId="2C1FA6F6" w14:textId="77777777" w:rsidR="00CE4D2B" w:rsidRDefault="00CE4D2B" w:rsidP="00CE4D2B">
      <w:pPr>
        <w:spacing w:line="360" w:lineRule="auto"/>
        <w:ind w:left="1440" w:firstLine="720"/>
        <w:rPr>
          <w:sz w:val="28"/>
          <w:szCs w:val="28"/>
        </w:rPr>
      </w:pPr>
      <w:r>
        <w:rPr>
          <w:sz w:val="28"/>
          <w:szCs w:val="28"/>
        </w:rPr>
        <w:tab/>
        <w:t xml:space="preserve">B 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 xml:space="preserve"> |temp[i]|</w:t>
      </w:r>
    </w:p>
    <w:p w14:paraId="5554F7A5" w14:textId="77777777" w:rsidR="00CE4D2B" w:rsidRDefault="00CE4D2B" w:rsidP="00CE4D2B">
      <w:pPr>
        <w:spacing w:line="360" w:lineRule="auto"/>
        <w:ind w:left="1440" w:firstLine="720"/>
        <w:rPr>
          <w:sz w:val="28"/>
          <w:szCs w:val="28"/>
        </w:rPr>
      </w:pPr>
      <w:r>
        <w:rPr>
          <w:sz w:val="28"/>
          <w:szCs w:val="28"/>
        </w:rPr>
        <w:t>}</w:t>
      </w:r>
    </w:p>
    <w:p w14:paraId="37AD4B56" w14:textId="77777777" w:rsidR="00CE4D2B" w:rsidRDefault="00CE4D2B" w:rsidP="00CE4D2B">
      <w:pPr>
        <w:spacing w:line="360" w:lineRule="auto"/>
        <w:ind w:left="1440" w:firstLine="720"/>
        <w:rPr>
          <w:sz w:val="28"/>
          <w:szCs w:val="28"/>
        </w:rPr>
      </w:pPr>
      <w:r>
        <w:rPr>
          <w:sz w:val="28"/>
          <w:szCs w:val="28"/>
        </w:rPr>
        <w:t>End if;</w:t>
      </w:r>
    </w:p>
    <w:p w14:paraId="0E2FE648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End for;</w:t>
      </w:r>
    </w:p>
    <w:p w14:paraId="5EA208EF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Return B;</w:t>
      </w:r>
    </w:p>
    <w:p w14:paraId="093D9C2F" w14:textId="77777777" w:rsidR="00CE4D2B" w:rsidRDefault="00CE4D2B" w:rsidP="00CE4D2B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End;</w:t>
      </w:r>
    </w:p>
    <w:p w14:paraId="1B9D6502" w14:textId="77777777" w:rsidR="00CE4D2B" w:rsidRDefault="00CE4D2B" w:rsidP="00F526ED">
      <w:pPr>
        <w:pStyle w:val="CommentReference"/>
        <w:numPr>
          <w:ilvl w:val="0"/>
          <w:numId w:val="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MODULE 1.1 &amp; 1.2: Cận dưới và cận trên</w:t>
      </w:r>
    </w:p>
    <w:p w14:paraId="0038BE78" w14:textId="77777777" w:rsidR="00CE4D2B" w:rsidRDefault="00CE4D2B" w:rsidP="00F526ED">
      <w:pPr>
        <w:pStyle w:val="CommentReference"/>
        <w:numPr>
          <w:ilvl w:val="0"/>
          <w:numId w:val="4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Đầu vào : k, B đã được tìm ở (1.2.1) , </w:t>
      </w:r>
      <w:r>
        <w:rPr>
          <w:position w:val="-12"/>
        </w:rPr>
        <w:object w:dxaOrig="260" w:dyaOrig="360" w14:anchorId="0741ECC6">
          <v:shape id="_x0000_i1237" type="#_x0000_t75" style="width:13pt;height:18pt" o:ole="">
            <v:imagedata r:id="rId64" o:title=""/>
          </v:shape>
          <o:OLEObject Type="Embed" ProgID="Equation.DSMT4" ShapeID="_x0000_i1237" DrawAspect="Content" ObjectID="_1685141133" r:id="rId65"/>
        </w:object>
      </w:r>
      <w:r>
        <w:rPr>
          <w:sz w:val="28"/>
          <w:szCs w:val="28"/>
        </w:rPr>
        <w:t xml:space="preserve"> hệ số đầu tiên của đa thức.</w:t>
      </w:r>
    </w:p>
    <w:p w14:paraId="1BEFB2AD" w14:textId="77777777" w:rsidR="00CE4D2B" w:rsidRDefault="00CE4D2B" w:rsidP="00F526ED">
      <w:pPr>
        <w:pStyle w:val="CommentReference"/>
        <w:numPr>
          <w:ilvl w:val="0"/>
          <w:numId w:val="4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Đầu ra: Cận dưới và cận trên chứa miền nghiệm của đa thức.</w:t>
      </w:r>
    </w:p>
    <w:p w14:paraId="55A6495A" w14:textId="77777777" w:rsidR="00CE4D2B" w:rsidRDefault="00CE4D2B" w:rsidP="00F526ED">
      <w:pPr>
        <w:pStyle w:val="CommentReference"/>
        <w:numPr>
          <w:ilvl w:val="0"/>
          <w:numId w:val="4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Ý tưởng: Gọi lại hàm Tìm B để tính lower_bound và Upper_bound</w:t>
      </w:r>
    </w:p>
    <w:p w14:paraId="6758D3E4" w14:textId="77777777" w:rsidR="00CE4D2B" w:rsidRDefault="00CE4D2B" w:rsidP="00CE4D2B">
      <w:pPr>
        <w:spacing w:line="360" w:lineRule="auto"/>
        <w:ind w:left="720"/>
        <w:rPr>
          <w:sz w:val="28"/>
          <w:szCs w:val="28"/>
        </w:rPr>
      </w:pPr>
      <w:r>
        <w:rPr>
          <w:sz w:val="28"/>
          <w:szCs w:val="28"/>
        </w:rPr>
        <w:t xml:space="preserve">Lower_bound = </w:t>
      </w:r>
      <w:r>
        <w:rPr>
          <w:position w:val="-32"/>
          <w:sz w:val="28"/>
          <w:szCs w:val="28"/>
        </w:rPr>
        <w:object w:dxaOrig="1100" w:dyaOrig="760" w14:anchorId="07252693">
          <v:shape id="_x0000_i1238" type="#_x0000_t75" style="width:55pt;height:38pt" o:ole="">
            <v:imagedata r:id="rId66" o:title=""/>
          </v:shape>
          <o:OLEObject Type="Embed" ProgID="Equation.DSMT4" ShapeID="_x0000_i1238" DrawAspect="Content" ObjectID="_1685141134" r:id="rId6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//Cận dưới</w:t>
      </w:r>
    </w:p>
    <w:p w14:paraId="55C5B5A2" w14:textId="77777777" w:rsidR="00CE4D2B" w:rsidRDefault="00CE4D2B" w:rsidP="00CE4D2B">
      <w:pPr>
        <w:spacing w:line="360" w:lineRule="auto"/>
        <w:ind w:left="720"/>
        <w:rPr>
          <w:sz w:val="28"/>
          <w:szCs w:val="28"/>
        </w:rPr>
      </w:pPr>
      <w:r>
        <w:rPr>
          <w:sz w:val="28"/>
          <w:szCs w:val="28"/>
        </w:rPr>
        <w:t xml:space="preserve">Upper_bound = </w:t>
      </w:r>
      <w:r>
        <w:rPr>
          <w:position w:val="-32"/>
          <w:sz w:val="28"/>
          <w:szCs w:val="28"/>
        </w:rPr>
        <w:object w:dxaOrig="800" w:dyaOrig="760" w14:anchorId="3745832F">
          <v:shape id="_x0000_i1239" type="#_x0000_t75" style="width:40pt;height:38pt" o:ole="">
            <v:imagedata r:id="rId68" o:title=""/>
          </v:shape>
          <o:OLEObject Type="Embed" ProgID="Equation.DSMT4" ShapeID="_x0000_i1239" DrawAspect="Content" ObjectID="_1685141135" r:id="rId6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//Cận trên</w:t>
      </w:r>
    </w:p>
    <w:p w14:paraId="1CD5DF98" w14:textId="77777777" w:rsidR="00CE4D2B" w:rsidRDefault="00CE4D2B" w:rsidP="00CE4D2B">
      <w:pPr>
        <w:spacing w:line="360" w:lineRule="auto"/>
        <w:ind w:left="720"/>
        <w:rPr>
          <w:sz w:val="28"/>
          <w:szCs w:val="28"/>
        </w:rPr>
      </w:pPr>
    </w:p>
    <w:p w14:paraId="53EF9898" w14:textId="77777777" w:rsidR="00CE4D2B" w:rsidRDefault="00CE4D2B" w:rsidP="00CE4D2B">
      <w:pPr>
        <w:spacing w:line="360" w:lineRule="auto"/>
        <w:ind w:left="720"/>
        <w:rPr>
          <w:sz w:val="28"/>
          <w:szCs w:val="28"/>
        </w:rPr>
      </w:pPr>
      <w:r>
        <w:rPr>
          <w:sz w:val="28"/>
          <w:szCs w:val="28"/>
        </w:rPr>
        <w:lastRenderedPageBreak/>
        <w:t>*Note: Như vậy ta có miền chứa nghiệm: (Lower_bound, Upper_bound) và hoàn thành MODULE 1.</w:t>
      </w:r>
    </w:p>
    <w:p w14:paraId="29BDD8E9" w14:textId="77777777" w:rsidR="00CE4D2B" w:rsidRDefault="00CE4D2B" w:rsidP="00CE4D2B">
      <w:pPr>
        <w:spacing w:line="360" w:lineRule="auto"/>
        <w:ind w:left="720"/>
        <w:rPr>
          <w:sz w:val="28"/>
          <w:szCs w:val="28"/>
        </w:rPr>
      </w:pPr>
    </w:p>
    <w:p w14:paraId="73372660" w14:textId="77777777" w:rsidR="00CE4D2B" w:rsidRDefault="00CE4D2B" w:rsidP="00CE4D2B">
      <w:pPr>
        <w:spacing w:line="360" w:lineRule="auto"/>
        <w:ind w:left="720"/>
        <w:rPr>
          <w:sz w:val="28"/>
          <w:szCs w:val="28"/>
        </w:rPr>
      </w:pPr>
    </w:p>
    <w:p w14:paraId="25C838DF" w14:textId="77777777" w:rsidR="00CE4D2B" w:rsidRDefault="00CE4D2B" w:rsidP="00F526ED">
      <w:pPr>
        <w:pStyle w:val="CommentReference"/>
        <w:numPr>
          <w:ilvl w:val="0"/>
          <w:numId w:val="5"/>
        </w:numPr>
        <w:outlineLvl w:val="1"/>
        <w:rPr>
          <w:rFonts w:cstheme="minorHAnsi"/>
          <w:color w:val="000000" w:themeColor="text1"/>
          <w:sz w:val="28"/>
          <w:szCs w:val="28"/>
        </w:rPr>
      </w:pPr>
      <w:bookmarkStart w:id="10" w:name="_Toc74426972"/>
      <w:bookmarkStart w:id="11" w:name="_Toc74527815"/>
      <w:r>
        <w:rPr>
          <w:rFonts w:cstheme="minorHAnsi"/>
          <w:sz w:val="28"/>
          <w:szCs w:val="28"/>
        </w:rPr>
        <w:t xml:space="preserve">MODULE </w:t>
      </w:r>
      <w:r>
        <w:rPr>
          <w:rFonts w:cstheme="minorHAnsi"/>
          <w:color w:val="000000" w:themeColor="text1"/>
          <w:sz w:val="28"/>
          <w:szCs w:val="28"/>
        </w:rPr>
        <w:t>2: Khoảng phân li nghiệm của phương pháp chia đôi thỏa mãn:</w:t>
      </w:r>
      <w:bookmarkEnd w:id="10"/>
      <w:bookmarkEnd w:id="11"/>
    </w:p>
    <w:p w14:paraId="0D3A9091" w14:textId="77777777" w:rsidR="00CE4D2B" w:rsidRDefault="00CE4D2B" w:rsidP="00CE4D2B">
      <w:pPr>
        <w:pStyle w:val="CommentReference"/>
        <w:outlineLvl w:val="1"/>
        <w:rPr>
          <w:rFonts w:cstheme="minorHAnsi"/>
          <w:color w:val="000000" w:themeColor="text1"/>
          <w:sz w:val="28"/>
          <w:szCs w:val="28"/>
        </w:rPr>
      </w:pPr>
      <w:bookmarkStart w:id="12" w:name="_Toc74426973"/>
      <w:bookmarkStart w:id="13" w:name="_Toc74527816"/>
      <w:r>
        <w:rPr>
          <w:rFonts w:cstheme="minorHAnsi"/>
          <w:color w:val="000000" w:themeColor="text1"/>
          <w:sz w:val="28"/>
          <w:szCs w:val="28"/>
        </w:rPr>
        <w:t>|a - b| &lt; 0.5.</w:t>
      </w:r>
      <w:bookmarkEnd w:id="12"/>
      <w:bookmarkEnd w:id="13"/>
    </w:p>
    <w:p w14:paraId="1AC8BE14" w14:textId="77777777" w:rsidR="00CE4D2B" w:rsidRDefault="00CE4D2B" w:rsidP="00CE4D2B">
      <w:pPr>
        <w:ind w:left="360"/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Để hoàn thành MODULE 2 ta cũng đi từ dưới lên và hoàn thành các cây phân cấp của nó.</w:t>
      </w:r>
    </w:p>
    <w:p w14:paraId="2230CFF9" w14:textId="77777777" w:rsidR="00CE4D2B" w:rsidRDefault="00CE4D2B" w:rsidP="00F526ED">
      <w:pPr>
        <w:pStyle w:val="CommentReference"/>
        <w:numPr>
          <w:ilvl w:val="0"/>
          <w:numId w:val="1"/>
        </w:numPr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MODULE 2.2.1.1.1.1 Tính giá trị f’(</w:t>
      </w:r>
      <w:r>
        <w:rPr>
          <w:position w:val="-12"/>
          <w:sz w:val="28"/>
          <w:szCs w:val="28"/>
        </w:rPr>
        <w:object w:dxaOrig="260" w:dyaOrig="360" w14:anchorId="00C67B3E">
          <v:shape id="_x0000_i1240" type="#_x0000_t75" style="width:13pt;height:18pt" o:ole="">
            <v:imagedata r:id="rId70" o:title=""/>
          </v:shape>
          <o:OLEObject Type="Embed" ProgID="Equation.DSMT4" ShapeID="_x0000_i1240" DrawAspect="Content" ObjectID="_1685141136" r:id="rId71"/>
        </w:object>
      </w:r>
      <w:r>
        <w:rPr>
          <w:rFonts w:cstheme="minorHAnsi"/>
          <w:color w:val="000000" w:themeColor="text1"/>
          <w:sz w:val="28"/>
          <w:szCs w:val="28"/>
        </w:rPr>
        <w:t>).</w:t>
      </w:r>
    </w:p>
    <w:p w14:paraId="45A73A9B" w14:textId="77777777" w:rsidR="00CE4D2B" w:rsidRDefault="00CE4D2B" w:rsidP="00F526ED">
      <w:pPr>
        <w:pStyle w:val="CommentReference"/>
        <w:numPr>
          <w:ilvl w:val="0"/>
          <w:numId w:val="6"/>
        </w:numPr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 xml:space="preserve">Đầu vào: tham số </w:t>
      </w:r>
      <w:r>
        <w:rPr>
          <w:position w:val="-12"/>
        </w:rPr>
        <w:object w:dxaOrig="260" w:dyaOrig="360" w14:anchorId="5972B2D8">
          <v:shape id="_x0000_i1241" type="#_x0000_t75" style="width:13pt;height:18pt" o:ole="">
            <v:imagedata r:id="rId72" o:title=""/>
          </v:shape>
          <o:OLEObject Type="Embed" ProgID="Equation.DSMT4" ShapeID="_x0000_i1241" DrawAspect="Content" ObjectID="_1685141137" r:id="rId73"/>
        </w:object>
      </w:r>
      <w:r>
        <w:rPr>
          <w:rFonts w:cstheme="minorHAnsi"/>
          <w:color w:val="000000" w:themeColor="text1"/>
          <w:sz w:val="28"/>
          <w:szCs w:val="28"/>
        </w:rPr>
        <w:t>, hệ số của đa thức f(x), n là bậc của đa thức.</w:t>
      </w:r>
    </w:p>
    <w:p w14:paraId="3B801A29" w14:textId="77777777" w:rsidR="00CE4D2B" w:rsidRDefault="00CE4D2B" w:rsidP="00F526ED">
      <w:pPr>
        <w:pStyle w:val="CommentReference"/>
        <w:numPr>
          <w:ilvl w:val="0"/>
          <w:numId w:val="6"/>
        </w:numPr>
        <w:rPr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Đầu ra: giá trị của f’(</w:t>
      </w:r>
      <w:r>
        <w:rPr>
          <w:position w:val="-12"/>
          <w:sz w:val="28"/>
          <w:szCs w:val="28"/>
        </w:rPr>
        <w:object w:dxaOrig="260" w:dyaOrig="360" w14:anchorId="2043E096">
          <v:shape id="_x0000_i1242" type="#_x0000_t75" style="width:13pt;height:18pt" o:ole="">
            <v:imagedata r:id="rId74" o:title=""/>
          </v:shape>
          <o:OLEObject Type="Embed" ProgID="Equation.DSMT4" ShapeID="_x0000_i1242" DrawAspect="Content" ObjectID="_1685141138" r:id="rId75"/>
        </w:object>
      </w:r>
      <w:r>
        <w:rPr>
          <w:rFonts w:cstheme="minorHAnsi"/>
          <w:color w:val="000000" w:themeColor="text1"/>
          <w:sz w:val="28"/>
          <w:szCs w:val="28"/>
        </w:rPr>
        <w:t xml:space="preserve">) tại </w:t>
      </w:r>
      <w:r>
        <w:rPr>
          <w:position w:val="-12"/>
          <w:sz w:val="28"/>
          <w:szCs w:val="28"/>
        </w:rPr>
        <w:object w:dxaOrig="260" w:dyaOrig="360" w14:anchorId="670BB0CF">
          <v:shape id="_x0000_i1243" type="#_x0000_t75" style="width:13pt;height:18pt" o:ole="">
            <v:imagedata r:id="rId76" o:title=""/>
          </v:shape>
          <o:OLEObject Type="Embed" ProgID="Equation.DSMT4" ShapeID="_x0000_i1243" DrawAspect="Content" ObjectID="_1685141139" r:id="rId77"/>
        </w:object>
      </w:r>
      <w:r>
        <w:rPr>
          <w:sz w:val="28"/>
          <w:szCs w:val="28"/>
        </w:rPr>
        <w:t>.</w:t>
      </w:r>
    </w:p>
    <w:p w14:paraId="3C78662B" w14:textId="77777777" w:rsidR="00CE4D2B" w:rsidRDefault="00CE4D2B" w:rsidP="00F526ED">
      <w:pPr>
        <w:pStyle w:val="CommentReference"/>
        <w:numPr>
          <w:ilvl w:val="0"/>
          <w:numId w:val="6"/>
        </w:numPr>
        <w:rPr>
          <w:sz w:val="28"/>
          <w:szCs w:val="28"/>
        </w:rPr>
      </w:pPr>
      <w:r>
        <w:rPr>
          <w:sz w:val="28"/>
          <w:szCs w:val="28"/>
        </w:rPr>
        <w:t xml:space="preserve">Function Tình giá trị của </w:t>
      </w:r>
      <w:r>
        <w:rPr>
          <w:rFonts w:cstheme="minorHAnsi"/>
          <w:color w:val="000000" w:themeColor="text1"/>
          <w:sz w:val="28"/>
          <w:szCs w:val="28"/>
        </w:rPr>
        <w:t>f’(</w:t>
      </w:r>
      <w:r>
        <w:rPr>
          <w:position w:val="-12"/>
          <w:sz w:val="28"/>
          <w:szCs w:val="28"/>
        </w:rPr>
        <w:object w:dxaOrig="260" w:dyaOrig="360" w14:anchorId="468AD8A1">
          <v:shape id="_x0000_i1244" type="#_x0000_t75" style="width:13pt;height:18pt" o:ole="">
            <v:imagedata r:id="rId70" o:title=""/>
          </v:shape>
          <o:OLEObject Type="Embed" ProgID="Equation.DSMT4" ShapeID="_x0000_i1244" DrawAspect="Content" ObjectID="_1685141140" r:id="rId78"/>
        </w:object>
      </w:r>
      <w:r>
        <w:rPr>
          <w:rFonts w:cstheme="minorHAnsi"/>
          <w:color w:val="000000" w:themeColor="text1"/>
          <w:sz w:val="28"/>
          <w:szCs w:val="28"/>
        </w:rPr>
        <w:t>).</w:t>
      </w:r>
    </w:p>
    <w:p w14:paraId="71F46033" w14:textId="77777777" w:rsidR="00CE4D2B" w:rsidRDefault="00CE4D2B" w:rsidP="00CE4D2B">
      <w:pPr>
        <w:ind w:firstLine="360"/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f1(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rFonts w:cstheme="minorHAnsi"/>
          <w:color w:val="000000" w:themeColor="text1"/>
          <w:sz w:val="28"/>
          <w:szCs w:val="28"/>
        </w:rPr>
        <w:t xml:space="preserve">poly[], 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position w:val="-12"/>
        </w:rPr>
        <w:object w:dxaOrig="260" w:dyaOrig="360" w14:anchorId="57A573C0">
          <v:shape id="_x0000_i1245" type="#_x0000_t75" style="width:13pt;height:18pt" o:ole="">
            <v:imagedata r:id="rId79" o:title=""/>
          </v:shape>
          <o:OLEObject Type="Embed" ProgID="Equation.DSMT4" ShapeID="_x0000_i1245" DrawAspect="Content" ObjectID="_1685141141" r:id="rId80"/>
        </w:object>
      </w:r>
      <w:r>
        <w:rPr>
          <w:rFonts w:cstheme="minorHAnsi"/>
          <w:color w:val="000000" w:themeColor="text1"/>
          <w:sz w:val="28"/>
          <w:szCs w:val="28"/>
        </w:rPr>
        <w:t>, integer n)</w:t>
      </w:r>
      <w:r>
        <w:rPr>
          <w:rFonts w:cstheme="minorHAnsi"/>
          <w:color w:val="000000" w:themeColor="text1"/>
          <w:sz w:val="28"/>
          <w:szCs w:val="28"/>
        </w:rPr>
        <w:tab/>
      </w:r>
      <w:r>
        <w:rPr>
          <w:rFonts w:cstheme="minorHAnsi"/>
          <w:color w:val="000000" w:themeColor="text1"/>
          <w:sz w:val="28"/>
          <w:szCs w:val="28"/>
        </w:rPr>
        <w:tab/>
      </w:r>
    </w:p>
    <w:p w14:paraId="471B89E6" w14:textId="77777777" w:rsidR="00CE4D2B" w:rsidRDefault="00CE4D2B" w:rsidP="00CE4D2B">
      <w:pPr>
        <w:ind w:firstLine="360"/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//poly[]: là hệ số của đa thức</w:t>
      </w:r>
    </w:p>
    <w:p w14:paraId="068622B0" w14:textId="77777777" w:rsidR="00CE4D2B" w:rsidRDefault="00CE4D2B" w:rsidP="00CE4D2B">
      <w:pPr>
        <w:ind w:firstLine="360"/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 xml:space="preserve">// </w:t>
      </w:r>
      <w:r>
        <w:rPr>
          <w:position w:val="-12"/>
        </w:rPr>
        <w:object w:dxaOrig="260" w:dyaOrig="360" w14:anchorId="01566FBC">
          <v:shape id="_x0000_i1246" type="#_x0000_t75" style="width:13pt;height:18pt" o:ole="">
            <v:imagedata r:id="rId81" o:title=""/>
          </v:shape>
          <o:OLEObject Type="Embed" ProgID="Equation.DSMT4" ShapeID="_x0000_i1246" DrawAspect="Content" ObjectID="_1685141142" r:id="rId82"/>
        </w:object>
      </w:r>
      <w:r>
        <w:rPr>
          <w:rFonts w:cstheme="minorHAnsi"/>
          <w:color w:val="000000" w:themeColor="text1"/>
          <w:sz w:val="28"/>
          <w:szCs w:val="28"/>
        </w:rPr>
        <w:t xml:space="preserve">:  cần tính đạo hàm tại </w:t>
      </w:r>
      <w:r>
        <w:rPr>
          <w:position w:val="-12"/>
        </w:rPr>
        <w:object w:dxaOrig="260" w:dyaOrig="360" w14:anchorId="6C0930BF">
          <v:shape id="_x0000_i1247" type="#_x0000_t75" style="width:13pt;height:18pt" o:ole="">
            <v:imagedata r:id="rId83" o:title=""/>
          </v:shape>
          <o:OLEObject Type="Embed" ProgID="Equation.DSMT4" ShapeID="_x0000_i1247" DrawAspect="Content" ObjectID="_1685141143" r:id="rId84"/>
        </w:object>
      </w:r>
    </w:p>
    <w:p w14:paraId="62ED5D27" w14:textId="77777777" w:rsidR="00CE4D2B" w:rsidRDefault="00CE4D2B" w:rsidP="00CE4D2B">
      <w:pPr>
        <w:ind w:firstLine="360"/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Begin</w:t>
      </w:r>
    </w:p>
    <w:p w14:paraId="471B893E" w14:textId="77777777" w:rsidR="00CE4D2B" w:rsidRDefault="00CE4D2B" w:rsidP="00CE4D2B">
      <w:pPr>
        <w:ind w:firstLine="360"/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 xml:space="preserve">For i </w:t>
      </w:r>
      <w:r>
        <w:rPr>
          <w:rFonts w:cstheme="minorHAnsi"/>
          <w:color w:val="000000" w:themeColor="text1"/>
          <w:sz w:val="28"/>
          <w:szCs w:val="28"/>
        </w:rPr>
        <w:sym w:font="Wingdings" w:char="F0DF"/>
      </w:r>
      <w:r>
        <w:rPr>
          <w:rFonts w:cstheme="minorHAnsi"/>
          <w:color w:val="000000" w:themeColor="text1"/>
          <w:sz w:val="28"/>
          <w:szCs w:val="28"/>
        </w:rPr>
        <w:t>n  to 0:</w:t>
      </w:r>
    </w:p>
    <w:p w14:paraId="066CF4D5" w14:textId="77777777" w:rsidR="00CE4D2B" w:rsidRDefault="00CE4D2B" w:rsidP="00CE4D2B">
      <w:pPr>
        <w:ind w:firstLine="720"/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{</w:t>
      </w:r>
    </w:p>
    <w:p w14:paraId="1CF932AC" w14:textId="77777777" w:rsidR="00CE4D2B" w:rsidRDefault="00CE4D2B" w:rsidP="00CE4D2B">
      <w:pPr>
        <w:ind w:firstLine="360"/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ab/>
        <w:t xml:space="preserve">f1 </w:t>
      </w:r>
      <w:r>
        <w:rPr>
          <w:rFonts w:cstheme="minorHAnsi"/>
          <w:color w:val="000000" w:themeColor="text1"/>
          <w:sz w:val="28"/>
          <w:szCs w:val="28"/>
        </w:rPr>
        <w:sym w:font="Wingdings" w:char="F0DF"/>
      </w:r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2580" w:dyaOrig="360" w14:anchorId="37A00B18">
          <v:shape id="_x0000_i1248" type="#_x0000_t75" style="width:129pt;height:18pt" o:ole="">
            <v:imagedata r:id="rId85" o:title=""/>
          </v:shape>
          <o:OLEObject Type="Embed" ProgID="Equation.DSMT4" ShapeID="_x0000_i1248" DrawAspect="Content" ObjectID="_1685141144" r:id="rId8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//pow(</w:t>
      </w:r>
      <w:r>
        <w:rPr>
          <w:position w:val="-12"/>
        </w:rPr>
        <w:object w:dxaOrig="260" w:dyaOrig="360" w14:anchorId="11D678E7">
          <v:shape id="_x0000_i1249" type="#_x0000_t75" style="width:13pt;height:18pt" o:ole="">
            <v:imagedata r:id="rId87" o:title=""/>
          </v:shape>
          <o:OLEObject Type="Embed" ProgID="Equation.DSMT4" ShapeID="_x0000_i1249" DrawAspect="Content" ObjectID="_1685141145" r:id="rId88"/>
        </w:object>
      </w:r>
      <w:r>
        <w:rPr>
          <w:sz w:val="28"/>
          <w:szCs w:val="28"/>
        </w:rPr>
        <w:t xml:space="preserve">,n-1): </w:t>
      </w:r>
      <w:r>
        <w:rPr>
          <w:position w:val="-12"/>
        </w:rPr>
        <w:object w:dxaOrig="260" w:dyaOrig="360" w14:anchorId="6BE8FFF2">
          <v:shape id="_x0000_i1250" type="#_x0000_t75" style="width:13pt;height:18pt" o:ole="">
            <v:imagedata r:id="rId89" o:title=""/>
          </v:shape>
          <o:OLEObject Type="Embed" ProgID="Equation.DSMT4" ShapeID="_x0000_i1250" DrawAspect="Content" ObjectID="_1685141146" r:id="rId90"/>
        </w:object>
      </w:r>
      <w:r>
        <w:rPr>
          <w:sz w:val="28"/>
          <w:szCs w:val="28"/>
        </w:rPr>
        <w:t xml:space="preserve"> mũ n-1</w:t>
      </w:r>
    </w:p>
    <w:p w14:paraId="1F19B92B" w14:textId="77777777" w:rsidR="00CE4D2B" w:rsidRDefault="00CE4D2B" w:rsidP="00CE4D2B">
      <w:pPr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ab/>
        <w:t>}</w:t>
      </w:r>
      <w:r>
        <w:rPr>
          <w:rFonts w:cstheme="minorHAnsi"/>
          <w:color w:val="000000" w:themeColor="text1"/>
          <w:sz w:val="28"/>
          <w:szCs w:val="28"/>
        </w:rPr>
        <w:tab/>
      </w:r>
      <w:r>
        <w:rPr>
          <w:rFonts w:cstheme="minorHAnsi"/>
          <w:color w:val="000000" w:themeColor="text1"/>
          <w:sz w:val="28"/>
          <w:szCs w:val="28"/>
        </w:rPr>
        <w:tab/>
      </w:r>
      <w:r>
        <w:rPr>
          <w:rFonts w:cstheme="minorHAnsi"/>
          <w:color w:val="000000" w:themeColor="text1"/>
          <w:sz w:val="28"/>
          <w:szCs w:val="28"/>
        </w:rPr>
        <w:tab/>
      </w:r>
      <w:r>
        <w:rPr>
          <w:rFonts w:cstheme="minorHAnsi"/>
          <w:color w:val="000000" w:themeColor="text1"/>
          <w:sz w:val="28"/>
          <w:szCs w:val="28"/>
        </w:rPr>
        <w:tab/>
      </w:r>
      <w:r>
        <w:rPr>
          <w:rFonts w:cstheme="minorHAnsi"/>
          <w:color w:val="000000" w:themeColor="text1"/>
          <w:sz w:val="28"/>
          <w:szCs w:val="28"/>
        </w:rPr>
        <w:tab/>
      </w:r>
      <w:r>
        <w:rPr>
          <w:rFonts w:cstheme="minorHAnsi"/>
          <w:color w:val="000000" w:themeColor="text1"/>
          <w:sz w:val="28"/>
          <w:szCs w:val="28"/>
        </w:rPr>
        <w:tab/>
      </w:r>
    </w:p>
    <w:p w14:paraId="38E16171" w14:textId="77777777" w:rsidR="00CE4D2B" w:rsidRDefault="00CE4D2B" w:rsidP="00CE4D2B">
      <w:pPr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//f1: là giá trị của của đạo hàm tại x0</w:t>
      </w:r>
    </w:p>
    <w:p w14:paraId="3963F615" w14:textId="77777777" w:rsidR="00CE4D2B" w:rsidRDefault="00CE4D2B" w:rsidP="00CE4D2B">
      <w:pPr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End for;</w:t>
      </w:r>
    </w:p>
    <w:p w14:paraId="4AE448CA" w14:textId="77777777" w:rsidR="00CE4D2B" w:rsidRDefault="00CE4D2B" w:rsidP="00CE4D2B">
      <w:pPr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Return f1;</w:t>
      </w:r>
    </w:p>
    <w:p w14:paraId="32C939F6" w14:textId="77777777" w:rsidR="00CE4D2B" w:rsidRDefault="00CE4D2B" w:rsidP="00CE4D2B">
      <w:pPr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End;</w:t>
      </w:r>
    </w:p>
    <w:p w14:paraId="6CC15E44" w14:textId="77777777" w:rsidR="00CE4D2B" w:rsidRDefault="00CE4D2B" w:rsidP="00CE4D2B">
      <w:pPr>
        <w:rPr>
          <w:rFonts w:cstheme="minorHAnsi"/>
          <w:color w:val="000000" w:themeColor="text1"/>
          <w:sz w:val="28"/>
          <w:szCs w:val="28"/>
        </w:rPr>
      </w:pPr>
    </w:p>
    <w:p w14:paraId="514A56FB" w14:textId="77777777" w:rsidR="00CE4D2B" w:rsidRDefault="00CE4D2B" w:rsidP="00F526ED">
      <w:pPr>
        <w:pStyle w:val="CommentReference"/>
        <w:numPr>
          <w:ilvl w:val="0"/>
          <w:numId w:val="1"/>
        </w:numPr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MODULE 2.2.1.1.1.2. Tính giá trị f(</w:t>
      </w:r>
      <w:r>
        <w:rPr>
          <w:position w:val="-12"/>
          <w:sz w:val="28"/>
          <w:szCs w:val="28"/>
        </w:rPr>
        <w:object w:dxaOrig="260" w:dyaOrig="360" w14:anchorId="64AFD26F">
          <v:shape id="_x0000_i1251" type="#_x0000_t75" style="width:13pt;height:18pt" o:ole="">
            <v:imagedata r:id="rId70" o:title=""/>
          </v:shape>
          <o:OLEObject Type="Embed" ProgID="Equation.DSMT4" ShapeID="_x0000_i1251" DrawAspect="Content" ObjectID="_1685141147" r:id="rId91"/>
        </w:object>
      </w:r>
      <w:r>
        <w:rPr>
          <w:rFonts w:cstheme="minorHAnsi"/>
          <w:color w:val="000000" w:themeColor="text1"/>
          <w:sz w:val="28"/>
          <w:szCs w:val="28"/>
        </w:rPr>
        <w:t>).</w:t>
      </w:r>
    </w:p>
    <w:p w14:paraId="2BF7B3D3" w14:textId="77777777" w:rsidR="00CE4D2B" w:rsidRDefault="00CE4D2B" w:rsidP="00F526ED">
      <w:pPr>
        <w:pStyle w:val="CommentReference"/>
        <w:numPr>
          <w:ilvl w:val="0"/>
          <w:numId w:val="6"/>
        </w:numPr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Đầu vào: tham số x, hệ số của đa thức f(x), n là bậc của đa thức.</w:t>
      </w:r>
    </w:p>
    <w:p w14:paraId="58BA7AEB" w14:textId="77777777" w:rsidR="00CE4D2B" w:rsidRDefault="00CE4D2B" w:rsidP="00F526ED">
      <w:pPr>
        <w:pStyle w:val="CommentReference"/>
        <w:numPr>
          <w:ilvl w:val="0"/>
          <w:numId w:val="6"/>
        </w:numPr>
        <w:rPr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Đầu ra: giá trị của f(</w:t>
      </w:r>
      <w:r>
        <w:rPr>
          <w:position w:val="-12"/>
          <w:sz w:val="28"/>
          <w:szCs w:val="28"/>
        </w:rPr>
        <w:object w:dxaOrig="260" w:dyaOrig="360" w14:anchorId="4828DF57">
          <v:shape id="_x0000_i1252" type="#_x0000_t75" style="width:13pt;height:18pt" o:ole="">
            <v:imagedata r:id="rId74" o:title=""/>
          </v:shape>
          <o:OLEObject Type="Embed" ProgID="Equation.DSMT4" ShapeID="_x0000_i1252" DrawAspect="Content" ObjectID="_1685141148" r:id="rId92"/>
        </w:object>
      </w:r>
      <w:r>
        <w:rPr>
          <w:rFonts w:cstheme="minorHAnsi"/>
          <w:color w:val="000000" w:themeColor="text1"/>
          <w:sz w:val="28"/>
          <w:szCs w:val="28"/>
        </w:rPr>
        <w:t xml:space="preserve">) tại </w:t>
      </w:r>
      <w:r>
        <w:rPr>
          <w:position w:val="-12"/>
          <w:sz w:val="28"/>
          <w:szCs w:val="28"/>
        </w:rPr>
        <w:object w:dxaOrig="260" w:dyaOrig="360" w14:anchorId="630CDF79">
          <v:shape id="_x0000_i1253" type="#_x0000_t75" style="width:13pt;height:18pt" o:ole="">
            <v:imagedata r:id="rId76" o:title=""/>
          </v:shape>
          <o:OLEObject Type="Embed" ProgID="Equation.DSMT4" ShapeID="_x0000_i1253" DrawAspect="Content" ObjectID="_1685141149" r:id="rId93"/>
        </w:object>
      </w:r>
      <w:r>
        <w:rPr>
          <w:sz w:val="28"/>
          <w:szCs w:val="28"/>
        </w:rPr>
        <w:t>.</w:t>
      </w:r>
    </w:p>
    <w:p w14:paraId="050A7E57" w14:textId="77777777" w:rsidR="00CE4D2B" w:rsidRDefault="00CE4D2B" w:rsidP="00F526ED">
      <w:pPr>
        <w:pStyle w:val="CommentReference"/>
        <w:numPr>
          <w:ilvl w:val="0"/>
          <w:numId w:val="6"/>
        </w:numPr>
        <w:rPr>
          <w:sz w:val="28"/>
          <w:szCs w:val="28"/>
        </w:rPr>
      </w:pPr>
      <w:r>
        <w:rPr>
          <w:sz w:val="28"/>
          <w:szCs w:val="28"/>
        </w:rPr>
        <w:t xml:space="preserve">Function Tình giá trị của </w:t>
      </w:r>
      <w:r>
        <w:rPr>
          <w:rFonts w:cstheme="minorHAnsi"/>
          <w:color w:val="000000" w:themeColor="text1"/>
          <w:sz w:val="28"/>
          <w:szCs w:val="28"/>
        </w:rPr>
        <w:t>f(</w:t>
      </w:r>
      <w:r>
        <w:rPr>
          <w:position w:val="-12"/>
          <w:sz w:val="28"/>
          <w:szCs w:val="28"/>
        </w:rPr>
        <w:object w:dxaOrig="260" w:dyaOrig="360" w14:anchorId="7FE6211C">
          <v:shape id="_x0000_i1254" type="#_x0000_t75" style="width:13pt;height:18pt" o:ole="">
            <v:imagedata r:id="rId70" o:title=""/>
          </v:shape>
          <o:OLEObject Type="Embed" ProgID="Equation.DSMT4" ShapeID="_x0000_i1254" DrawAspect="Content" ObjectID="_1685141150" r:id="rId94"/>
        </w:object>
      </w:r>
      <w:r>
        <w:rPr>
          <w:rFonts w:cstheme="minorHAnsi"/>
          <w:color w:val="000000" w:themeColor="text1"/>
          <w:sz w:val="28"/>
          <w:szCs w:val="28"/>
        </w:rPr>
        <w:t>).</w:t>
      </w:r>
    </w:p>
    <w:p w14:paraId="7E9D7178" w14:textId="77777777" w:rsidR="00CE4D2B" w:rsidRDefault="00CE4D2B" w:rsidP="00CE4D2B">
      <w:pPr>
        <w:ind w:firstLine="360"/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f(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rFonts w:cstheme="minorHAnsi"/>
          <w:color w:val="000000" w:themeColor="text1"/>
          <w:sz w:val="28"/>
          <w:szCs w:val="28"/>
        </w:rPr>
        <w:t xml:space="preserve">poly[], 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position w:val="-12"/>
        </w:rPr>
        <w:object w:dxaOrig="260" w:dyaOrig="360" w14:anchorId="3A912E8D">
          <v:shape id="_x0000_i1255" type="#_x0000_t75" style="width:13pt;height:18pt" o:ole="">
            <v:imagedata r:id="rId95" o:title=""/>
          </v:shape>
          <o:OLEObject Type="Embed" ProgID="Equation.DSMT4" ShapeID="_x0000_i1255" DrawAspect="Content" ObjectID="_1685141151" r:id="rId96"/>
        </w:object>
      </w:r>
      <w:r>
        <w:rPr>
          <w:rFonts w:cstheme="minorHAnsi"/>
          <w:color w:val="000000" w:themeColor="text1"/>
          <w:sz w:val="28"/>
          <w:szCs w:val="28"/>
        </w:rPr>
        <w:t>, integer n)</w:t>
      </w:r>
      <w:r>
        <w:rPr>
          <w:rFonts w:cstheme="minorHAnsi"/>
          <w:color w:val="000000" w:themeColor="text1"/>
          <w:sz w:val="28"/>
          <w:szCs w:val="28"/>
        </w:rPr>
        <w:tab/>
      </w:r>
      <w:r>
        <w:rPr>
          <w:rFonts w:cstheme="minorHAnsi"/>
          <w:color w:val="000000" w:themeColor="text1"/>
          <w:sz w:val="28"/>
          <w:szCs w:val="28"/>
        </w:rPr>
        <w:tab/>
      </w:r>
    </w:p>
    <w:p w14:paraId="79170CB0" w14:textId="77777777" w:rsidR="00CE4D2B" w:rsidRDefault="00CE4D2B" w:rsidP="00CE4D2B">
      <w:pPr>
        <w:ind w:firstLine="360"/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//poly[]: là hệ số của đa thức</w:t>
      </w:r>
    </w:p>
    <w:p w14:paraId="044EC523" w14:textId="77777777" w:rsidR="00CE4D2B" w:rsidRDefault="00CE4D2B" w:rsidP="00CE4D2B">
      <w:pPr>
        <w:ind w:firstLine="360"/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Begin</w:t>
      </w:r>
    </w:p>
    <w:p w14:paraId="5CED734E" w14:textId="77777777" w:rsidR="00CE4D2B" w:rsidRDefault="00CE4D2B" w:rsidP="00CE4D2B">
      <w:pPr>
        <w:ind w:firstLine="360"/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 xml:space="preserve">For i </w:t>
      </w:r>
      <w:r>
        <w:rPr>
          <w:rFonts w:cstheme="minorHAnsi"/>
          <w:color w:val="000000" w:themeColor="text1"/>
          <w:sz w:val="28"/>
          <w:szCs w:val="28"/>
        </w:rPr>
        <w:sym w:font="Wingdings" w:char="F0DF"/>
      </w:r>
      <w:r>
        <w:rPr>
          <w:rFonts w:cstheme="minorHAnsi"/>
          <w:color w:val="000000" w:themeColor="text1"/>
          <w:sz w:val="28"/>
          <w:szCs w:val="28"/>
        </w:rPr>
        <w:t>n  to 0:</w:t>
      </w:r>
    </w:p>
    <w:p w14:paraId="1C6D5BE4" w14:textId="77777777" w:rsidR="00CE4D2B" w:rsidRDefault="00CE4D2B" w:rsidP="00CE4D2B">
      <w:pPr>
        <w:ind w:firstLine="360"/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{</w:t>
      </w:r>
    </w:p>
    <w:p w14:paraId="2A6B0A87" w14:textId="77777777" w:rsidR="00CE4D2B" w:rsidRDefault="00CE4D2B" w:rsidP="00CE4D2B">
      <w:pPr>
        <w:ind w:firstLine="360"/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ab/>
        <w:t xml:space="preserve">f </w:t>
      </w:r>
      <w:r>
        <w:rPr>
          <w:rFonts w:cstheme="minorHAnsi"/>
          <w:color w:val="000000" w:themeColor="text1"/>
          <w:sz w:val="28"/>
          <w:szCs w:val="28"/>
        </w:rPr>
        <w:sym w:font="Wingdings" w:char="F0DF"/>
      </w:r>
      <w:r>
        <w:rPr>
          <w:position w:val="-12"/>
          <w:sz w:val="28"/>
          <w:szCs w:val="28"/>
        </w:rPr>
        <w:object w:dxaOrig="2000" w:dyaOrig="360" w14:anchorId="6EB3A8F8">
          <v:shape id="_x0000_i1256" type="#_x0000_t75" style="width:100pt;height:18pt" o:ole="">
            <v:imagedata r:id="rId97" o:title=""/>
          </v:shape>
          <o:OLEObject Type="Embed" ProgID="Equation.DSMT4" ShapeID="_x0000_i1256" DrawAspect="Content" ObjectID="_1685141152" r:id="rId9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//pow(</w:t>
      </w:r>
      <w:r>
        <w:rPr>
          <w:position w:val="-12"/>
        </w:rPr>
        <w:object w:dxaOrig="260" w:dyaOrig="360" w14:anchorId="7D661273">
          <v:shape id="_x0000_i1257" type="#_x0000_t75" style="width:13pt;height:18pt" o:ole="">
            <v:imagedata r:id="rId99" o:title=""/>
          </v:shape>
          <o:OLEObject Type="Embed" ProgID="Equation.DSMT4" ShapeID="_x0000_i1257" DrawAspect="Content" ObjectID="_1685141153" r:id="rId100"/>
        </w:object>
      </w:r>
      <w:r>
        <w:rPr>
          <w:sz w:val="28"/>
          <w:szCs w:val="28"/>
        </w:rPr>
        <w:t xml:space="preserve">,n): </w:t>
      </w:r>
      <w:r>
        <w:rPr>
          <w:position w:val="-12"/>
        </w:rPr>
        <w:object w:dxaOrig="260" w:dyaOrig="360" w14:anchorId="4FDEB665">
          <v:shape id="_x0000_i1258" type="#_x0000_t75" style="width:13pt;height:18pt" o:ole="">
            <v:imagedata r:id="rId101" o:title=""/>
          </v:shape>
          <o:OLEObject Type="Embed" ProgID="Equation.DSMT4" ShapeID="_x0000_i1258" DrawAspect="Content" ObjectID="_1685141154" r:id="rId102"/>
        </w:object>
      </w:r>
      <w:r>
        <w:rPr>
          <w:sz w:val="28"/>
          <w:szCs w:val="28"/>
        </w:rPr>
        <w:t xml:space="preserve"> mũ n</w:t>
      </w:r>
    </w:p>
    <w:p w14:paraId="677FA892" w14:textId="77777777" w:rsidR="00CE4D2B" w:rsidRDefault="00CE4D2B" w:rsidP="00CE4D2B">
      <w:pPr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ab/>
        <w:t>}</w:t>
      </w:r>
      <w:r>
        <w:rPr>
          <w:rFonts w:cstheme="minorHAnsi"/>
          <w:color w:val="000000" w:themeColor="text1"/>
          <w:sz w:val="28"/>
          <w:szCs w:val="28"/>
        </w:rPr>
        <w:tab/>
      </w:r>
      <w:r>
        <w:rPr>
          <w:rFonts w:cstheme="minorHAnsi"/>
          <w:color w:val="000000" w:themeColor="text1"/>
          <w:sz w:val="28"/>
          <w:szCs w:val="28"/>
        </w:rPr>
        <w:tab/>
      </w:r>
      <w:r>
        <w:rPr>
          <w:rFonts w:cstheme="minorHAnsi"/>
          <w:color w:val="000000" w:themeColor="text1"/>
          <w:sz w:val="28"/>
          <w:szCs w:val="28"/>
        </w:rPr>
        <w:tab/>
      </w:r>
      <w:r>
        <w:rPr>
          <w:rFonts w:cstheme="minorHAnsi"/>
          <w:color w:val="000000" w:themeColor="text1"/>
          <w:sz w:val="28"/>
          <w:szCs w:val="28"/>
        </w:rPr>
        <w:tab/>
      </w:r>
      <w:r>
        <w:rPr>
          <w:rFonts w:cstheme="minorHAnsi"/>
          <w:color w:val="000000" w:themeColor="text1"/>
          <w:sz w:val="28"/>
          <w:szCs w:val="28"/>
        </w:rPr>
        <w:tab/>
      </w:r>
      <w:r>
        <w:rPr>
          <w:rFonts w:cstheme="minorHAnsi"/>
          <w:color w:val="000000" w:themeColor="text1"/>
          <w:sz w:val="28"/>
          <w:szCs w:val="28"/>
        </w:rPr>
        <w:tab/>
      </w:r>
    </w:p>
    <w:p w14:paraId="2772C67A" w14:textId="77777777" w:rsidR="00CE4D2B" w:rsidRDefault="00CE4D2B" w:rsidP="00CE4D2B">
      <w:pPr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 xml:space="preserve">//f: là giá trị của hàm số tại </w:t>
      </w:r>
      <w:r>
        <w:rPr>
          <w:position w:val="-12"/>
        </w:rPr>
        <w:object w:dxaOrig="260" w:dyaOrig="360" w14:anchorId="2E081AD5">
          <v:shape id="_x0000_i1259" type="#_x0000_t75" style="width:13pt;height:18pt" o:ole="">
            <v:imagedata r:id="rId103" o:title=""/>
          </v:shape>
          <o:OLEObject Type="Embed" ProgID="Equation.DSMT4" ShapeID="_x0000_i1259" DrawAspect="Content" ObjectID="_1685141155" r:id="rId104"/>
        </w:object>
      </w:r>
    </w:p>
    <w:p w14:paraId="7934FD33" w14:textId="77777777" w:rsidR="00CE4D2B" w:rsidRDefault="00CE4D2B" w:rsidP="00CE4D2B">
      <w:pPr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End for;</w:t>
      </w:r>
    </w:p>
    <w:p w14:paraId="00E2874A" w14:textId="77777777" w:rsidR="00CE4D2B" w:rsidRDefault="00CE4D2B" w:rsidP="00CE4D2B">
      <w:pPr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Return f;</w:t>
      </w:r>
    </w:p>
    <w:p w14:paraId="0D6CDBCE" w14:textId="77777777" w:rsidR="00CE4D2B" w:rsidRDefault="00CE4D2B" w:rsidP="00CE4D2B">
      <w:pPr>
        <w:rPr>
          <w:rFonts w:cstheme="minorHAnsi"/>
          <w:color w:val="000000" w:themeColor="text1"/>
          <w:sz w:val="28"/>
          <w:szCs w:val="28"/>
        </w:rPr>
      </w:pPr>
      <w:r>
        <w:rPr>
          <w:rFonts w:cstheme="minorHAnsi"/>
          <w:color w:val="000000" w:themeColor="text1"/>
          <w:sz w:val="28"/>
          <w:szCs w:val="28"/>
        </w:rPr>
        <w:t>End;</w:t>
      </w:r>
    </w:p>
    <w:p w14:paraId="243930FA" w14:textId="77777777" w:rsidR="00CE4D2B" w:rsidRDefault="00CE4D2B" w:rsidP="00CE4D2B">
      <w:pPr>
        <w:rPr>
          <w:rFonts w:cstheme="minorHAnsi"/>
          <w:color w:val="000000" w:themeColor="text1"/>
          <w:sz w:val="28"/>
          <w:szCs w:val="28"/>
        </w:rPr>
      </w:pPr>
    </w:p>
    <w:p w14:paraId="41189C35" w14:textId="77777777" w:rsidR="00CE4D2B" w:rsidRDefault="00CE4D2B" w:rsidP="00CE4D2B">
      <w:pPr>
        <w:rPr>
          <w:rFonts w:ascii="Calibri" w:hAnsi="Calibri" w:cs="Calibri"/>
          <w:color w:val="000000" w:themeColor="text1"/>
          <w:sz w:val="28"/>
          <w:szCs w:val="28"/>
        </w:rPr>
      </w:pPr>
    </w:p>
    <w:p w14:paraId="682D73FB" w14:textId="77777777" w:rsidR="00CE4D2B" w:rsidRDefault="00CE4D2B" w:rsidP="00F526ED">
      <w:pPr>
        <w:pStyle w:val="CommentReference"/>
        <w:numPr>
          <w:ilvl w:val="0"/>
          <w:numId w:val="1"/>
        </w:numPr>
        <w:rPr>
          <w:rFonts w:ascii="Calibri" w:hAnsi="Calibri" w:cs="Calibri"/>
          <w:color w:val="000000" w:themeColor="text1"/>
          <w:sz w:val="32"/>
          <w:szCs w:val="32"/>
        </w:rPr>
      </w:pPr>
      <w:r>
        <w:rPr>
          <w:rFonts w:ascii="Calibri" w:hAnsi="Calibri" w:cs="Calibri"/>
          <w:color w:val="000000" w:themeColor="text1"/>
          <w:sz w:val="32"/>
          <w:szCs w:val="32"/>
        </w:rPr>
        <w:t>MODULE2.2.1.1.1: Thuật toán Gradient descent.</w:t>
      </w:r>
    </w:p>
    <w:p w14:paraId="32C75AB9" w14:textId="77777777" w:rsidR="00CE4D2B" w:rsidRDefault="00CE4D2B" w:rsidP="00CE4D2B">
      <w:pPr>
        <w:pStyle w:val="CommentReference"/>
        <w:rPr>
          <w:rFonts w:ascii="Calibri" w:hAnsi="Calibri" w:cs="Calibri"/>
          <w:color w:val="000000" w:themeColor="text1"/>
          <w:sz w:val="28"/>
          <w:szCs w:val="28"/>
        </w:rPr>
      </w:pPr>
      <w:r>
        <w:rPr>
          <w:rFonts w:ascii="Calibri" w:hAnsi="Calibri" w:cs="Calibri"/>
          <w:color w:val="000000" w:themeColor="text1"/>
          <w:sz w:val="28"/>
          <w:szCs w:val="28"/>
        </w:rPr>
        <w:t>Để hoàn thành MODULE 2.2.1.1.1 ta cần sử dụng đến MODULE 2.2.1.1.1.1 và MODULE 2.2.1.1.1.2 ở trên.</w:t>
      </w:r>
    </w:p>
    <w:p w14:paraId="24F02C52" w14:textId="77777777" w:rsidR="00CE4D2B" w:rsidRDefault="00CE4D2B" w:rsidP="00F526ED">
      <w:pPr>
        <w:pStyle w:val="CommentReference"/>
        <w:numPr>
          <w:ilvl w:val="0"/>
          <w:numId w:val="7"/>
        </w:numPr>
        <w:rPr>
          <w:rFonts w:ascii="Calibri" w:hAnsi="Calibri" w:cs="Calibri"/>
          <w:color w:val="000000" w:themeColor="text1"/>
          <w:sz w:val="28"/>
          <w:szCs w:val="28"/>
        </w:rPr>
      </w:pPr>
      <w:r>
        <w:rPr>
          <w:rFonts w:ascii="Calibri" w:hAnsi="Calibri" w:cs="Calibri"/>
          <w:color w:val="000000" w:themeColor="text1"/>
          <w:sz w:val="28"/>
          <w:szCs w:val="28"/>
        </w:rPr>
        <w:t>Đầu vào: x là nơi bắt đầu để kiểm tra đối đa thức đã định nghĩa.</w:t>
      </w:r>
    </w:p>
    <w:p w14:paraId="2CE119B6" w14:textId="77777777" w:rsidR="00CE4D2B" w:rsidRDefault="00CE4D2B" w:rsidP="00CE4D2B">
      <w:pPr>
        <w:pStyle w:val="CommentReference"/>
        <w:rPr>
          <w:rFonts w:ascii="Calibri" w:hAnsi="Calibri" w:cs="Calibri"/>
          <w:color w:val="000000" w:themeColor="text1"/>
          <w:sz w:val="28"/>
          <w:szCs w:val="28"/>
        </w:rPr>
      </w:pPr>
    </w:p>
    <w:p w14:paraId="52A41F60" w14:textId="77777777" w:rsidR="00CE4D2B" w:rsidRDefault="00CE4D2B" w:rsidP="00F526ED">
      <w:pPr>
        <w:pStyle w:val="CommentReference"/>
        <w:numPr>
          <w:ilvl w:val="0"/>
          <w:numId w:val="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Đầu ra: Điểm cực trị</w:t>
      </w:r>
    </w:p>
    <w:p w14:paraId="7D5491EB" w14:textId="77777777" w:rsidR="00CE4D2B" w:rsidRDefault="00CE4D2B" w:rsidP="00CE4D2B">
      <w:pPr>
        <w:pStyle w:val="CommentReference"/>
        <w:rPr>
          <w:sz w:val="28"/>
          <w:szCs w:val="28"/>
        </w:rPr>
      </w:pPr>
    </w:p>
    <w:p w14:paraId="306EE1BA" w14:textId="77777777" w:rsidR="00CE4D2B" w:rsidRDefault="00CE4D2B" w:rsidP="00F526ED">
      <w:pPr>
        <w:pStyle w:val="CommentReference"/>
        <w:numPr>
          <w:ilvl w:val="0"/>
          <w:numId w:val="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Ý tưởng:</w:t>
      </w:r>
    </w:p>
    <w:p w14:paraId="28D67211" w14:textId="77777777" w:rsidR="00CE4D2B" w:rsidRDefault="00CE4D2B" w:rsidP="00CE4D2B">
      <w:pPr>
        <w:pStyle w:val="CommentReference"/>
        <w:rPr>
          <w:sz w:val="28"/>
          <w:szCs w:val="28"/>
        </w:rPr>
      </w:pPr>
    </w:p>
    <w:p w14:paraId="45E2B351" w14:textId="77777777" w:rsidR="00CE4D2B" w:rsidRDefault="00CE4D2B" w:rsidP="00CE4D2B">
      <w:pPr>
        <w:pStyle w:val="CommentReference"/>
        <w:rPr>
          <w:sz w:val="28"/>
          <w:szCs w:val="28"/>
        </w:rPr>
      </w:pPr>
    </w:p>
    <w:p w14:paraId="25060CA9" w14:textId="77777777" w:rsidR="00CE4D2B" w:rsidRDefault="00CE4D2B" w:rsidP="00CE4D2B">
      <w:pPr>
        <w:pStyle w:val="CommentReference"/>
        <w:rPr>
          <w:sz w:val="28"/>
          <w:szCs w:val="28"/>
        </w:rPr>
      </w:pPr>
      <w:r>
        <w:rPr>
          <w:sz w:val="28"/>
          <w:szCs w:val="28"/>
        </w:rPr>
        <w:t>Công thức của gradient descent như sau:</w:t>
      </w:r>
    </w:p>
    <w:p w14:paraId="742067E3" w14:textId="77777777" w:rsidR="00CE4D2B" w:rsidRDefault="00CE4D2B" w:rsidP="00CE4D2B">
      <w:pPr>
        <w:pStyle w:val="CommentReference"/>
        <w:rPr>
          <w:sz w:val="40"/>
          <w:szCs w:val="40"/>
        </w:rPr>
      </w:pPr>
      <w:r>
        <w:rPr>
          <w:b/>
          <w:bCs/>
          <w:position w:val="-10"/>
          <w:sz w:val="48"/>
          <w:szCs w:val="48"/>
        </w:rPr>
        <w:object w:dxaOrig="2340" w:dyaOrig="330" w14:anchorId="07FA2491">
          <v:shape id="_x0000_i1260" type="#_x0000_t75" style="width:117pt;height:16.5pt" o:ole="">
            <v:imagedata r:id="rId105" o:title=""/>
          </v:shape>
          <o:OLEObject Type="Embed" ProgID="Equation.DSMT4" ShapeID="_x0000_i1260" DrawAspect="Content" ObjectID="_1685141156" r:id="rId106"/>
        </w:object>
      </w:r>
      <w:r>
        <w:rPr>
          <w:sz w:val="32"/>
          <w:szCs w:val="32"/>
        </w:rPr>
        <w:tab/>
      </w:r>
      <w:r>
        <w:rPr>
          <w:sz w:val="28"/>
          <w:szCs w:val="28"/>
        </w:rPr>
        <w:t>//sign: dấu của đạo hàm tại x</w:t>
      </w:r>
    </w:p>
    <w:p w14:paraId="1A3E6E05" w14:textId="77777777" w:rsidR="00CE4D2B" w:rsidRDefault="00CE4D2B" w:rsidP="00CE4D2B">
      <w:pPr>
        <w:pStyle w:val="CommentReference"/>
        <w:rPr>
          <w:sz w:val="28"/>
          <w:szCs w:val="28"/>
        </w:rPr>
      </w:pPr>
    </w:p>
    <w:p w14:paraId="680F87B6" w14:textId="77777777" w:rsidR="00CE4D2B" w:rsidRDefault="00CE4D2B" w:rsidP="00CE4D2B">
      <w:pPr>
        <w:pStyle w:val="CommentReference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Ta bắt đầu duyệt từ một điểm được chọn và duyệt tới khi nào đạo hàm của f(x) nhỏ hơn 10e-15 thì dừng.</w:t>
      </w:r>
    </w:p>
    <w:p w14:paraId="36D63F6A" w14:textId="77777777" w:rsidR="00CE4D2B" w:rsidRDefault="00CE4D2B" w:rsidP="00CE4D2B">
      <w:pPr>
        <w:pStyle w:val="CommentReference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Eta là một số ta tự định nghĩa. Sao cho eta không quá lớn và không quá bé.</w:t>
      </w:r>
    </w:p>
    <w:p w14:paraId="544B875E" w14:textId="77777777" w:rsidR="00CE4D2B" w:rsidRDefault="00CE4D2B" w:rsidP="00CE4D2B">
      <w:pPr>
        <w:pStyle w:val="CommentReference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Nếu |f’(x)*eta| lớn hơn 0.2 thì f’(x)*eta = 0.2*sign</w:t>
      </w:r>
    </w:p>
    <w:p w14:paraId="70951463" w14:textId="77777777" w:rsidR="00CE4D2B" w:rsidRDefault="00CE4D2B" w:rsidP="00CE4D2B">
      <w:pPr>
        <w:pStyle w:val="CommentReference"/>
        <w:rPr>
          <w:sz w:val="28"/>
          <w:szCs w:val="28"/>
        </w:rPr>
      </w:pPr>
      <w:r>
        <w:rPr>
          <w:sz w:val="28"/>
          <w:szCs w:val="28"/>
        </w:rPr>
        <w:t>Và để tránh lặp vô hạn khi không tìm thấy cực trị ta sẽ thêm vào một phần tử chốt chặn pivot để kết thúc lặp.</w:t>
      </w:r>
    </w:p>
    <w:p w14:paraId="223C01BE" w14:textId="77777777" w:rsidR="00CE4D2B" w:rsidRDefault="00CE4D2B" w:rsidP="00CE4D2B">
      <w:pPr>
        <w:pStyle w:val="CommentReference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Khi tìm được thì trả về điểm cực trị đã tìm dc</w:t>
      </w:r>
    </w:p>
    <w:p w14:paraId="731B9F86" w14:textId="77777777" w:rsidR="00CE4D2B" w:rsidRDefault="00CE4D2B" w:rsidP="00F526ED">
      <w:pPr>
        <w:pStyle w:val="CommentReference"/>
        <w:numPr>
          <w:ilvl w:val="0"/>
          <w:numId w:val="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Function thi triển thuật toán gradient descent</w:t>
      </w:r>
    </w:p>
    <w:p w14:paraId="05C3DF27" w14:textId="77777777" w:rsidR="00CE4D2B" w:rsidRDefault="00CE4D2B" w:rsidP="00CE4D2B">
      <w:pPr>
        <w:spacing w:line="360" w:lineRule="auto"/>
        <w:ind w:left="360"/>
        <w:rPr>
          <w:sz w:val="28"/>
          <w:szCs w:val="28"/>
        </w:rPr>
      </w:pPr>
      <w:r>
        <w:rPr>
          <w:sz w:val="28"/>
          <w:szCs w:val="28"/>
        </w:rPr>
        <w:t>Gradient descent(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sz w:val="28"/>
          <w:szCs w:val="28"/>
        </w:rPr>
        <w:t xml:space="preserve">upper_bound, 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sz w:val="28"/>
          <w:szCs w:val="28"/>
        </w:rPr>
        <w:t xml:space="preserve">lower_bound, 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sz w:val="28"/>
          <w:szCs w:val="28"/>
        </w:rPr>
        <w:t xml:space="preserve">der[], 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sz w:val="28"/>
          <w:szCs w:val="28"/>
        </w:rPr>
        <w:t xml:space="preserve">x, 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sz w:val="28"/>
          <w:szCs w:val="28"/>
        </w:rPr>
        <w:t xml:space="preserve">poly[], integer n, 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sz w:val="28"/>
          <w:szCs w:val="28"/>
        </w:rPr>
        <w:t>eta)</w:t>
      </w:r>
    </w:p>
    <w:p w14:paraId="46549E3B" w14:textId="77777777" w:rsidR="00CE4D2B" w:rsidRDefault="00CE4D2B" w:rsidP="00CE4D2B">
      <w:pPr>
        <w:spacing w:line="360" w:lineRule="auto"/>
        <w:ind w:left="360"/>
        <w:rPr>
          <w:sz w:val="28"/>
          <w:szCs w:val="28"/>
        </w:rPr>
      </w:pPr>
      <w:r>
        <w:rPr>
          <w:sz w:val="28"/>
          <w:szCs w:val="28"/>
        </w:rPr>
        <w:t xml:space="preserve">Begin </w:t>
      </w:r>
    </w:p>
    <w:p w14:paraId="374706B7" w14:textId="77777777" w:rsidR="00CE4D2B" w:rsidRDefault="00CE4D2B" w:rsidP="00CE4D2B">
      <w:pPr>
        <w:spacing w:line="360" w:lineRule="auto"/>
        <w:ind w:left="360"/>
        <w:rPr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integer </w:t>
      </w:r>
      <w:r>
        <w:rPr>
          <w:sz w:val="28"/>
          <w:szCs w:val="28"/>
        </w:rPr>
        <w:t>Sign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//Biến kiểm tra dấu đạo hàm</w:t>
      </w:r>
    </w:p>
    <w:p w14:paraId="3AD966AF" w14:textId="77777777" w:rsidR="00CE4D2B" w:rsidRDefault="00CE4D2B" w:rsidP="00CE4D2B">
      <w:pPr>
        <w:spacing w:line="360" w:lineRule="auto"/>
        <w:ind w:left="360"/>
        <w:rPr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position w:val="-12"/>
        </w:rPr>
        <w:object w:dxaOrig="1920" w:dyaOrig="360" w14:anchorId="22597138">
          <v:shape id="_x0000_i1261" type="#_x0000_t75" style="width:96pt;height:18pt" o:ole="">
            <v:imagedata r:id="rId107" o:title=""/>
          </v:shape>
          <o:OLEObject Type="Embed" ProgID="Equation.DSMT4" ShapeID="_x0000_i1261" DrawAspect="Content" ObjectID="_1685141157" r:id="rId10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//Nơi bắt đầu kiểm tra</w:t>
      </w:r>
    </w:p>
    <w:p w14:paraId="41451700" w14:textId="77777777" w:rsidR="00CE4D2B" w:rsidRDefault="00CE4D2B" w:rsidP="00CE4D2B">
      <w:pPr>
        <w:spacing w:line="360" w:lineRule="auto"/>
        <w:ind w:left="360"/>
        <w:rPr>
          <w:sz w:val="28"/>
          <w:szCs w:val="28"/>
        </w:rPr>
      </w:pPr>
      <w:r>
        <w:rPr>
          <w:sz w:val="28"/>
          <w:szCs w:val="28"/>
        </w:rPr>
        <w:t>integer pivot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//pivot: tránh lặp vô hạn</w:t>
      </w:r>
    </w:p>
    <w:p w14:paraId="12902329" w14:textId="77777777" w:rsidR="00CE4D2B" w:rsidRDefault="00CE4D2B" w:rsidP="00CE4D2B">
      <w:pPr>
        <w:spacing w:line="360" w:lineRule="auto"/>
        <w:ind w:left="360"/>
        <w:rPr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sz w:val="28"/>
          <w:szCs w:val="28"/>
        </w:rPr>
        <w:t>x_new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// lưu điểm cực trị</w:t>
      </w:r>
    </w:p>
    <w:p w14:paraId="3EA18C4C" w14:textId="77777777" w:rsidR="00CE4D2B" w:rsidRDefault="00CE4D2B" w:rsidP="00CE4D2B">
      <w:pPr>
        <w:spacing w:line="360" w:lineRule="auto"/>
        <w:ind w:left="360"/>
        <w:rPr>
          <w:sz w:val="28"/>
          <w:szCs w:val="28"/>
        </w:rPr>
      </w:pPr>
      <w:r>
        <w:rPr>
          <w:sz w:val="28"/>
          <w:szCs w:val="28"/>
        </w:rPr>
        <w:t xml:space="preserve">If </w:t>
      </w:r>
      <w:r>
        <w:rPr>
          <w:rFonts w:cstheme="minorHAnsi"/>
          <w:color w:val="000000" w:themeColor="text1"/>
          <w:sz w:val="28"/>
          <w:szCs w:val="28"/>
        </w:rPr>
        <w:t>f1(poly,</w:t>
      </w:r>
      <w:r>
        <w:rPr>
          <w:position w:val="-12"/>
        </w:rPr>
        <w:object w:dxaOrig="260" w:dyaOrig="360" w14:anchorId="5C594111">
          <v:shape id="_x0000_i1262" type="#_x0000_t75" style="width:13pt;height:18pt" o:ole="">
            <v:imagedata r:id="rId79" o:title=""/>
          </v:shape>
          <o:OLEObject Type="Embed" ProgID="Equation.DSMT4" ShapeID="_x0000_i1262" DrawAspect="Content" ObjectID="_1685141158" r:id="rId109"/>
        </w:object>
      </w:r>
      <w:r>
        <w:rPr>
          <w:rFonts w:cstheme="minorHAnsi"/>
          <w:color w:val="000000" w:themeColor="text1"/>
          <w:sz w:val="28"/>
          <w:szCs w:val="28"/>
        </w:rPr>
        <w:t xml:space="preserve">, n) </w:t>
      </w:r>
      <w:r>
        <w:rPr>
          <w:sz w:val="28"/>
          <w:szCs w:val="28"/>
        </w:rPr>
        <w:t>bigger than 0:</w:t>
      </w:r>
    </w:p>
    <w:p w14:paraId="5690267C" w14:textId="77777777" w:rsidR="00CE4D2B" w:rsidRDefault="00CE4D2B" w:rsidP="00CE4D2B">
      <w:pPr>
        <w:spacing w:line="360" w:lineRule="auto"/>
        <w:ind w:left="360"/>
        <w:rPr>
          <w:sz w:val="28"/>
          <w:szCs w:val="28"/>
        </w:rPr>
      </w:pPr>
      <w:r>
        <w:rPr>
          <w:sz w:val="28"/>
          <w:szCs w:val="28"/>
        </w:rPr>
        <w:tab/>
        <w:t>Sign = 1;</w:t>
      </w:r>
    </w:p>
    <w:p w14:paraId="73214BF2" w14:textId="77777777" w:rsidR="00CE4D2B" w:rsidRDefault="00CE4D2B" w:rsidP="00CE4D2B">
      <w:pPr>
        <w:spacing w:line="360" w:lineRule="auto"/>
        <w:ind w:left="360"/>
        <w:rPr>
          <w:sz w:val="28"/>
          <w:szCs w:val="28"/>
        </w:rPr>
      </w:pPr>
      <w:r>
        <w:rPr>
          <w:sz w:val="28"/>
          <w:szCs w:val="28"/>
        </w:rPr>
        <w:t>Else if f1(x) smaller than 0:</w:t>
      </w:r>
    </w:p>
    <w:p w14:paraId="5F6B6824" w14:textId="77777777" w:rsidR="00CE4D2B" w:rsidRDefault="00CE4D2B" w:rsidP="00CE4D2B">
      <w:pPr>
        <w:spacing w:line="360" w:lineRule="auto"/>
        <w:ind w:left="360"/>
        <w:rPr>
          <w:sz w:val="28"/>
          <w:szCs w:val="28"/>
        </w:rPr>
      </w:pPr>
      <w:r>
        <w:rPr>
          <w:sz w:val="28"/>
          <w:szCs w:val="28"/>
        </w:rPr>
        <w:tab/>
        <w:t>Sign = -1</w:t>
      </w:r>
    </w:p>
    <w:p w14:paraId="36871634" w14:textId="77777777" w:rsidR="00CE4D2B" w:rsidRDefault="00CE4D2B" w:rsidP="00CE4D2B">
      <w:pPr>
        <w:spacing w:line="360" w:lineRule="auto"/>
        <w:ind w:left="36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Else </w:t>
      </w:r>
    </w:p>
    <w:p w14:paraId="776B9CA8" w14:textId="77777777" w:rsidR="00CE4D2B" w:rsidRDefault="00CE4D2B" w:rsidP="00CE4D2B">
      <w:pPr>
        <w:spacing w:line="360" w:lineRule="auto"/>
        <w:ind w:left="360"/>
        <w:rPr>
          <w:sz w:val="28"/>
          <w:szCs w:val="28"/>
        </w:rPr>
      </w:pPr>
      <w:r>
        <w:rPr>
          <w:sz w:val="28"/>
          <w:szCs w:val="28"/>
        </w:rPr>
        <w:tab/>
        <w:t>Sign = 0</w:t>
      </w:r>
    </w:p>
    <w:p w14:paraId="7665DC14" w14:textId="77777777" w:rsidR="00CE4D2B" w:rsidRDefault="00CE4D2B" w:rsidP="00CE4D2B">
      <w:pPr>
        <w:spacing w:line="360" w:lineRule="auto"/>
        <w:ind w:left="360"/>
        <w:rPr>
          <w:sz w:val="28"/>
          <w:szCs w:val="28"/>
        </w:rPr>
      </w:pPr>
    </w:p>
    <w:p w14:paraId="3CB8DFA1" w14:textId="77777777" w:rsidR="00CE4D2B" w:rsidRDefault="00CE4D2B" w:rsidP="00CE4D2B">
      <w:pPr>
        <w:spacing w:line="360" w:lineRule="auto"/>
        <w:ind w:left="360"/>
        <w:rPr>
          <w:sz w:val="28"/>
          <w:szCs w:val="28"/>
        </w:rPr>
      </w:pPr>
      <w:r>
        <w:rPr>
          <w:sz w:val="28"/>
          <w:szCs w:val="28"/>
        </w:rPr>
        <w:t>while pivot smaller than 300000:</w:t>
      </w:r>
      <w:r>
        <w:rPr>
          <w:sz w:val="28"/>
          <w:szCs w:val="28"/>
        </w:rPr>
        <w:tab/>
      </w:r>
    </w:p>
    <w:p w14:paraId="1B6800C7" w14:textId="77777777" w:rsidR="00CE4D2B" w:rsidRDefault="00CE4D2B" w:rsidP="00CE4D2B">
      <w:pPr>
        <w:spacing w:line="360" w:lineRule="auto"/>
        <w:ind w:left="360"/>
        <w:rPr>
          <w:sz w:val="28"/>
          <w:szCs w:val="28"/>
        </w:rPr>
      </w:pPr>
      <w:r>
        <w:rPr>
          <w:sz w:val="28"/>
          <w:szCs w:val="28"/>
        </w:rPr>
        <w:tab/>
        <w:t>{</w:t>
      </w:r>
      <w:r>
        <w:rPr>
          <w:sz w:val="28"/>
          <w:szCs w:val="28"/>
        </w:rPr>
        <w:tab/>
      </w:r>
    </w:p>
    <w:p w14:paraId="7FF28B3C" w14:textId="77777777" w:rsidR="00CE4D2B" w:rsidRDefault="00CE4D2B" w:rsidP="00CE4D2B">
      <w:pPr>
        <w:spacing w:line="360" w:lineRule="auto"/>
        <w:ind w:left="36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//eta là giá trị tự định nghĩa để giúp x tiến đến x-eta.f1(x)</w:t>
      </w:r>
    </w:p>
    <w:p w14:paraId="16D47ECD" w14:textId="77777777" w:rsidR="00CE4D2B" w:rsidRDefault="00CE4D2B" w:rsidP="00CE4D2B">
      <w:pPr>
        <w:spacing w:line="360" w:lineRule="auto"/>
        <w:ind w:left="36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//eta có thể thay đổi, eta không nên quá lớn hoặc quá nhỏ</w:t>
      </w:r>
    </w:p>
    <w:p w14:paraId="711137A4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If |eta*</w:t>
      </w:r>
      <w:r>
        <w:rPr>
          <w:rFonts w:cstheme="minorHAnsi"/>
          <w:color w:val="000000" w:themeColor="text1"/>
          <w:sz w:val="28"/>
          <w:szCs w:val="28"/>
        </w:rPr>
        <w:t xml:space="preserve"> f1(poly,</w:t>
      </w:r>
      <w:r>
        <w:rPr>
          <w:rFonts w:ascii="Calibri" w:hAnsi="Calibri" w:cstheme="minorHAnsi"/>
          <w:sz w:val="28"/>
          <w:szCs w:val="28"/>
        </w:rPr>
        <w:t xml:space="preserve"> </w:t>
      </w:r>
      <w:r>
        <w:rPr>
          <w:position w:val="-12"/>
        </w:rPr>
        <w:object w:dxaOrig="260" w:dyaOrig="360" w14:anchorId="67220D34">
          <v:shape id="_x0000_i1263" type="#_x0000_t75" style="width:13pt;height:18pt" o:ole="">
            <v:imagedata r:id="rId79" o:title=""/>
          </v:shape>
          <o:OLEObject Type="Embed" ProgID="Equation.DSMT4" ShapeID="_x0000_i1263" DrawAspect="Content" ObjectID="_1685141159" r:id="rId110"/>
        </w:object>
      </w:r>
      <w:r>
        <w:rPr>
          <w:rFonts w:cstheme="minorHAnsi"/>
          <w:color w:val="000000" w:themeColor="text1"/>
          <w:sz w:val="28"/>
          <w:szCs w:val="28"/>
        </w:rPr>
        <w:t>, n)</w:t>
      </w:r>
      <w:r>
        <w:rPr>
          <w:sz w:val="28"/>
          <w:szCs w:val="28"/>
        </w:rPr>
        <w:t>| bigger than 0.2:</w:t>
      </w:r>
    </w:p>
    <w:p w14:paraId="3C907F1F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{</w:t>
      </w:r>
    </w:p>
    <w:p w14:paraId="0E699B83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x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>x+Sign*0.2;</w:t>
      </w:r>
    </w:p>
    <w:p w14:paraId="047F9C80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}</w:t>
      </w:r>
    </w:p>
    <w:p w14:paraId="2EA39EE9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End if;</w:t>
      </w:r>
    </w:p>
    <w:p w14:paraId="56142443" w14:textId="77777777" w:rsidR="00CE4D2B" w:rsidRDefault="00CE4D2B" w:rsidP="00CE4D2B">
      <w:pPr>
        <w:spacing w:line="360" w:lineRule="auto"/>
        <w:ind w:left="720" w:firstLine="720"/>
        <w:rPr>
          <w:sz w:val="28"/>
          <w:szCs w:val="28"/>
        </w:rPr>
      </w:pPr>
      <w:r>
        <w:rPr>
          <w:sz w:val="28"/>
          <w:szCs w:val="28"/>
        </w:rPr>
        <w:t xml:space="preserve">X_new 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>x +sign*eta*</w:t>
      </w:r>
      <w:r>
        <w:rPr>
          <w:rFonts w:cstheme="minorHAnsi"/>
          <w:color w:val="000000" w:themeColor="text1"/>
          <w:sz w:val="28"/>
          <w:szCs w:val="28"/>
        </w:rPr>
        <w:t xml:space="preserve"> f1(poly,</w:t>
      </w:r>
      <w:r>
        <w:rPr>
          <w:position w:val="-12"/>
        </w:rPr>
        <w:object w:dxaOrig="260" w:dyaOrig="360" w14:anchorId="2061708A">
          <v:shape id="_x0000_i1264" type="#_x0000_t75" style="width:13pt;height:18pt" o:ole="">
            <v:imagedata r:id="rId79" o:title=""/>
          </v:shape>
          <o:OLEObject Type="Embed" ProgID="Equation.DSMT4" ShapeID="_x0000_i1264" DrawAspect="Content" ObjectID="_1685141160" r:id="rId111"/>
        </w:object>
      </w:r>
      <w:r>
        <w:rPr>
          <w:rFonts w:cstheme="minorHAnsi"/>
          <w:color w:val="000000" w:themeColor="text1"/>
          <w:sz w:val="28"/>
          <w:szCs w:val="28"/>
        </w:rPr>
        <w:t>,n)</w:t>
      </w:r>
      <w:r>
        <w:rPr>
          <w:sz w:val="28"/>
          <w:szCs w:val="28"/>
        </w:rPr>
        <w:tab/>
      </w:r>
    </w:p>
    <w:p w14:paraId="5DC01374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If </w:t>
      </w:r>
      <w:r>
        <w:rPr>
          <w:rFonts w:cstheme="minorHAnsi"/>
          <w:color w:val="000000" w:themeColor="text1"/>
          <w:sz w:val="28"/>
          <w:szCs w:val="28"/>
        </w:rPr>
        <w:t>f1(poly,</w:t>
      </w:r>
      <w:r>
        <w:rPr>
          <w:rFonts w:ascii="Calibri" w:hAnsi="Calibri" w:cstheme="minorHAnsi"/>
          <w:sz w:val="28"/>
          <w:szCs w:val="28"/>
        </w:rPr>
        <w:t xml:space="preserve"> </w:t>
      </w:r>
      <w:r>
        <w:rPr>
          <w:position w:val="-12"/>
        </w:rPr>
        <w:object w:dxaOrig="260" w:dyaOrig="360" w14:anchorId="55272025">
          <v:shape id="_x0000_i1265" type="#_x0000_t75" style="width:13pt;height:18pt" o:ole="">
            <v:imagedata r:id="rId79" o:title=""/>
          </v:shape>
          <o:OLEObject Type="Embed" ProgID="Equation.DSMT4" ShapeID="_x0000_i1265" DrawAspect="Content" ObjectID="_1685141161" r:id="rId112"/>
        </w:object>
      </w:r>
      <w:r>
        <w:rPr>
          <w:rFonts w:cstheme="minorHAnsi"/>
          <w:color w:val="000000" w:themeColor="text1"/>
          <w:sz w:val="28"/>
          <w:szCs w:val="28"/>
        </w:rPr>
        <w:t xml:space="preserve">, n) </w:t>
      </w:r>
      <w:r>
        <w:rPr>
          <w:sz w:val="28"/>
          <w:szCs w:val="28"/>
        </w:rPr>
        <w:t>smaller than 5e-15:</w:t>
      </w:r>
    </w:p>
    <w:p w14:paraId="2CB71F4F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End while;</w:t>
      </w:r>
    </w:p>
    <w:p w14:paraId="0838EF32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}</w:t>
      </w:r>
    </w:p>
    <w:p w14:paraId="0B3D0E4F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position w:val="-12"/>
          <w:sz w:val="28"/>
          <w:szCs w:val="28"/>
        </w:rPr>
        <w:object w:dxaOrig="260" w:dyaOrig="360" w14:anchorId="59090641">
          <v:shape id="_x0000_i1266" type="#_x0000_t75" style="width:13pt;height:18pt" o:ole="">
            <v:imagedata r:id="rId113" o:title=""/>
          </v:shape>
          <o:OLEObject Type="Embed" ProgID="Equation.DSMT4" ShapeID="_x0000_i1266" DrawAspect="Content" ObjectID="_1685141162" r:id="rId114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>x_new;</w:t>
      </w:r>
    </w:p>
    <w:p w14:paraId="405AA891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Pivot 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>pivot +1</w:t>
      </w:r>
    </w:p>
    <w:p w14:paraId="7101A188" w14:textId="77777777" w:rsidR="00CE4D2B" w:rsidRDefault="00CE4D2B" w:rsidP="00CE4D2B">
      <w:pPr>
        <w:spacing w:line="360" w:lineRule="auto"/>
        <w:ind w:left="720" w:firstLine="720"/>
        <w:rPr>
          <w:sz w:val="28"/>
          <w:szCs w:val="28"/>
        </w:rPr>
      </w:pPr>
      <w:r>
        <w:rPr>
          <w:sz w:val="28"/>
          <w:szCs w:val="28"/>
        </w:rPr>
        <w:t>}</w:t>
      </w:r>
    </w:p>
    <w:p w14:paraId="669EDCF5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</w:rPr>
        <w:tab/>
        <w:t>End while;</w:t>
      </w:r>
    </w:p>
    <w:p w14:paraId="778F9B43" w14:textId="77777777" w:rsidR="00CE4D2B" w:rsidRDefault="00CE4D2B" w:rsidP="00CE4D2B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Return x</w:t>
      </w:r>
      <w:r>
        <w:rPr>
          <w:sz w:val="28"/>
          <w:szCs w:val="28"/>
        </w:rPr>
        <w:tab/>
      </w:r>
    </w:p>
    <w:p w14:paraId="5B4447A2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End;</w:t>
      </w:r>
    </w:p>
    <w:p w14:paraId="657CFA13" w14:textId="77777777" w:rsidR="00CE4D2B" w:rsidRDefault="00CE4D2B" w:rsidP="00F526ED">
      <w:pPr>
        <w:pStyle w:val="CommentReference"/>
        <w:numPr>
          <w:ilvl w:val="0"/>
          <w:numId w:val="1"/>
        </w:numPr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MODULE2.2.1.1: Tìm các điểm cực trị.</w:t>
      </w:r>
    </w:p>
    <w:p w14:paraId="06929E25" w14:textId="77777777" w:rsidR="00CE4D2B" w:rsidRDefault="00CE4D2B" w:rsidP="00F526ED">
      <w:pPr>
        <w:pStyle w:val="CommentReference"/>
        <w:numPr>
          <w:ilvl w:val="0"/>
          <w:numId w:val="8"/>
        </w:numPr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Đầu vào: Miền chứa nghiệm của đa thức đã tìm ở (1)</w:t>
      </w:r>
    </w:p>
    <w:p w14:paraId="41C9B2DB" w14:textId="77777777" w:rsidR="00CE4D2B" w:rsidRDefault="00CE4D2B" w:rsidP="00F526ED">
      <w:pPr>
        <w:pStyle w:val="CommentReference"/>
        <w:numPr>
          <w:ilvl w:val="0"/>
          <w:numId w:val="8"/>
        </w:numPr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Đầu ra : Các điểm cực trị.</w:t>
      </w:r>
    </w:p>
    <w:p w14:paraId="71DF44FC" w14:textId="77777777" w:rsidR="00CE4D2B" w:rsidRDefault="00CE4D2B" w:rsidP="00F526ED">
      <w:pPr>
        <w:pStyle w:val="CommentReference"/>
        <w:numPr>
          <w:ilvl w:val="0"/>
          <w:numId w:val="8"/>
        </w:numPr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Ý tưởng: </w:t>
      </w:r>
    </w:p>
    <w:p w14:paraId="1D66780D" w14:textId="77777777" w:rsidR="00CE4D2B" w:rsidRDefault="00CE4D2B" w:rsidP="00CE4D2B">
      <w:pPr>
        <w:pStyle w:val="CommentReference"/>
        <w:spacing w:line="360" w:lineRule="auto"/>
        <w:ind w:left="108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Ta bắt đầu từ điểm cận dưới chạy thuật toán gradient descent đến khi gặp điểm cận trên thì dừng</w:t>
      </w:r>
    </w:p>
    <w:p w14:paraId="7F1851FA" w14:textId="77777777" w:rsidR="00CE4D2B" w:rsidRDefault="00CE4D2B" w:rsidP="00CE4D2B">
      <w:pPr>
        <w:pStyle w:val="CommentReference"/>
        <w:spacing w:line="360" w:lineRule="auto"/>
        <w:ind w:left="108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Mỗi lần tìm được một cực trị thì ta sẽ cho điểm đó + với 1 hằng số để vượt quá điểm cực trị đã tìm dc. Khi đó ta có thể tìm các điểm cực trị phía sau.</w:t>
      </w:r>
    </w:p>
    <w:p w14:paraId="630DDA0E" w14:textId="77777777" w:rsidR="00CE4D2B" w:rsidRDefault="00CE4D2B" w:rsidP="00CE4D2B">
      <w:pPr>
        <w:pStyle w:val="CommentReference"/>
        <w:spacing w:line="360" w:lineRule="auto"/>
        <w:ind w:left="108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Lưu các điểm cực trị lại.</w:t>
      </w:r>
    </w:p>
    <w:p w14:paraId="25733D34" w14:textId="77777777" w:rsidR="00CE4D2B" w:rsidRDefault="00CE4D2B" w:rsidP="00F526ED">
      <w:pPr>
        <w:pStyle w:val="CommentReference"/>
        <w:numPr>
          <w:ilvl w:val="0"/>
          <w:numId w:val="8"/>
        </w:numPr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Function tim các điểm cực trị của đa thức</w:t>
      </w:r>
    </w:p>
    <w:p w14:paraId="50FFBFDE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all_critical_points(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rFonts w:cstheme="minorHAnsi"/>
          <w:sz w:val="28"/>
          <w:szCs w:val="28"/>
        </w:rPr>
        <w:t>lower_bound,</w:t>
      </w:r>
      <w:r>
        <w:rPr>
          <w:rFonts w:ascii="Calibri" w:hAnsi="Calibri" w:cstheme="minorHAnsi"/>
          <w:sz w:val="28"/>
          <w:szCs w:val="28"/>
        </w:rPr>
        <w:t xml:space="preserve"> Double </w:t>
      </w:r>
      <w:r>
        <w:rPr>
          <w:rFonts w:cstheme="minorHAnsi"/>
          <w:sz w:val="28"/>
          <w:szCs w:val="28"/>
        </w:rPr>
        <w:t xml:space="preserve">upper_bound, 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rFonts w:cstheme="minorHAnsi"/>
          <w:sz w:val="28"/>
          <w:szCs w:val="28"/>
        </w:rPr>
        <w:t xml:space="preserve">poly[], 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rFonts w:cstheme="minorHAnsi"/>
          <w:sz w:val="28"/>
          <w:szCs w:val="28"/>
        </w:rPr>
        <w:t xml:space="preserve">der[], integer n, 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rFonts w:cstheme="minorHAnsi"/>
          <w:sz w:val="28"/>
          <w:szCs w:val="28"/>
        </w:rPr>
        <w:t>eta)</w:t>
      </w:r>
    </w:p>
    <w:p w14:paraId="7E708887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Begin</w:t>
      </w:r>
    </w:p>
    <w:p w14:paraId="3E329DED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rFonts w:cstheme="minorHAnsi"/>
          <w:sz w:val="28"/>
          <w:szCs w:val="28"/>
        </w:rPr>
        <w:t>Local[]</w:t>
      </w: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  <w:t>//local: lưu các giá trị cực trị</w:t>
      </w:r>
    </w:p>
    <w:p w14:paraId="36E162BE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Double weird[]</w:t>
      </w: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  <w:t>//weird: lưu nghiệm kì dị</w:t>
      </w:r>
    </w:p>
    <w:p w14:paraId="7F95DE19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x </w:t>
      </w:r>
      <w:r>
        <w:rPr>
          <w:rFonts w:cstheme="minorHAnsi"/>
          <w:sz w:val="28"/>
          <w:szCs w:val="28"/>
        </w:rPr>
        <w:sym w:font="Wingdings" w:char="F0DF"/>
      </w:r>
      <w:r>
        <w:rPr>
          <w:rFonts w:cstheme="minorHAnsi"/>
          <w:sz w:val="28"/>
          <w:szCs w:val="28"/>
        </w:rPr>
        <w:t xml:space="preserve"> lower_bound</w:t>
      </w:r>
    </w:p>
    <w:p w14:paraId="3376656F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Local add lower_bound</w:t>
      </w:r>
    </w:p>
    <w:p w14:paraId="601E3302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while x smaller than  upper_bound:</w:t>
      </w:r>
    </w:p>
    <w:p w14:paraId="0197ABD9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lastRenderedPageBreak/>
        <w:tab/>
        <w:t>{</w:t>
      </w:r>
    </w:p>
    <w:p w14:paraId="32A84853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  <w:t xml:space="preserve">x </w:t>
      </w:r>
      <w:r>
        <w:rPr>
          <w:rFonts w:cstheme="minorHAnsi"/>
          <w:sz w:val="28"/>
          <w:szCs w:val="28"/>
        </w:rPr>
        <w:sym w:font="Wingdings" w:char="F0DF"/>
      </w:r>
      <w:r>
        <w:rPr>
          <w:rFonts w:cstheme="minorHAnsi"/>
          <w:sz w:val="28"/>
          <w:szCs w:val="28"/>
        </w:rPr>
        <w:t xml:space="preserve"> gradient_descent(x)</w:t>
      </w:r>
    </w:p>
    <w:p w14:paraId="7CEB5D3C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  <w:t>if x smaller than upper_bound and |f(x,poly,n)| defferent 0:</w:t>
      </w:r>
    </w:p>
    <w:p w14:paraId="6C64BE45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  <w:t>{</w:t>
      </w:r>
    </w:p>
    <w:p w14:paraId="6FE43BD9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  <w:t>Local add x</w:t>
      </w:r>
    </w:p>
    <w:p w14:paraId="21D8EB7F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  <w:t>}</w:t>
      </w:r>
    </w:p>
    <w:p w14:paraId="19CF1DC3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  <w:t>End if;</w:t>
      </w:r>
    </w:p>
    <w:p w14:paraId="39B58547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  <w:t>If |f(x,poly,n)| is 0:</w:t>
      </w:r>
    </w:p>
    <w:p w14:paraId="03C6BA8E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  <w:t>{</w:t>
      </w:r>
    </w:p>
    <w:p w14:paraId="79EF912E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  <w:t>Weird add x</w:t>
      </w:r>
    </w:p>
    <w:p w14:paraId="76A1895E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  <w:t>}</w:t>
      </w:r>
    </w:p>
    <w:p w14:paraId="2E1FDE80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  <w:t>End if;</w:t>
      </w:r>
    </w:p>
    <w:p w14:paraId="17A79803" w14:textId="77777777" w:rsidR="00CE4D2B" w:rsidRDefault="00CE4D2B" w:rsidP="00CE4D2B">
      <w:pPr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  <w:t xml:space="preserve">x </w:t>
      </w:r>
      <w:r>
        <w:rPr>
          <w:rFonts w:cstheme="minorHAnsi"/>
          <w:sz w:val="28"/>
          <w:szCs w:val="28"/>
        </w:rPr>
        <w:sym w:font="Wingdings" w:char="F0DF"/>
      </w:r>
      <w:r>
        <w:rPr>
          <w:rFonts w:cstheme="minorHAnsi"/>
          <w:sz w:val="28"/>
          <w:szCs w:val="28"/>
        </w:rPr>
        <w:t>x+0.0001</w:t>
      </w:r>
    </w:p>
    <w:p w14:paraId="137F77D2" w14:textId="77777777" w:rsidR="00CE4D2B" w:rsidRDefault="00CE4D2B" w:rsidP="00CE4D2B">
      <w:pPr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  <w:t>}</w:t>
      </w:r>
    </w:p>
    <w:p w14:paraId="1C2466C4" w14:textId="77777777" w:rsidR="00CE4D2B" w:rsidRDefault="00CE4D2B" w:rsidP="00CE4D2B">
      <w:pPr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  <w:t>End while;</w:t>
      </w:r>
    </w:p>
    <w:p w14:paraId="3B873EE0" w14:textId="77777777" w:rsidR="00CE4D2B" w:rsidRDefault="00CE4D2B" w:rsidP="00CE4D2B">
      <w:pPr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  <w:t>Local add upper_bound</w:t>
      </w:r>
    </w:p>
    <w:p w14:paraId="4E83F0C4" w14:textId="77777777" w:rsidR="00CE4D2B" w:rsidRDefault="00CE4D2B" w:rsidP="00CE4D2B">
      <w:pPr>
        <w:spacing w:line="360" w:lineRule="auto"/>
        <w:ind w:firstLine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Rerurn local</w:t>
      </w:r>
    </w:p>
    <w:p w14:paraId="36B85D6E" w14:textId="77777777" w:rsidR="00CE4D2B" w:rsidRDefault="00CE4D2B" w:rsidP="00CE4D2B">
      <w:pPr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  <w:t>End;</w:t>
      </w:r>
    </w:p>
    <w:p w14:paraId="59E510B6" w14:textId="77777777" w:rsidR="00CE4D2B" w:rsidRDefault="00CE4D2B" w:rsidP="00CE4D2B">
      <w:pPr>
        <w:spacing w:line="360" w:lineRule="auto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MODULE2.2.1.Tìm các điểm cực trị trái dấu.</w:t>
      </w:r>
    </w:p>
    <w:p w14:paraId="43BF0875" w14:textId="77777777" w:rsidR="00CE4D2B" w:rsidRDefault="00CE4D2B" w:rsidP="00CE4D2B">
      <w:pPr>
        <w:spacing w:line="360" w:lineRule="auto"/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lastRenderedPageBreak/>
        <w:tab/>
        <w:t>Dựa vào MODULE 2.2.1.1 và MODULE 2.2.1.2 ta xây dựng lên MODULE 2.2.1</w:t>
      </w:r>
    </w:p>
    <w:p w14:paraId="12B45164" w14:textId="77777777" w:rsidR="00CE4D2B" w:rsidRDefault="00CE4D2B" w:rsidP="00F526ED">
      <w:pPr>
        <w:pStyle w:val="CommentReference"/>
        <w:numPr>
          <w:ilvl w:val="0"/>
          <w:numId w:val="9"/>
        </w:numPr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Đầu vào: Các điểm cực trị.</w:t>
      </w:r>
    </w:p>
    <w:p w14:paraId="2AA3177C" w14:textId="77777777" w:rsidR="00CE4D2B" w:rsidRDefault="00CE4D2B" w:rsidP="00F526ED">
      <w:pPr>
        <w:pStyle w:val="CommentReference"/>
        <w:numPr>
          <w:ilvl w:val="0"/>
          <w:numId w:val="9"/>
        </w:numPr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Đầu ra : Bộ các điểm cực trị trái dấu.</w:t>
      </w:r>
    </w:p>
    <w:p w14:paraId="4DC8C5B0" w14:textId="77777777" w:rsidR="00CE4D2B" w:rsidRDefault="00CE4D2B" w:rsidP="00F526ED">
      <w:pPr>
        <w:pStyle w:val="CommentReference"/>
        <w:numPr>
          <w:ilvl w:val="0"/>
          <w:numId w:val="9"/>
        </w:numPr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Ý tưởng:</w:t>
      </w:r>
    </w:p>
    <w:p w14:paraId="2A54E261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Kiểm tra lần lượt các giá trị của các điểm cực trị</w:t>
      </w:r>
    </w:p>
    <w:p w14:paraId="157D7D3B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Nếu 2 điểm cực trị gần nhau mà trái dấu nhau thì đó là khoảng phân li nghiệm.</w:t>
      </w:r>
    </w:p>
    <w:p w14:paraId="0A39F9AF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Khi tìm hết các khoảng phân li thì trả về bộ các điểm cực trị trái dấu.</w:t>
      </w:r>
    </w:p>
    <w:p w14:paraId="6D2C595B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</w:p>
    <w:p w14:paraId="596CED65" w14:textId="77777777" w:rsidR="00CE4D2B" w:rsidRDefault="00CE4D2B" w:rsidP="00CE4D2B">
      <w:pPr>
        <w:spacing w:line="360" w:lineRule="auto"/>
        <w:ind w:left="720"/>
        <w:rPr>
          <w:rFonts w:cstheme="minorHAnsi"/>
          <w:sz w:val="28"/>
          <w:szCs w:val="28"/>
        </w:rPr>
      </w:pPr>
    </w:p>
    <w:p w14:paraId="42DC26EA" w14:textId="77777777" w:rsidR="00CE4D2B" w:rsidRDefault="00CE4D2B" w:rsidP="00F526ED">
      <w:pPr>
        <w:pStyle w:val="CommentReference"/>
        <w:numPr>
          <w:ilvl w:val="0"/>
          <w:numId w:val="9"/>
        </w:numPr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Function tìm các điểm cực trị trái dấu.</w:t>
      </w:r>
    </w:p>
    <w:p w14:paraId="12CDB614" w14:textId="77777777" w:rsidR="00CE4D2B" w:rsidRDefault="00CE4D2B" w:rsidP="00CE4D2B">
      <w:pPr>
        <w:spacing w:line="360" w:lineRule="auto"/>
        <w:ind w:left="36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root_interval(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rFonts w:cstheme="minorHAnsi"/>
          <w:sz w:val="28"/>
          <w:szCs w:val="28"/>
        </w:rPr>
        <w:t>lower_bound,</w:t>
      </w:r>
      <w:r>
        <w:rPr>
          <w:rFonts w:ascii="Calibri" w:hAnsi="Calibri" w:cstheme="minorHAnsi"/>
          <w:sz w:val="28"/>
          <w:szCs w:val="28"/>
        </w:rPr>
        <w:t xml:space="preserve"> Double </w:t>
      </w:r>
      <w:r>
        <w:rPr>
          <w:rFonts w:cstheme="minorHAnsi"/>
          <w:sz w:val="28"/>
          <w:szCs w:val="28"/>
        </w:rPr>
        <w:t xml:space="preserve">upper_bound, 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rFonts w:cstheme="minorHAnsi"/>
          <w:sz w:val="28"/>
          <w:szCs w:val="28"/>
        </w:rPr>
        <w:t xml:space="preserve">poly[], 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rFonts w:cstheme="minorHAnsi"/>
          <w:sz w:val="28"/>
          <w:szCs w:val="28"/>
        </w:rPr>
        <w:t xml:space="preserve">der[], integer n, 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rFonts w:cstheme="minorHAnsi"/>
          <w:sz w:val="28"/>
          <w:szCs w:val="28"/>
        </w:rPr>
        <w:t>eta)</w:t>
      </w:r>
    </w:p>
    <w:p w14:paraId="78CED349" w14:textId="77777777" w:rsidR="00CE4D2B" w:rsidRDefault="00CE4D2B" w:rsidP="00CE4D2B">
      <w:pPr>
        <w:spacing w:line="360" w:lineRule="auto"/>
        <w:ind w:left="36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//Local là biến có kiểu dữ liệu lưu các giá trị của các cực trị.</w:t>
      </w:r>
    </w:p>
    <w:p w14:paraId="318C964D" w14:textId="77777777" w:rsidR="00CE4D2B" w:rsidRDefault="00CE4D2B" w:rsidP="00CE4D2B">
      <w:pPr>
        <w:spacing w:line="360" w:lineRule="auto"/>
        <w:ind w:left="36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Begin</w:t>
      </w:r>
    </w:p>
    <w:p w14:paraId="796EC855" w14:textId="77777777" w:rsidR="00CE4D2B" w:rsidRDefault="00CE4D2B" w:rsidP="00CE4D2B">
      <w:pPr>
        <w:spacing w:line="360" w:lineRule="auto"/>
        <w:ind w:left="36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Double Interval  </w:t>
      </w:r>
    </w:p>
    <w:p w14:paraId="2A086635" w14:textId="77777777" w:rsidR="00CE4D2B" w:rsidRDefault="00CE4D2B" w:rsidP="00CE4D2B">
      <w:pPr>
        <w:spacing w:line="360" w:lineRule="auto"/>
        <w:ind w:left="36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//Interval: là biến có kiểu dữ liệu lưu trữ được 2 điểm liên tiếp.</w:t>
      </w:r>
    </w:p>
    <w:p w14:paraId="1F45C683" w14:textId="77777777" w:rsidR="00CE4D2B" w:rsidRDefault="00CE4D2B" w:rsidP="00CE4D2B">
      <w:pPr>
        <w:spacing w:line="360" w:lineRule="auto"/>
        <w:ind w:left="36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For i </w:t>
      </w:r>
      <w:r>
        <w:rPr>
          <w:rFonts w:cstheme="minorHAnsi"/>
          <w:sz w:val="28"/>
          <w:szCs w:val="28"/>
        </w:rPr>
        <w:sym w:font="Wingdings" w:char="F0DF"/>
      </w:r>
      <w:r>
        <w:rPr>
          <w:rFonts w:cstheme="minorHAnsi"/>
          <w:sz w:val="28"/>
          <w:szCs w:val="28"/>
        </w:rPr>
        <w:t>0 to size local:</w:t>
      </w:r>
      <w:r>
        <w:rPr>
          <w:rFonts w:cstheme="minorHAnsi"/>
          <w:sz w:val="28"/>
          <w:szCs w:val="28"/>
        </w:rPr>
        <w:tab/>
      </w:r>
    </w:p>
    <w:p w14:paraId="52DD5F76" w14:textId="77777777" w:rsidR="00CE4D2B" w:rsidRDefault="00CE4D2B" w:rsidP="00CE4D2B">
      <w:pPr>
        <w:spacing w:line="360" w:lineRule="auto"/>
        <w:ind w:left="36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//local đã tìm được ở MODULE 2.2.1.1</w:t>
      </w:r>
    </w:p>
    <w:p w14:paraId="11A423D6" w14:textId="77777777" w:rsidR="00CE4D2B" w:rsidRDefault="00CE4D2B" w:rsidP="00CE4D2B">
      <w:pPr>
        <w:spacing w:line="360" w:lineRule="auto"/>
        <w:ind w:left="36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  <w:t>{</w:t>
      </w:r>
    </w:p>
    <w:p w14:paraId="60FF86C8" w14:textId="77777777" w:rsidR="00CE4D2B" w:rsidRDefault="00CE4D2B" w:rsidP="00CE4D2B">
      <w:pPr>
        <w:spacing w:line="360" w:lineRule="auto"/>
        <w:ind w:left="36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lastRenderedPageBreak/>
        <w:tab/>
        <w:t>If f( Local[i]) * f(Local[i+1]) smaller than 0:</w:t>
      </w:r>
    </w:p>
    <w:p w14:paraId="45E28FC8" w14:textId="77777777" w:rsidR="00CE4D2B" w:rsidRDefault="00CE4D2B" w:rsidP="00CE4D2B">
      <w:pPr>
        <w:spacing w:line="360" w:lineRule="auto"/>
        <w:ind w:left="36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  <w:t>{</w:t>
      </w:r>
    </w:p>
    <w:p w14:paraId="1FB2BF6E" w14:textId="77777777" w:rsidR="00CE4D2B" w:rsidRDefault="00CE4D2B" w:rsidP="00CE4D2B">
      <w:pPr>
        <w:spacing w:line="360" w:lineRule="auto"/>
        <w:ind w:left="36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  <w:t>Interval add local[i]</w:t>
      </w:r>
    </w:p>
    <w:p w14:paraId="27669549" w14:textId="77777777" w:rsidR="00CE4D2B" w:rsidRDefault="00CE4D2B" w:rsidP="00CE4D2B">
      <w:pPr>
        <w:spacing w:line="360" w:lineRule="auto"/>
        <w:ind w:left="36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  <w:t>Interval add local[i+1]</w:t>
      </w:r>
    </w:p>
    <w:p w14:paraId="2579DF72" w14:textId="77777777" w:rsidR="00CE4D2B" w:rsidRDefault="00CE4D2B" w:rsidP="00CE4D2B">
      <w:pPr>
        <w:spacing w:line="360" w:lineRule="auto"/>
        <w:ind w:left="36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  <w:t>}</w:t>
      </w:r>
    </w:p>
    <w:p w14:paraId="4F7DEEA8" w14:textId="77777777" w:rsidR="00CE4D2B" w:rsidRDefault="00CE4D2B" w:rsidP="00CE4D2B">
      <w:pPr>
        <w:spacing w:line="360" w:lineRule="auto"/>
        <w:ind w:left="36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End for;</w:t>
      </w:r>
    </w:p>
    <w:p w14:paraId="2D397F7F" w14:textId="77777777" w:rsidR="00CE4D2B" w:rsidRDefault="00CE4D2B" w:rsidP="00CE4D2B">
      <w:pPr>
        <w:spacing w:line="360" w:lineRule="auto"/>
        <w:ind w:left="36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End;</w:t>
      </w:r>
    </w:p>
    <w:p w14:paraId="11DCE429" w14:textId="77777777" w:rsidR="00CE4D2B" w:rsidRDefault="00CE4D2B" w:rsidP="00CE4D2B">
      <w:pPr>
        <w:spacing w:line="360" w:lineRule="auto"/>
        <w:ind w:left="360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*Note: Sau khi tìm được 2 điểm cực trị liên tiếp trái dấu thì khi đó đã hoàn thành MODULE 2.2: Các khoảng phân li nghiệm</w:t>
      </w:r>
    </w:p>
    <w:p w14:paraId="6229B523" w14:textId="77777777" w:rsidR="00CE4D2B" w:rsidRDefault="00CE4D2B" w:rsidP="00CE4D2B">
      <w:pPr>
        <w:spacing w:line="360" w:lineRule="auto"/>
        <w:ind w:left="360"/>
        <w:rPr>
          <w:rFonts w:cstheme="minorHAnsi"/>
          <w:sz w:val="28"/>
          <w:szCs w:val="28"/>
        </w:rPr>
      </w:pPr>
    </w:p>
    <w:p w14:paraId="7516DB0D" w14:textId="77777777" w:rsidR="00CE4D2B" w:rsidRDefault="00CE4D2B" w:rsidP="00CE4D2B">
      <w:pPr>
        <w:spacing w:line="360" w:lineRule="auto"/>
        <w:rPr>
          <w:rFonts w:cstheme="minorHAnsi"/>
          <w:sz w:val="28"/>
          <w:szCs w:val="28"/>
        </w:rPr>
      </w:pPr>
    </w:p>
    <w:p w14:paraId="08DE6BAD" w14:textId="77777777" w:rsidR="00CE4D2B" w:rsidRDefault="00CE4D2B" w:rsidP="00CE4D2B">
      <w:pPr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</w:r>
    </w:p>
    <w:p w14:paraId="57D57954" w14:textId="77777777" w:rsidR="00CE4D2B" w:rsidRDefault="00CE4D2B" w:rsidP="00CE4D2B">
      <w:pPr>
        <w:spacing w:line="360" w:lineRule="auto"/>
        <w:ind w:left="720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MODULE2.1: Phương pháp chia đôi thỏa mãn |a-b| &lt; 0.5</w:t>
      </w:r>
    </w:p>
    <w:p w14:paraId="339C6F2C" w14:textId="77777777" w:rsidR="00CE4D2B" w:rsidRDefault="00CE4D2B" w:rsidP="00F526ED">
      <w:pPr>
        <w:pStyle w:val="CommentReference"/>
        <w:numPr>
          <w:ilvl w:val="0"/>
          <w:numId w:val="10"/>
        </w:numPr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Đầu vào : a, b là đầu mút của khoảng phân li nghiệm</w:t>
      </w:r>
    </w:p>
    <w:p w14:paraId="1361B4CB" w14:textId="77777777" w:rsidR="00CE4D2B" w:rsidRDefault="00CE4D2B" w:rsidP="00F526ED">
      <w:pPr>
        <w:pStyle w:val="CommentReference"/>
        <w:numPr>
          <w:ilvl w:val="0"/>
          <w:numId w:val="10"/>
        </w:numPr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Đầu ra: Rút ngắn được khoảng phân ly nghiệm a,b</w:t>
      </w:r>
    </w:p>
    <w:p w14:paraId="26618000" w14:textId="77777777" w:rsidR="00CE4D2B" w:rsidRDefault="00CE4D2B" w:rsidP="00F526ED">
      <w:pPr>
        <w:pStyle w:val="CommentReference"/>
        <w:numPr>
          <w:ilvl w:val="0"/>
          <w:numId w:val="10"/>
        </w:numPr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Ý tưởng: </w:t>
      </w:r>
    </w:p>
    <w:p w14:paraId="057858F2" w14:textId="77777777" w:rsidR="00CE4D2B" w:rsidRDefault="00CE4D2B" w:rsidP="00CE4D2B">
      <w:pPr>
        <w:pStyle w:val="CommentReference"/>
        <w:spacing w:line="360" w:lineRule="auto"/>
        <w:ind w:left="108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Với a và b là hai đầu mút của khoảng phân li nghiệm thì </w:t>
      </w:r>
    </w:p>
    <w:p w14:paraId="74F8E054" w14:textId="77777777" w:rsidR="00CE4D2B" w:rsidRDefault="00CE4D2B" w:rsidP="00CE4D2B">
      <w:pPr>
        <w:pStyle w:val="CommentReference"/>
        <w:spacing w:line="360" w:lineRule="auto"/>
        <w:ind w:left="108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f(a) * f(b) &lt; 0, f(x) đơn điệu trong khoảng [a,b] và hàm số có đạo hàm liên tục trong khoảng[a,b]</w:t>
      </w:r>
    </w:p>
    <w:p w14:paraId="0AC2DAFF" w14:textId="77777777" w:rsidR="00CE4D2B" w:rsidRDefault="00CE4D2B" w:rsidP="00CE4D2B">
      <w:pPr>
        <w:pStyle w:val="CommentReference"/>
        <w:spacing w:line="360" w:lineRule="auto"/>
        <w:ind w:left="108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Dõ dàng với việc đã tìm được các điểm cực trị trái dấu cạnh nhau thì f(x) đơn điệu trên các khoảng phân ly nghiệm.</w:t>
      </w:r>
    </w:p>
    <w:p w14:paraId="70583270" w14:textId="77777777" w:rsidR="00CE4D2B" w:rsidRDefault="00CE4D2B" w:rsidP="00CE4D2B">
      <w:pPr>
        <w:pStyle w:val="CommentReference"/>
        <w:spacing w:line="360" w:lineRule="auto"/>
        <w:ind w:left="108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lastRenderedPageBreak/>
        <w:t>Ta thực hiện chia đôi.</w:t>
      </w:r>
    </w:p>
    <w:p w14:paraId="0293EFAC" w14:textId="77777777" w:rsidR="00CE4D2B" w:rsidRDefault="00CE4D2B" w:rsidP="00CE4D2B">
      <w:pPr>
        <w:pStyle w:val="CommentReference"/>
        <w:spacing w:line="360" w:lineRule="auto"/>
        <w:ind w:left="1080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910" w:dyaOrig="630" w14:anchorId="4A41CB26">
          <v:shape id="_x0000_i1267" type="#_x0000_t75" style="width:45.5pt;height:31.5pt" o:ole="">
            <v:imagedata r:id="rId115" o:title=""/>
          </v:shape>
          <o:OLEObject Type="Embed" ProgID="Equation.DSMT4" ShapeID="_x0000_i1267" DrawAspect="Content" ObjectID="_1685141163" r:id="rId116"/>
        </w:object>
      </w:r>
      <w:r>
        <w:rPr>
          <w:sz w:val="28"/>
          <w:szCs w:val="28"/>
        </w:rPr>
        <w:t>, kiểm tra xem f(a)*f(c)</w:t>
      </w:r>
    </w:p>
    <w:p w14:paraId="005E4C11" w14:textId="77777777" w:rsidR="00CE4D2B" w:rsidRDefault="00CE4D2B" w:rsidP="00F526ED">
      <w:pPr>
        <w:pStyle w:val="CommentReference"/>
        <w:numPr>
          <w:ilvl w:val="0"/>
          <w:numId w:val="11"/>
        </w:numPr>
        <w:spacing w:line="360" w:lineRule="auto"/>
        <w:rPr>
          <w:rFonts w:cstheme="minorHAnsi"/>
          <w:sz w:val="28"/>
          <w:szCs w:val="28"/>
        </w:rPr>
      </w:pPr>
      <w:r>
        <w:rPr>
          <w:sz w:val="28"/>
          <w:szCs w:val="28"/>
        </w:rPr>
        <w:t>Nếu f(a)*f(c) &lt; 0 thì  b = c</w:t>
      </w:r>
    </w:p>
    <w:p w14:paraId="3C98CC98" w14:textId="77777777" w:rsidR="00CE4D2B" w:rsidRDefault="00CE4D2B" w:rsidP="00F526ED">
      <w:pPr>
        <w:pStyle w:val="CommentReference"/>
        <w:numPr>
          <w:ilvl w:val="0"/>
          <w:numId w:val="11"/>
        </w:numPr>
        <w:spacing w:line="360" w:lineRule="auto"/>
        <w:rPr>
          <w:rFonts w:cstheme="minorHAnsi"/>
          <w:sz w:val="28"/>
          <w:szCs w:val="28"/>
        </w:rPr>
      </w:pPr>
      <w:r>
        <w:rPr>
          <w:sz w:val="28"/>
          <w:szCs w:val="28"/>
        </w:rPr>
        <w:t>Nếu f(a)*f(c) &gt; 0 thì a = c</w:t>
      </w:r>
    </w:p>
    <w:p w14:paraId="4CEDB855" w14:textId="77777777" w:rsidR="00CE4D2B" w:rsidRDefault="00CE4D2B" w:rsidP="00CE4D2B">
      <w:pPr>
        <w:pStyle w:val="CommentReference"/>
        <w:spacing w:line="360" w:lineRule="auto"/>
        <w:ind w:left="1440"/>
        <w:rPr>
          <w:rFonts w:cstheme="minorHAnsi"/>
          <w:sz w:val="28"/>
          <w:szCs w:val="28"/>
        </w:rPr>
      </w:pPr>
    </w:p>
    <w:p w14:paraId="56C56BA5" w14:textId="77777777" w:rsidR="00CE4D2B" w:rsidRDefault="00CE4D2B" w:rsidP="00CE4D2B">
      <w:pPr>
        <w:spacing w:line="360" w:lineRule="auto"/>
        <w:ind w:left="1080"/>
        <w:rPr>
          <w:sz w:val="28"/>
          <w:szCs w:val="28"/>
        </w:rPr>
      </w:pPr>
      <w:r>
        <w:rPr>
          <w:sz w:val="28"/>
          <w:szCs w:val="28"/>
        </w:rPr>
        <w:t>Lặp đến khi nào thỏa mãn |a-b| &lt; 0.5 thì dừng</w:t>
      </w:r>
    </w:p>
    <w:p w14:paraId="6EBF7FD1" w14:textId="77777777" w:rsidR="00CE4D2B" w:rsidRDefault="00CE4D2B" w:rsidP="00CE4D2B">
      <w:pPr>
        <w:pStyle w:val="CommentReference"/>
        <w:spacing w:line="360" w:lineRule="auto"/>
        <w:ind w:left="1440"/>
        <w:rPr>
          <w:rFonts w:cstheme="minorHAnsi"/>
          <w:sz w:val="28"/>
          <w:szCs w:val="28"/>
        </w:rPr>
      </w:pPr>
      <w:r>
        <w:rPr>
          <w:sz w:val="28"/>
          <w:szCs w:val="28"/>
        </w:rPr>
        <w:t xml:space="preserve">Trả về khoảng phân li nghiệm mới </w:t>
      </w:r>
    </w:p>
    <w:p w14:paraId="43975DD3" w14:textId="77777777" w:rsidR="00CE4D2B" w:rsidRDefault="00CE4D2B" w:rsidP="00CE4D2B">
      <w:pPr>
        <w:spacing w:line="360" w:lineRule="auto"/>
        <w:ind w:firstLine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4.Function phương pháp chia đôi</w:t>
      </w:r>
    </w:p>
    <w:p w14:paraId="20F74CE2" w14:textId="77777777" w:rsidR="00CE4D2B" w:rsidRDefault="00CE4D2B" w:rsidP="00CE4D2B">
      <w:pPr>
        <w:spacing w:line="360" w:lineRule="auto"/>
        <w:ind w:firstLine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bisection(a,b)</w:t>
      </w:r>
    </w:p>
    <w:p w14:paraId="4A4D3CCA" w14:textId="77777777" w:rsidR="00CE4D2B" w:rsidRDefault="00CE4D2B" w:rsidP="00CE4D2B">
      <w:pPr>
        <w:spacing w:line="360" w:lineRule="auto"/>
        <w:ind w:firstLine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Begin</w:t>
      </w:r>
    </w:p>
    <w:p w14:paraId="1021DE30" w14:textId="77777777" w:rsidR="00CE4D2B" w:rsidRDefault="00CE4D2B" w:rsidP="00CE4D2B">
      <w:pPr>
        <w:spacing w:line="360" w:lineRule="auto"/>
        <w:ind w:firstLine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While |a-b| smaller than 0.5:</w:t>
      </w:r>
    </w:p>
    <w:p w14:paraId="7E5591E1" w14:textId="77777777" w:rsidR="00CE4D2B" w:rsidRDefault="00CE4D2B" w:rsidP="00CE4D2B">
      <w:pPr>
        <w:spacing w:line="360" w:lineRule="auto"/>
        <w:ind w:firstLine="7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  <w:t>{</w:t>
      </w:r>
    </w:p>
    <w:p w14:paraId="33CA58A7" w14:textId="77777777" w:rsidR="00CE4D2B" w:rsidRDefault="00CE4D2B" w:rsidP="00CE4D2B">
      <w:pPr>
        <w:spacing w:line="360" w:lineRule="auto"/>
        <w:ind w:firstLine="720"/>
        <w:rPr>
          <w:sz w:val="28"/>
          <w:szCs w:val="28"/>
        </w:rPr>
      </w:pP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  <w:t>c</w:t>
      </w:r>
      <w:r>
        <w:rPr>
          <w:rFonts w:cstheme="minorHAnsi"/>
          <w:sz w:val="28"/>
          <w:szCs w:val="28"/>
        </w:rPr>
        <w:sym w:font="Wingdings" w:char="F0DF"/>
      </w:r>
      <w:r>
        <w:rPr>
          <w:position w:val="-24"/>
          <w:sz w:val="28"/>
          <w:szCs w:val="28"/>
        </w:rPr>
        <w:object w:dxaOrig="560" w:dyaOrig="630" w14:anchorId="591B3AFC">
          <v:shape id="_x0000_i1268" type="#_x0000_t75" style="width:28pt;height:31.5pt" o:ole="">
            <v:imagedata r:id="rId117" o:title=""/>
          </v:shape>
          <o:OLEObject Type="Embed" ProgID="Equation.DSMT4" ShapeID="_x0000_i1268" DrawAspect="Content" ObjectID="_1685141164" r:id="rId118"/>
        </w:object>
      </w:r>
    </w:p>
    <w:p w14:paraId="74B7D881" w14:textId="77777777" w:rsidR="00CE4D2B" w:rsidRDefault="00CE4D2B" w:rsidP="00CE4D2B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If f(a) * f(c) smailer than 0:</w:t>
      </w:r>
    </w:p>
    <w:p w14:paraId="4BF9C4E6" w14:textId="77777777" w:rsidR="00CE4D2B" w:rsidRDefault="00CE4D2B" w:rsidP="00CE4D2B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{</w:t>
      </w:r>
    </w:p>
    <w:p w14:paraId="48038518" w14:textId="77777777" w:rsidR="00CE4D2B" w:rsidRDefault="00CE4D2B" w:rsidP="00CE4D2B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b 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 xml:space="preserve"> c</w:t>
      </w:r>
    </w:p>
    <w:p w14:paraId="4A15C5E1" w14:textId="77777777" w:rsidR="00CE4D2B" w:rsidRDefault="00CE4D2B" w:rsidP="00CE4D2B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}</w:t>
      </w:r>
    </w:p>
    <w:p w14:paraId="4055329D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End if;</w:t>
      </w:r>
    </w:p>
    <w:p w14:paraId="1F837DC4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Else if f(a) * f(c) bigger than 0:</w:t>
      </w:r>
    </w:p>
    <w:p w14:paraId="127C7BAF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{</w:t>
      </w:r>
    </w:p>
    <w:p w14:paraId="4CA193E2" w14:textId="77777777" w:rsidR="00CE4D2B" w:rsidRDefault="00CE4D2B" w:rsidP="00CE4D2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a 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>c</w:t>
      </w:r>
    </w:p>
    <w:p w14:paraId="6DB31E7D" w14:textId="77777777" w:rsidR="00CE4D2B" w:rsidRDefault="00CE4D2B" w:rsidP="00CE4D2B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} </w:t>
      </w:r>
    </w:p>
    <w:p w14:paraId="0BA59601" w14:textId="77777777" w:rsidR="00CE4D2B" w:rsidRDefault="00CE4D2B" w:rsidP="00CE4D2B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End elseif;</w:t>
      </w:r>
    </w:p>
    <w:p w14:paraId="6A7849C0" w14:textId="77777777" w:rsidR="00CE4D2B" w:rsidRDefault="00CE4D2B" w:rsidP="00CE4D2B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Else </w:t>
      </w:r>
    </w:p>
    <w:p w14:paraId="23B23D18" w14:textId="77777777" w:rsidR="00CE4D2B" w:rsidRDefault="00CE4D2B" w:rsidP="00CE4D2B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{</w:t>
      </w:r>
    </w:p>
    <w:p w14:paraId="07DE7C3E" w14:textId="77777777" w:rsidR="00CE4D2B" w:rsidRDefault="00CE4D2B" w:rsidP="00CE4D2B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//c là nghiệm bội</w:t>
      </w:r>
    </w:p>
    <w:p w14:paraId="7D5104AD" w14:textId="77777777" w:rsidR="00CE4D2B" w:rsidRDefault="00CE4D2B" w:rsidP="00CE4D2B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reak;</w:t>
      </w:r>
    </w:p>
    <w:p w14:paraId="282D5CDB" w14:textId="77777777" w:rsidR="00CE4D2B" w:rsidRDefault="00CE4D2B" w:rsidP="00CE4D2B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}</w:t>
      </w:r>
    </w:p>
    <w:p w14:paraId="6F5008B6" w14:textId="77777777" w:rsidR="00CE4D2B" w:rsidRDefault="00CE4D2B" w:rsidP="00CE4D2B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End else;</w:t>
      </w:r>
    </w:p>
    <w:p w14:paraId="6C6B0F12" w14:textId="77777777" w:rsidR="00CE4D2B" w:rsidRDefault="00CE4D2B" w:rsidP="00CE4D2B">
      <w:pPr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  <w:t>End;</w:t>
      </w:r>
    </w:p>
    <w:p w14:paraId="622E278A" w14:textId="77777777" w:rsidR="00CE4D2B" w:rsidRDefault="00CE4D2B" w:rsidP="00CE4D2B">
      <w:pPr>
        <w:spacing w:line="360" w:lineRule="auto"/>
        <w:rPr>
          <w:rFonts w:ascii="Calibri" w:hAnsi="Calibri" w:cstheme="minorHAnsi"/>
          <w:sz w:val="28"/>
          <w:szCs w:val="28"/>
        </w:rPr>
      </w:pPr>
    </w:p>
    <w:p w14:paraId="1FAFB8AB" w14:textId="77777777" w:rsidR="00CE4D2B" w:rsidRDefault="00CE4D2B" w:rsidP="00CE4D2B">
      <w:pPr>
        <w:rPr>
          <w:rFonts w:ascii="Calibri" w:hAnsi="Calibri" w:cstheme="minorHAnsi"/>
          <w:b/>
          <w:bCs/>
          <w:sz w:val="28"/>
          <w:szCs w:val="28"/>
        </w:rPr>
      </w:pPr>
      <w:r>
        <w:rPr>
          <w:rFonts w:ascii="Calibri" w:hAnsi="Calibri" w:cstheme="minorHAnsi"/>
          <w:b/>
          <w:bCs/>
          <w:sz w:val="28"/>
          <w:szCs w:val="28"/>
        </w:rPr>
        <w:t>*Note: Từ MODULE2.1 và MODULE2.2 kết hợp lại ta có được MODULE 2 là các khoảng phân li nghiệm của phương pháp chia đôi thỏa mãn |a-b| &lt; 0.5</w:t>
      </w:r>
    </w:p>
    <w:p w14:paraId="334C424D" w14:textId="77777777" w:rsidR="00CE4D2B" w:rsidRDefault="00CE4D2B" w:rsidP="00CE4D2B">
      <w:pPr>
        <w:rPr>
          <w:rFonts w:ascii="Calibri" w:hAnsi="Calibri" w:cstheme="minorHAnsi"/>
          <w:sz w:val="28"/>
          <w:szCs w:val="28"/>
        </w:rPr>
      </w:pPr>
    </w:p>
    <w:p w14:paraId="0F985712" w14:textId="77777777" w:rsidR="00CE4D2B" w:rsidRDefault="00CE4D2B" w:rsidP="00F526ED">
      <w:pPr>
        <w:pStyle w:val="Heading1"/>
        <w:numPr>
          <w:ilvl w:val="0"/>
          <w:numId w:val="1"/>
        </w:numPr>
        <w:rPr>
          <w:rFonts w:ascii="Calibri" w:hAnsi="Calibri" w:cstheme="minorHAnsi"/>
          <w:b/>
          <w:b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14" w:name="_Toc74527817"/>
      <w:r>
        <w:rPr>
          <w:rFonts w:ascii="Calibri" w:hAnsi="Calibri" w:cstheme="minorHAnsi"/>
          <w:b/>
          <w:b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ODULE 3: Tìm nghiệm dựa trên số lần lặp N</w:t>
      </w:r>
      <w:bookmarkEnd w:id="14"/>
    </w:p>
    <w:p w14:paraId="625111DF" w14:textId="77777777" w:rsidR="00CE4D2B" w:rsidRDefault="00CE4D2B" w:rsidP="00F526ED">
      <w:pPr>
        <w:pStyle w:val="CommentReference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MODULE 3.1: Công thức lặp</w:t>
      </w:r>
    </w:p>
    <w:p w14:paraId="5B278B06" w14:textId="77777777" w:rsidR="00CE4D2B" w:rsidRDefault="00CE4D2B" w:rsidP="00CE4D2B">
      <w:pPr>
        <w:ind w:firstLine="360"/>
      </w:pPr>
      <w:r>
        <w:rPr>
          <w:position w:val="-30"/>
        </w:rPr>
        <w:object w:dxaOrig="3260" w:dyaOrig="680" w14:anchorId="04B2A8A5">
          <v:shape id="_x0000_i1269" type="#_x0000_t75" style="width:163pt;height:34pt" o:ole="">
            <v:imagedata r:id="rId119" o:title=""/>
          </v:shape>
          <o:OLEObject Type="Embed" ProgID="Equation.DSMT4" ShapeID="_x0000_i1269" DrawAspect="Content" ObjectID="_1685141165" r:id="rId120"/>
        </w:object>
      </w:r>
    </w:p>
    <w:p w14:paraId="170D5E6B" w14:textId="77777777" w:rsidR="00CE4D2B" w:rsidRDefault="00CE4D2B" w:rsidP="00F526ED">
      <w:pPr>
        <w:pStyle w:val="CommentReference"/>
        <w:numPr>
          <w:ilvl w:val="0"/>
          <w:numId w:val="12"/>
        </w:numPr>
        <w:rPr>
          <w:sz w:val="28"/>
          <w:szCs w:val="28"/>
        </w:rPr>
      </w:pPr>
      <w:r>
        <w:rPr>
          <w:sz w:val="28"/>
          <w:szCs w:val="28"/>
        </w:rPr>
        <w:t xml:space="preserve">Đầu vào: </w:t>
      </w:r>
      <w:r>
        <w:rPr>
          <w:position w:val="-12"/>
        </w:rPr>
        <w:object w:dxaOrig="260" w:dyaOrig="360" w14:anchorId="54FC8646">
          <v:shape id="_x0000_i1270" type="#_x0000_t75" style="width:13pt;height:18pt" o:ole="">
            <v:imagedata r:id="rId121" o:title=""/>
          </v:shape>
          <o:OLEObject Type="Embed" ProgID="Equation.DSMT4" ShapeID="_x0000_i1270" DrawAspect="Content" ObjectID="_1685141166" r:id="rId122"/>
        </w:object>
      </w:r>
      <w:r>
        <w:rPr>
          <w:sz w:val="28"/>
          <w:szCs w:val="28"/>
        </w:rPr>
        <w:t xml:space="preserve">, d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//điểm fourier</w:t>
      </w:r>
    </w:p>
    <w:p w14:paraId="76EBDE4C" w14:textId="77777777" w:rsidR="00CE4D2B" w:rsidRDefault="00CE4D2B" w:rsidP="00F526ED">
      <w:pPr>
        <w:pStyle w:val="CommentReference"/>
        <w:numPr>
          <w:ilvl w:val="0"/>
          <w:numId w:val="12"/>
        </w:numPr>
        <w:rPr>
          <w:sz w:val="28"/>
          <w:szCs w:val="28"/>
        </w:rPr>
      </w:pPr>
      <w:r>
        <w:rPr>
          <w:sz w:val="28"/>
          <w:szCs w:val="28"/>
        </w:rPr>
        <w:t>Đầu ra : x sau n lần lặp</w:t>
      </w:r>
    </w:p>
    <w:p w14:paraId="51BC08FD" w14:textId="77777777" w:rsidR="00CE4D2B" w:rsidRDefault="00CE4D2B" w:rsidP="00F526ED">
      <w:pPr>
        <w:pStyle w:val="CommentReference"/>
        <w:numPr>
          <w:ilvl w:val="0"/>
          <w:numId w:val="12"/>
        </w:numPr>
        <w:rPr>
          <w:sz w:val="28"/>
          <w:szCs w:val="28"/>
        </w:rPr>
      </w:pPr>
      <w:r>
        <w:rPr>
          <w:sz w:val="28"/>
          <w:szCs w:val="28"/>
        </w:rPr>
        <w:t>Function regula</w:t>
      </w:r>
    </w:p>
    <w:p w14:paraId="35B1A3A8" w14:textId="77777777" w:rsidR="00CE4D2B" w:rsidRDefault="00CE4D2B" w:rsidP="00CE4D2B">
      <w:pPr>
        <w:pStyle w:val="CommentReference"/>
        <w:rPr>
          <w:sz w:val="28"/>
          <w:szCs w:val="28"/>
        </w:rPr>
      </w:pPr>
      <w:r>
        <w:rPr>
          <w:sz w:val="28"/>
          <w:szCs w:val="28"/>
        </w:rPr>
        <w:t>Regula(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t xml:space="preserve">x0, </w:t>
      </w:r>
      <w:r>
        <w:rPr>
          <w:sz w:val="28"/>
          <w:szCs w:val="28"/>
        </w:rPr>
        <w:t xml:space="preserve"> 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sz w:val="28"/>
          <w:szCs w:val="28"/>
        </w:rPr>
        <w:t xml:space="preserve">poly[], 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sz w:val="28"/>
          <w:szCs w:val="28"/>
        </w:rPr>
        <w:t xml:space="preserve">der[], </w:t>
      </w: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sz w:val="28"/>
          <w:szCs w:val="28"/>
        </w:rPr>
        <w:t>n)</w:t>
      </w:r>
    </w:p>
    <w:p w14:paraId="7AE04463" w14:textId="77777777" w:rsidR="00CE4D2B" w:rsidRDefault="00CE4D2B" w:rsidP="00CE4D2B">
      <w:pPr>
        <w:pStyle w:val="CommentReference"/>
        <w:rPr>
          <w:sz w:val="28"/>
          <w:szCs w:val="28"/>
        </w:rPr>
      </w:pPr>
      <w:r>
        <w:rPr>
          <w:position w:val="-30"/>
        </w:rPr>
        <w:object w:dxaOrig="5090" w:dyaOrig="680" w14:anchorId="76B81E71">
          <v:shape id="_x0000_i1271" type="#_x0000_t75" style="width:254.5pt;height:34pt" o:ole="">
            <v:imagedata r:id="rId123" o:title=""/>
          </v:shape>
          <o:OLEObject Type="Embed" ProgID="Equation.DSMT4" ShapeID="_x0000_i1271" DrawAspect="Content" ObjectID="_1685141167" r:id="rId124"/>
        </w:object>
      </w:r>
    </w:p>
    <w:p w14:paraId="08AC7A70" w14:textId="77777777" w:rsidR="00CE4D2B" w:rsidRDefault="00CE4D2B" w:rsidP="00CE4D2B">
      <w:pPr>
        <w:ind w:left="360"/>
        <w:rPr>
          <w:sz w:val="28"/>
          <w:szCs w:val="28"/>
        </w:rPr>
      </w:pPr>
    </w:p>
    <w:p w14:paraId="5BE1C086" w14:textId="77777777" w:rsidR="00CE4D2B" w:rsidRDefault="00CE4D2B" w:rsidP="00F526ED">
      <w:pPr>
        <w:pStyle w:val="CommentReference"/>
        <w:numPr>
          <w:ilvl w:val="0"/>
          <w:numId w:val="1"/>
        </w:numPr>
        <w:rPr>
          <w:rFonts w:ascii="Calibri" w:hAnsi="Calibri" w:cstheme="minorHAnsi"/>
          <w:b/>
          <w:b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theme="minorHAnsi"/>
          <w:b/>
          <w:b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ODULE 3.2: Tìm m1 và M1 là min, Max của đạo hàm để đánh giá sai số</w:t>
      </w:r>
    </w:p>
    <w:p w14:paraId="7EA3CA77" w14:textId="77777777" w:rsidR="00CE4D2B" w:rsidRDefault="00CE4D2B" w:rsidP="00F526ED">
      <w:pPr>
        <w:pStyle w:val="CommentReference"/>
        <w:numPr>
          <w:ilvl w:val="0"/>
          <w:numId w:val="13"/>
        </w:numPr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Đầu vào: với khoảng phân ly nghiệm [a,b] được chọn </w:t>
      </w:r>
    </w:p>
    <w:p w14:paraId="6C9B25BF" w14:textId="77777777" w:rsidR="00CE4D2B" w:rsidRDefault="00CE4D2B" w:rsidP="00F526ED">
      <w:pPr>
        <w:pStyle w:val="CommentReference"/>
        <w:numPr>
          <w:ilvl w:val="0"/>
          <w:numId w:val="13"/>
        </w:numPr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Đầu ra : m1 và M1</w:t>
      </w:r>
    </w:p>
    <w:p w14:paraId="17040D98" w14:textId="77777777" w:rsidR="00CE4D2B" w:rsidRDefault="00CE4D2B" w:rsidP="00F526ED">
      <w:pPr>
        <w:pStyle w:val="CommentReference"/>
        <w:numPr>
          <w:ilvl w:val="0"/>
          <w:numId w:val="13"/>
        </w:numPr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Ý tưởng: </w:t>
      </w:r>
    </w:p>
    <w:p w14:paraId="118A47C7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Xác định dấu của đạo hàm cấp 2 f2.</w:t>
      </w:r>
    </w:p>
    <w:p w14:paraId="00F062AE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Nếu f2 lớn hơn 0 và f1 lớn hơn 0 thì m1 = đạo hàm cấp 1 tại a</w:t>
      </w:r>
    </w:p>
    <w:p w14:paraId="21066855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Nếu f2 lớn hơn 0 và f1 nhỏ hơn 0 thì m1 = (-1)* đạo hàm cấp 1 tại b</w:t>
      </w:r>
    </w:p>
    <w:p w14:paraId="0DDD446C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Nếu f2 nhỏ hơn 0 và đạo hàm cấp 1 tại a lớn hơn 0 thì m1 = đạo hàm cấp 1 tại b</w:t>
      </w:r>
    </w:p>
    <w:p w14:paraId="7C96A368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Còn lại thì m1 = (-1)* đạo hàm cấp 1 tại a</w:t>
      </w:r>
    </w:p>
    <w:p w14:paraId="3A07CFDE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Kiểm tra xem nếu m1 là đạo hàm cấp 1 tại a thì M1 là trị tuyệt đối đạo hàm cấp 1 tại b</w:t>
      </w:r>
    </w:p>
    <w:p w14:paraId="58BE5C47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Và ngược lại</w:t>
      </w:r>
    </w:p>
    <w:p w14:paraId="19E6E776" w14:textId="77777777" w:rsidR="00CE4D2B" w:rsidRDefault="00CE4D2B" w:rsidP="00F526ED">
      <w:pPr>
        <w:pStyle w:val="CommentReference"/>
        <w:numPr>
          <w:ilvl w:val="0"/>
          <w:numId w:val="13"/>
        </w:numPr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Hàm tìm m1 và M1 là min, Max của đạo hàm để đánh giá sai số</w:t>
      </w:r>
    </w:p>
    <w:p w14:paraId="4A4A6146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m1_M1( Double der[], Double der2[], integer n, Double a, Double b)</w:t>
      </w:r>
    </w:p>
    <w:p w14:paraId="2282983E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Begin</w:t>
      </w:r>
    </w:p>
    <w:p w14:paraId="071745E3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//a ,b : là khoảng phân ly nghiệm</w:t>
      </w:r>
    </w:p>
    <w:p w14:paraId="22E0D442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f2(a,der,n)</w:t>
      </w:r>
    </w:p>
    <w:p w14:paraId="263BA3B2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If f2 bigger than 0:</w:t>
      </w:r>
    </w:p>
    <w:p w14:paraId="5903B496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 xml:space="preserve">Sign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>1</w:t>
      </w:r>
    </w:p>
    <w:p w14:paraId="7E33BEEC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Else if f2 smaller than 0:</w:t>
      </w:r>
    </w:p>
    <w:p w14:paraId="22305B2C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 xml:space="preserve">Sign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>-1</w:t>
      </w:r>
    </w:p>
    <w:p w14:paraId="34266F24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If sign is 1 and f1(a,der,n) bigger than 0:</w:t>
      </w:r>
    </w:p>
    <w:p w14:paraId="41828ED8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lastRenderedPageBreak/>
        <w:tab/>
        <w:t>{</w:t>
      </w:r>
    </w:p>
    <w:p w14:paraId="48AEDB58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 xml:space="preserve">m1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 xml:space="preserve"> f1(a,der,n)</w:t>
      </w:r>
    </w:p>
    <w:p w14:paraId="7721A7DE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}</w:t>
      </w:r>
    </w:p>
    <w:p w14:paraId="6131D4E0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End if;</w:t>
      </w:r>
    </w:p>
    <w:p w14:paraId="4FC07E80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Else if sign is 1 and f1(a,der,n) smaller than 0:</w:t>
      </w:r>
    </w:p>
    <w:p w14:paraId="26C1C846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{</w:t>
      </w:r>
    </w:p>
    <w:p w14:paraId="732CDBC0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 xml:space="preserve">m1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 xml:space="preserve"> (-1)*f1(b,poly,n)</w:t>
      </w:r>
    </w:p>
    <w:p w14:paraId="1AF7490B" w14:textId="77777777" w:rsidR="00CE4D2B" w:rsidRDefault="00CE4D2B" w:rsidP="00CE4D2B">
      <w:pPr>
        <w:ind w:left="360" w:firstLine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}</w:t>
      </w:r>
    </w:p>
    <w:p w14:paraId="1BB9DAE1" w14:textId="77777777" w:rsidR="00CE4D2B" w:rsidRDefault="00CE4D2B" w:rsidP="00CE4D2B">
      <w:pPr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End else;</w:t>
      </w:r>
    </w:p>
    <w:p w14:paraId="440E9FD6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 Else if sign is -1 and f1(a,der,n) bigger than 0:</w:t>
      </w:r>
    </w:p>
    <w:p w14:paraId="0016B421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32"/>
          <w:szCs w:val="32"/>
        </w:rPr>
        <w:tab/>
      </w:r>
      <w:r>
        <w:rPr>
          <w:rFonts w:ascii="Calibri" w:hAnsi="Calibri" w:cstheme="minorHAnsi"/>
          <w:sz w:val="28"/>
          <w:szCs w:val="28"/>
        </w:rPr>
        <w:t>{</w:t>
      </w:r>
    </w:p>
    <w:p w14:paraId="0209123C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 xml:space="preserve">m1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>f1(b,der,n)</w:t>
      </w:r>
    </w:p>
    <w:p w14:paraId="310D3CC6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}</w:t>
      </w:r>
    </w:p>
    <w:p w14:paraId="63E1492B" w14:textId="77777777" w:rsidR="00CE4D2B" w:rsidRDefault="00CE4D2B" w:rsidP="00CE4D2B">
      <w:pPr>
        <w:ind w:left="360" w:firstLine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End else;</w:t>
      </w:r>
    </w:p>
    <w:p w14:paraId="54C0EB0F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Else </w:t>
      </w:r>
    </w:p>
    <w:p w14:paraId="080682A2" w14:textId="77777777" w:rsidR="00CE4D2B" w:rsidRDefault="00CE4D2B" w:rsidP="00CE4D2B">
      <w:pPr>
        <w:ind w:left="360" w:firstLine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{</w:t>
      </w:r>
    </w:p>
    <w:p w14:paraId="7CCE2EB4" w14:textId="77777777" w:rsidR="00CE4D2B" w:rsidRDefault="00CE4D2B" w:rsidP="00CE4D2B">
      <w:pPr>
        <w:ind w:left="360" w:firstLine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m1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 xml:space="preserve"> f1(a,der,n)</w:t>
      </w:r>
    </w:p>
    <w:p w14:paraId="0CE2B5E4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}</w:t>
      </w:r>
    </w:p>
    <w:p w14:paraId="7068A119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End else;</w:t>
      </w:r>
    </w:p>
    <w:p w14:paraId="78F941E7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If m1 is | f1(a,der,n)| :</w:t>
      </w:r>
    </w:p>
    <w:p w14:paraId="0D6224A5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{</w:t>
      </w:r>
    </w:p>
    <w:p w14:paraId="09248CCF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 xml:space="preserve">M1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>f1(b,der,n)</w:t>
      </w:r>
    </w:p>
    <w:p w14:paraId="5A3AA3E2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}</w:t>
      </w:r>
    </w:p>
    <w:p w14:paraId="16AE0845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Else</w:t>
      </w:r>
    </w:p>
    <w:p w14:paraId="2D7FF983" w14:textId="77777777" w:rsidR="00CE4D2B" w:rsidRDefault="00CE4D2B" w:rsidP="00CE4D2B">
      <w:pPr>
        <w:ind w:left="360" w:firstLine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{</w:t>
      </w:r>
    </w:p>
    <w:p w14:paraId="2193E425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lastRenderedPageBreak/>
        <w:tab/>
        <w:t>M1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 xml:space="preserve"> f1(a,der,n)</w:t>
      </w:r>
    </w:p>
    <w:p w14:paraId="41A412D8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}</w:t>
      </w:r>
    </w:p>
    <w:p w14:paraId="4E73B32C" w14:textId="77777777" w:rsidR="00CE4D2B" w:rsidRDefault="00CE4D2B" w:rsidP="00CE4D2B">
      <w:pPr>
        <w:ind w:left="360"/>
        <w:rPr>
          <w:rFonts w:ascii="Calibri" w:hAnsi="Calibri" w:cstheme="minorHAnsi"/>
          <w:b/>
          <w:b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theme="minorHAnsi"/>
          <w:b/>
          <w:b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ODULE 3.3: Tìm điểm fourier</w:t>
      </w:r>
    </w:p>
    <w:p w14:paraId="47AD7C7F" w14:textId="77777777" w:rsidR="00CE4D2B" w:rsidRDefault="00CE4D2B" w:rsidP="00F526ED">
      <w:pPr>
        <w:pStyle w:val="CommentReference"/>
        <w:numPr>
          <w:ilvl w:val="0"/>
          <w:numId w:val="14"/>
        </w:numPr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Đầu vào:  a , b là điểm phân ly nghiệm</w:t>
      </w:r>
    </w:p>
    <w:p w14:paraId="658DE1FC" w14:textId="77777777" w:rsidR="00CE4D2B" w:rsidRDefault="00CE4D2B" w:rsidP="00F526ED">
      <w:pPr>
        <w:pStyle w:val="CommentReference"/>
        <w:numPr>
          <w:ilvl w:val="0"/>
          <w:numId w:val="14"/>
        </w:numPr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Đầu ra: </w:t>
      </w:r>
      <w:r>
        <w:rPr>
          <w:position w:val="-12"/>
        </w:rPr>
        <w:object w:dxaOrig="260" w:dyaOrig="440" w14:anchorId="1074CE4A">
          <v:shape id="_x0000_i1272" type="#_x0000_t75" style="width:13pt;height:22pt" o:ole="">
            <v:imagedata r:id="rId125" o:title=""/>
          </v:shape>
          <o:OLEObject Type="Embed" ProgID="Equation.DSMT4" ShapeID="_x0000_i1272" DrawAspect="Content" ObjectID="_1685141168" r:id="rId126"/>
        </w:object>
      </w:r>
      <w:r>
        <w:t xml:space="preserve">, d </w:t>
      </w:r>
      <w:r>
        <w:rPr>
          <w:sz w:val="28"/>
          <w:szCs w:val="28"/>
        </w:rPr>
        <w:t>là điểm fourier</w:t>
      </w:r>
    </w:p>
    <w:p w14:paraId="0F237630" w14:textId="77777777" w:rsidR="00CE4D2B" w:rsidRDefault="00CE4D2B" w:rsidP="00F526ED">
      <w:pPr>
        <w:pStyle w:val="CommentReference"/>
        <w:numPr>
          <w:ilvl w:val="0"/>
          <w:numId w:val="14"/>
        </w:numPr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Function tìm điểm fourier</w:t>
      </w:r>
    </w:p>
    <w:p w14:paraId="5E79C9A8" w14:textId="77777777" w:rsidR="00CE4D2B" w:rsidRDefault="00CE4D2B" w:rsidP="00CE4D2B">
      <w:pPr>
        <w:pStyle w:val="CommentReference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Fourier_point(Double poly[] , Double  der2[], integer n, Double a, Double b)</w:t>
      </w:r>
    </w:p>
    <w:p w14:paraId="013A110B" w14:textId="77777777" w:rsidR="00CE4D2B" w:rsidRDefault="00CE4D2B" w:rsidP="00CE4D2B">
      <w:pPr>
        <w:pStyle w:val="CommentReference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Begin </w:t>
      </w:r>
    </w:p>
    <w:p w14:paraId="2BAC92C3" w14:textId="77777777" w:rsidR="00CE4D2B" w:rsidRDefault="00CE4D2B" w:rsidP="00CE4D2B">
      <w:pPr>
        <w:pStyle w:val="CommentReference"/>
      </w:pPr>
      <w:r>
        <w:rPr>
          <w:rFonts w:ascii="Calibri" w:hAnsi="Calibri" w:cstheme="minorHAnsi"/>
          <w:sz w:val="28"/>
          <w:szCs w:val="28"/>
        </w:rPr>
        <w:t xml:space="preserve">Double </w:t>
      </w:r>
      <w:r>
        <w:rPr>
          <w:position w:val="-12"/>
        </w:rPr>
        <w:object w:dxaOrig="260" w:dyaOrig="360" w14:anchorId="6C1A9C76">
          <v:shape id="_x0000_i1273" type="#_x0000_t75" style="width:13pt;height:18pt" o:ole="">
            <v:imagedata r:id="rId127" o:title=""/>
          </v:shape>
          <o:OLEObject Type="Embed" ProgID="Equation.DSMT4" ShapeID="_x0000_i1273" DrawAspect="Content" ObjectID="_1685141169" r:id="rId128"/>
        </w:object>
      </w:r>
    </w:p>
    <w:p w14:paraId="16870C6C" w14:textId="77777777" w:rsidR="00CE4D2B" w:rsidRDefault="00CE4D2B" w:rsidP="00CE4D2B">
      <w:pPr>
        <w:pStyle w:val="CommentReference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Double d</w:t>
      </w:r>
    </w:p>
    <w:p w14:paraId="55F45872" w14:textId="77777777" w:rsidR="00CE4D2B" w:rsidRDefault="00CE4D2B" w:rsidP="00CE4D2B">
      <w:pPr>
        <w:pStyle w:val="CommentReference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If f(a,poly,n) * f2(a,der,n) smaller than 0:</w:t>
      </w:r>
    </w:p>
    <w:p w14:paraId="19F2015E" w14:textId="77777777" w:rsidR="00CE4D2B" w:rsidRDefault="00CE4D2B" w:rsidP="00CE4D2B">
      <w:pPr>
        <w:pStyle w:val="CommentReference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{</w:t>
      </w:r>
    </w:p>
    <w:p w14:paraId="742B3D2D" w14:textId="77777777" w:rsidR="00CE4D2B" w:rsidRDefault="00CE4D2B" w:rsidP="00CE4D2B">
      <w:r>
        <w:rPr>
          <w:rFonts w:ascii="Calibri" w:hAnsi="Calibri" w:cstheme="minorHAnsi"/>
          <w:sz w:val="28"/>
          <w:szCs w:val="28"/>
        </w:rPr>
        <w:tab/>
      </w:r>
      <w:r>
        <w:rPr>
          <w:rFonts w:ascii="Calibri" w:hAnsi="Calibri" w:cstheme="minorHAnsi"/>
          <w:sz w:val="28"/>
          <w:szCs w:val="28"/>
        </w:rPr>
        <w:tab/>
      </w:r>
      <w:r>
        <w:rPr>
          <w:position w:val="-12"/>
        </w:rPr>
        <w:object w:dxaOrig="260" w:dyaOrig="440" w14:anchorId="53F141D1">
          <v:shape id="_x0000_i1274" type="#_x0000_t75" style="width:13pt;height:22pt" o:ole="">
            <v:imagedata r:id="rId125" o:title=""/>
          </v:shape>
          <o:OLEObject Type="Embed" ProgID="Equation.DSMT4" ShapeID="_x0000_i1274" DrawAspect="Content" ObjectID="_1685141170" r:id="rId129"/>
        </w:object>
      </w:r>
      <w:r>
        <w:t xml:space="preserve"> </w:t>
      </w:r>
      <w:r>
        <w:sym w:font="Wingdings" w:char="F0DF"/>
      </w:r>
      <w:r>
        <w:t xml:space="preserve"> a</w:t>
      </w:r>
    </w:p>
    <w:p w14:paraId="39D6D2DF" w14:textId="77777777" w:rsidR="00CE4D2B" w:rsidRDefault="00CE4D2B" w:rsidP="00CE4D2B">
      <w:pPr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</w:r>
      <w:r>
        <w:rPr>
          <w:rFonts w:ascii="Calibri" w:hAnsi="Calibri" w:cstheme="minorHAnsi"/>
          <w:sz w:val="28"/>
          <w:szCs w:val="28"/>
        </w:rPr>
        <w:tab/>
        <w:t xml:space="preserve">d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>b</w:t>
      </w:r>
    </w:p>
    <w:p w14:paraId="016481AB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</w:r>
      <w:r>
        <w:rPr>
          <w:rFonts w:ascii="Calibri" w:hAnsi="Calibri" w:cstheme="minorHAnsi"/>
          <w:sz w:val="28"/>
          <w:szCs w:val="28"/>
        </w:rPr>
        <w:tab/>
        <w:t>}</w:t>
      </w:r>
    </w:p>
    <w:p w14:paraId="07CF29A2" w14:textId="77777777" w:rsidR="00CE4D2B" w:rsidRDefault="00CE4D2B" w:rsidP="00CE4D2B">
      <w:pPr>
        <w:ind w:left="1080" w:firstLine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End if;</w:t>
      </w:r>
    </w:p>
    <w:p w14:paraId="317CDB49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 xml:space="preserve">Else </w:t>
      </w:r>
    </w:p>
    <w:p w14:paraId="1DF53DAD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{</w:t>
      </w:r>
    </w:p>
    <w:p w14:paraId="644BCFE1" w14:textId="77777777" w:rsidR="00CE4D2B" w:rsidRDefault="00CE4D2B" w:rsidP="00CE4D2B">
      <w:pPr>
        <w:rPr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</w:r>
      <w:r>
        <w:rPr>
          <w:rFonts w:ascii="Calibri" w:hAnsi="Calibri" w:cstheme="minorHAnsi"/>
          <w:sz w:val="28"/>
          <w:szCs w:val="28"/>
        </w:rPr>
        <w:tab/>
      </w:r>
      <w:r>
        <w:rPr>
          <w:position w:val="-12"/>
        </w:rPr>
        <w:object w:dxaOrig="260" w:dyaOrig="440" w14:anchorId="6976DEF1">
          <v:shape id="_x0000_i1275" type="#_x0000_t75" style="width:13pt;height:22pt" o:ole="">
            <v:imagedata r:id="rId125" o:title=""/>
          </v:shape>
          <o:OLEObject Type="Embed" ProgID="Equation.DSMT4" ShapeID="_x0000_i1275" DrawAspect="Content" ObjectID="_1685141171" r:id="rId130"/>
        </w:object>
      </w:r>
      <w:r>
        <w:t xml:space="preserve"> </w:t>
      </w:r>
      <w:r>
        <w:sym w:font="Wingdings" w:char="F0DF"/>
      </w:r>
      <w:r>
        <w:t xml:space="preserve"> </w:t>
      </w:r>
      <w:r>
        <w:rPr>
          <w:sz w:val="28"/>
          <w:szCs w:val="28"/>
        </w:rPr>
        <w:t>b</w:t>
      </w:r>
    </w:p>
    <w:p w14:paraId="4B72CB82" w14:textId="77777777" w:rsidR="00CE4D2B" w:rsidRDefault="00CE4D2B" w:rsidP="00CE4D2B">
      <w:pPr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</w:r>
      <w:r>
        <w:rPr>
          <w:rFonts w:ascii="Calibri" w:hAnsi="Calibri" w:cstheme="minorHAnsi"/>
          <w:sz w:val="28"/>
          <w:szCs w:val="28"/>
        </w:rPr>
        <w:tab/>
        <w:t xml:space="preserve">d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>a</w:t>
      </w:r>
    </w:p>
    <w:p w14:paraId="0DF61771" w14:textId="77777777" w:rsidR="00CE4D2B" w:rsidRDefault="00CE4D2B" w:rsidP="00CE4D2B">
      <w:pPr>
        <w:ind w:firstLine="72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}</w:t>
      </w:r>
    </w:p>
    <w:p w14:paraId="34EDFC07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End else;</w:t>
      </w:r>
    </w:p>
    <w:p w14:paraId="28EA784E" w14:textId="77777777" w:rsidR="00CE4D2B" w:rsidRPr="00B8674B" w:rsidRDefault="00CE4D2B" w:rsidP="00F526ED">
      <w:pPr>
        <w:pStyle w:val="CommentReference"/>
        <w:numPr>
          <w:ilvl w:val="0"/>
          <w:numId w:val="1"/>
        </w:numPr>
        <w:rPr>
          <w:rFonts w:ascii="Calibri" w:hAnsi="Calibri" w:cstheme="minorHAnsi"/>
          <w:b/>
          <w:bCs/>
          <w:sz w:val="28"/>
          <w:szCs w:val="28"/>
        </w:rPr>
      </w:pPr>
      <w:r w:rsidRPr="00B8674B">
        <w:rPr>
          <w:rFonts w:ascii="Calibri" w:hAnsi="Calibri" w:cstheme="minorHAnsi"/>
          <w:b/>
          <w:bCs/>
          <w:sz w:val="28"/>
          <w:szCs w:val="28"/>
        </w:rPr>
        <w:t>MODULE 3: Tìm nghiệm theo số lần lặp</w:t>
      </w:r>
    </w:p>
    <w:p w14:paraId="4616010E" w14:textId="77777777" w:rsidR="00CE4D2B" w:rsidRDefault="00CE4D2B" w:rsidP="00F526ED">
      <w:pPr>
        <w:pStyle w:val="CommentReference"/>
        <w:numPr>
          <w:ilvl w:val="0"/>
          <w:numId w:val="15"/>
        </w:numPr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Đầu vào: min, max của đạo hàm, điểm fourier</w:t>
      </w:r>
    </w:p>
    <w:p w14:paraId="5533632E" w14:textId="77777777" w:rsidR="00CE4D2B" w:rsidRDefault="00CE4D2B" w:rsidP="00F526ED">
      <w:pPr>
        <w:pStyle w:val="CommentReference"/>
        <w:numPr>
          <w:ilvl w:val="0"/>
          <w:numId w:val="15"/>
        </w:numPr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Đầu ra : Nghiệm sau N lần lặp, sai số mắc phải</w:t>
      </w:r>
    </w:p>
    <w:p w14:paraId="2F70C789" w14:textId="77777777" w:rsidR="00CE4D2B" w:rsidRDefault="00CE4D2B" w:rsidP="00F526ED">
      <w:pPr>
        <w:pStyle w:val="CommentReference"/>
        <w:numPr>
          <w:ilvl w:val="0"/>
          <w:numId w:val="15"/>
        </w:numPr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Funtion tìm nghiệm</w:t>
      </w:r>
    </w:p>
    <w:p w14:paraId="14A394DC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lastRenderedPageBreak/>
        <w:t>Interation_one(Double m1, Double M1, Double poly[], Double der[], Double der2[], integer n]</w:t>
      </w:r>
    </w:p>
    <w:p w14:paraId="62927757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 Begin </w:t>
      </w:r>
    </w:p>
    <w:p w14:paraId="27F92005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integer max_ite</w:t>
      </w:r>
    </w:p>
    <w:p w14:paraId="1B4E2A5F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double x_old</w:t>
      </w:r>
    </w:p>
    <w:p w14:paraId="20BC4E16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double err</w:t>
      </w:r>
    </w:p>
    <w:p w14:paraId="730C7815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a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 xml:space="preserve"> interval[][]</w:t>
      </w:r>
    </w:p>
    <w:p w14:paraId="4067B284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b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 xml:space="preserve"> interval[][]</w:t>
      </w:r>
    </w:p>
    <w:p w14:paraId="65385994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m1_M1(m1,M1,poly,der,der2,n,a,b)</w:t>
      </w:r>
    </w:p>
    <w:p w14:paraId="3DD1649F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fourier_point(</w:t>
      </w:r>
      <w:r>
        <w:rPr>
          <w:position w:val="-12"/>
        </w:rPr>
        <w:object w:dxaOrig="260" w:dyaOrig="360" w14:anchorId="1053B299">
          <v:shape id="_x0000_i1276" type="#_x0000_t75" style="width:13pt;height:18pt" o:ole="">
            <v:imagedata r:id="rId131" o:title=""/>
          </v:shape>
          <o:OLEObject Type="Embed" ProgID="Equation.DSMT4" ShapeID="_x0000_i1276" DrawAspect="Content" ObjectID="_1685141172" r:id="rId132"/>
        </w:object>
      </w:r>
      <w:r>
        <w:rPr>
          <w:sz w:val="28"/>
          <w:szCs w:val="28"/>
        </w:rPr>
        <w:t>, d,  poly, der2,n,a,b)</w:t>
      </w:r>
    </w:p>
    <w:p w14:paraId="250E0A25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max_ite 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>input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//Nhập vào số lần lặp</w:t>
      </w:r>
    </w:p>
    <w:p w14:paraId="26A7F3E0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for I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 xml:space="preserve"> 0 to max_ite:</w:t>
      </w:r>
    </w:p>
    <w:p w14:paraId="1443A854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{</w:t>
      </w:r>
    </w:p>
    <w:p w14:paraId="029D4ABA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Regula(</w:t>
      </w:r>
      <w:r>
        <w:rPr>
          <w:position w:val="-12"/>
        </w:rPr>
        <w:object w:dxaOrig="260" w:dyaOrig="360" w14:anchorId="75F75266">
          <v:shape id="_x0000_i1277" type="#_x0000_t75" style="width:13pt;height:18pt" o:ole="">
            <v:imagedata r:id="rId133" o:title=""/>
          </v:shape>
          <o:OLEObject Type="Embed" ProgID="Equation.DSMT4" ShapeID="_x0000_i1277" DrawAspect="Content" ObjectID="_1685141173" r:id="rId134"/>
        </w:object>
      </w:r>
      <w:r>
        <w:rPr>
          <w:sz w:val="28"/>
          <w:szCs w:val="28"/>
        </w:rPr>
        <w:t>, d, poly, der, n)</w:t>
      </w:r>
    </w:p>
    <w:p w14:paraId="67487B7D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>If I is max_ite – 2:</w:t>
      </w:r>
    </w:p>
    <w:p w14:paraId="62B653E9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>{</w:t>
      </w:r>
    </w:p>
    <w:p w14:paraId="07BDF8E6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>X_old = x</w:t>
      </w:r>
    </w:p>
    <w:p w14:paraId="1E024E92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>}</w:t>
      </w:r>
    </w:p>
    <w:p w14:paraId="598D07A9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</w:r>
    </w:p>
    <w:p w14:paraId="126BC952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>}</w:t>
      </w:r>
    </w:p>
    <w:p w14:paraId="4C1709FB" w14:textId="77777777" w:rsidR="00CE4D2B" w:rsidRDefault="00CE4D2B" w:rsidP="00CE4D2B">
      <w:pPr>
        <w:ind w:left="360"/>
      </w:pPr>
      <w:r>
        <w:rPr>
          <w:sz w:val="28"/>
          <w:szCs w:val="28"/>
        </w:rPr>
        <w:t xml:space="preserve">Print </w:t>
      </w:r>
      <w:r>
        <w:rPr>
          <w:position w:val="-12"/>
        </w:rPr>
        <w:object w:dxaOrig="260" w:dyaOrig="360" w14:anchorId="2C210373">
          <v:shape id="_x0000_i1278" type="#_x0000_t75" style="width:13pt;height:18pt" o:ole="">
            <v:imagedata r:id="rId135" o:title=""/>
          </v:shape>
          <o:OLEObject Type="Embed" ProgID="Equation.DSMT4" ShapeID="_x0000_i1278" DrawAspect="Content" ObjectID="_1685141174" r:id="rId136"/>
        </w:object>
      </w:r>
    </w:p>
    <w:p w14:paraId="2AE6CF0E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>If M1 smaller than 2*m1:</w:t>
      </w:r>
    </w:p>
    <w:p w14:paraId="73A22300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>{</w:t>
      </w:r>
    </w:p>
    <w:p w14:paraId="2E25ABD1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>err = |</w:t>
      </w:r>
      <w:r>
        <w:rPr>
          <w:position w:val="-12"/>
        </w:rPr>
        <w:object w:dxaOrig="260" w:dyaOrig="360" w14:anchorId="098E17F1">
          <v:shape id="_x0000_i1279" type="#_x0000_t75" style="width:13pt;height:18pt" o:ole="">
            <v:imagedata r:id="rId137" o:title=""/>
          </v:shape>
          <o:OLEObject Type="Embed" ProgID="Equation.DSMT4" ShapeID="_x0000_i1279" DrawAspect="Content" ObjectID="_1685141175" r:id="rId138"/>
        </w:object>
      </w:r>
      <w:r>
        <w:rPr>
          <w:sz w:val="28"/>
          <w:szCs w:val="28"/>
        </w:rPr>
        <w:t xml:space="preserve"> – x_old| </w:t>
      </w:r>
    </w:p>
    <w:p w14:paraId="763D2B4B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>print err</w:t>
      </w:r>
    </w:p>
    <w:p w14:paraId="23B2C932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}</w:t>
      </w:r>
    </w:p>
    <w:p w14:paraId="1CDD3AD7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>End if;</w:t>
      </w:r>
    </w:p>
    <w:p w14:paraId="6E26FC01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>Else</w:t>
      </w:r>
    </w:p>
    <w:p w14:paraId="689EB184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>{</w:t>
      </w:r>
    </w:p>
    <w:p w14:paraId="2B0CF83C" w14:textId="77777777" w:rsidR="00CE4D2B" w:rsidRDefault="00CE4D2B" w:rsidP="00CE4D2B">
      <w:pPr>
        <w:ind w:left="360"/>
      </w:pPr>
      <w:r>
        <w:rPr>
          <w:sz w:val="28"/>
          <w:szCs w:val="28"/>
        </w:rPr>
        <w:tab/>
      </w:r>
      <w:r>
        <w:rPr>
          <w:position w:val="-24"/>
        </w:rPr>
        <w:object w:dxaOrig="2920" w:dyaOrig="630" w14:anchorId="2B391EC4">
          <v:shape id="_x0000_i1280" type="#_x0000_t75" style="width:146pt;height:31.5pt" o:ole="">
            <v:imagedata r:id="rId139" o:title=""/>
          </v:shape>
          <o:OLEObject Type="Embed" ProgID="Equation.DSMT4" ShapeID="_x0000_i1280" DrawAspect="Content" ObjectID="_1685141176" r:id="rId140"/>
        </w:object>
      </w:r>
    </w:p>
    <w:p w14:paraId="2B9BE320" w14:textId="77777777" w:rsidR="00CE4D2B" w:rsidRDefault="00CE4D2B" w:rsidP="00CE4D2B">
      <w:pPr>
        <w:ind w:left="360" w:firstLine="360"/>
        <w:rPr>
          <w:sz w:val="28"/>
          <w:szCs w:val="28"/>
        </w:rPr>
      </w:pPr>
      <w:r>
        <w:rPr>
          <w:sz w:val="28"/>
          <w:szCs w:val="28"/>
        </w:rPr>
        <w:t>Print err</w:t>
      </w:r>
    </w:p>
    <w:p w14:paraId="1665077D" w14:textId="77777777" w:rsidR="00CE4D2B" w:rsidRDefault="00CE4D2B" w:rsidP="00CE4D2B">
      <w:pPr>
        <w:ind w:left="360"/>
        <w:rPr>
          <w:sz w:val="28"/>
          <w:szCs w:val="28"/>
        </w:rPr>
      </w:pPr>
      <w:r>
        <w:tab/>
      </w:r>
      <w:r>
        <w:rPr>
          <w:sz w:val="28"/>
          <w:szCs w:val="28"/>
        </w:rPr>
        <w:t>}</w:t>
      </w:r>
    </w:p>
    <w:p w14:paraId="3CDCF71D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>End else;</w:t>
      </w:r>
    </w:p>
    <w:p w14:paraId="0400EFED" w14:textId="77777777" w:rsidR="00CE4D2B" w:rsidRDefault="00CE4D2B" w:rsidP="00F526ED">
      <w:pPr>
        <w:pStyle w:val="Heading1"/>
        <w:numPr>
          <w:ilvl w:val="0"/>
          <w:numId w:val="1"/>
        </w:numPr>
        <w:rPr>
          <w:b/>
          <w:b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15" w:name="_Toc74527818"/>
      <w:r>
        <w:rPr>
          <w:b/>
          <w:b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ODULE 4: Tìm nghiệm với epsilon cho trước</w:t>
      </w:r>
      <w:bookmarkEnd w:id="15"/>
    </w:p>
    <w:p w14:paraId="33010927" w14:textId="77777777" w:rsidR="00CE4D2B" w:rsidRDefault="00CE4D2B" w:rsidP="00F526ED">
      <w:pPr>
        <w:pStyle w:val="CommentReference"/>
        <w:numPr>
          <w:ilvl w:val="0"/>
          <w:numId w:val="16"/>
        </w:numPr>
        <w:rPr>
          <w:sz w:val="28"/>
          <w:szCs w:val="28"/>
        </w:rPr>
      </w:pPr>
      <w:r>
        <w:rPr>
          <w:sz w:val="28"/>
          <w:szCs w:val="28"/>
        </w:rPr>
        <w:t xml:space="preserve">Đầu vào: epsilon, </w:t>
      </w:r>
      <w:r>
        <w:rPr>
          <w:rFonts w:ascii="Calibri" w:hAnsi="Calibri" w:cstheme="minorHAnsi"/>
          <w:sz w:val="28"/>
          <w:szCs w:val="28"/>
        </w:rPr>
        <w:t>min, max của đạo hàm, điểm fourier</w:t>
      </w:r>
    </w:p>
    <w:p w14:paraId="49C8DD88" w14:textId="77777777" w:rsidR="00CE4D2B" w:rsidRDefault="00CE4D2B" w:rsidP="00F526ED">
      <w:pPr>
        <w:pStyle w:val="CommentReference"/>
        <w:numPr>
          <w:ilvl w:val="0"/>
          <w:numId w:val="16"/>
        </w:numPr>
        <w:rPr>
          <w:sz w:val="28"/>
          <w:szCs w:val="28"/>
        </w:rPr>
      </w:pPr>
      <w:r>
        <w:rPr>
          <w:sz w:val="28"/>
          <w:szCs w:val="28"/>
        </w:rPr>
        <w:t>Đầu ra: Nghiệm của đa thức với sai số cho trước.</w:t>
      </w:r>
    </w:p>
    <w:p w14:paraId="39E7855F" w14:textId="77777777" w:rsidR="00CE4D2B" w:rsidRDefault="00CE4D2B" w:rsidP="00F526ED">
      <w:pPr>
        <w:pStyle w:val="CommentReference"/>
        <w:numPr>
          <w:ilvl w:val="0"/>
          <w:numId w:val="16"/>
        </w:numPr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Function tìm nghiệp với epsilon cho trước</w:t>
      </w:r>
    </w:p>
    <w:p w14:paraId="01F4549F" w14:textId="77777777" w:rsidR="00CE4D2B" w:rsidRDefault="00CE4D2B" w:rsidP="00CE4D2B">
      <w:pPr>
        <w:pStyle w:val="CommentReference"/>
        <w:rPr>
          <w:rFonts w:ascii="Calibri" w:hAnsi="Calibri" w:cstheme="minorHAnsi"/>
          <w:sz w:val="28"/>
          <w:szCs w:val="28"/>
        </w:rPr>
      </w:pPr>
    </w:p>
    <w:p w14:paraId="155F19B4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Epsilon_one(Double m1, Double M1, Double poly[], Double der[], Double der2[], int n]</w:t>
      </w:r>
    </w:p>
    <w:p w14:paraId="7C69BBDF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 Begin </w:t>
      </w:r>
    </w:p>
    <w:p w14:paraId="7F5954AA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double epsilon</w:t>
      </w:r>
    </w:p>
    <w:p w14:paraId="21120B4D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double x_old</w:t>
      </w:r>
    </w:p>
    <w:p w14:paraId="4C484118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double c</w:t>
      </w:r>
    </w:p>
    <w:p w14:paraId="0AF6116F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a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 xml:space="preserve"> interval[][]</w:t>
      </w:r>
    </w:p>
    <w:p w14:paraId="1D078F64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b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 xml:space="preserve"> interval[][]</w:t>
      </w:r>
    </w:p>
    <w:p w14:paraId="4614AE6B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c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>(M1-m1)/m1</w:t>
      </w:r>
    </w:p>
    <w:p w14:paraId="22741677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m1_M1(m1,M1,poly,der,der2,n,a,b)</w:t>
      </w:r>
    </w:p>
    <w:p w14:paraId="5A8E93AB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fourier_point(</w:t>
      </w:r>
      <w:r>
        <w:rPr>
          <w:position w:val="-12"/>
        </w:rPr>
        <w:object w:dxaOrig="260" w:dyaOrig="360" w14:anchorId="495E111B">
          <v:shape id="_x0000_i1281" type="#_x0000_t75" style="width:13pt;height:18pt" o:ole="">
            <v:imagedata r:id="rId131" o:title=""/>
          </v:shape>
          <o:OLEObject Type="Embed" ProgID="Equation.DSMT4" ShapeID="_x0000_i1281" DrawAspect="Content" ObjectID="_1685141177" r:id="rId141"/>
        </w:object>
      </w:r>
      <w:r>
        <w:rPr>
          <w:sz w:val="28"/>
          <w:szCs w:val="28"/>
        </w:rPr>
        <w:t>, d,  poly, der2,n,a,b)</w:t>
      </w:r>
    </w:p>
    <w:p w14:paraId="2AC3E90E" w14:textId="77777777" w:rsidR="00CE4D2B" w:rsidRDefault="00CE4D2B" w:rsidP="00CE4D2B">
      <w:pPr>
        <w:ind w:left="360"/>
        <w:rPr>
          <w:sz w:val="28"/>
          <w:szCs w:val="28"/>
        </w:rPr>
      </w:pPr>
    </w:p>
    <w:p w14:paraId="38D08113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epsilon 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>input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//Nhập vào số lần lặp</w:t>
      </w:r>
    </w:p>
    <w:p w14:paraId="31F47837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do</w:t>
      </w:r>
    </w:p>
    <w:p w14:paraId="0AB4A64F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{</w:t>
      </w:r>
    </w:p>
    <w:p w14:paraId="4F5CCD62" w14:textId="77777777" w:rsidR="00CE4D2B" w:rsidRDefault="00CE4D2B" w:rsidP="00CE4D2B">
      <w:pPr>
        <w:ind w:left="360" w:firstLine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x_old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>x0</w:t>
      </w:r>
    </w:p>
    <w:p w14:paraId="36401AA5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Regula(</w:t>
      </w:r>
      <w:r>
        <w:rPr>
          <w:position w:val="-12"/>
        </w:rPr>
        <w:object w:dxaOrig="260" w:dyaOrig="360" w14:anchorId="38C312B9">
          <v:shape id="_x0000_i1282" type="#_x0000_t75" style="width:13pt;height:18pt" o:ole="">
            <v:imagedata r:id="rId133" o:title=""/>
          </v:shape>
          <o:OLEObject Type="Embed" ProgID="Equation.DSMT4" ShapeID="_x0000_i1282" DrawAspect="Content" ObjectID="_1685141178" r:id="rId142"/>
        </w:object>
      </w:r>
      <w:r>
        <w:rPr>
          <w:sz w:val="28"/>
          <w:szCs w:val="28"/>
        </w:rPr>
        <w:t>, d, poly, der, n)</w:t>
      </w:r>
    </w:p>
    <w:p w14:paraId="544AF0F3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>}</w:t>
      </w:r>
    </w:p>
    <w:p w14:paraId="5A0A7F48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>while |f(x0,poly,n)|/m1 bigger than  epsilon:</w:t>
      </w:r>
    </w:p>
    <w:p w14:paraId="5FC1C14D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>if c smaller than 1 :</w:t>
      </w:r>
    </w:p>
    <w:p w14:paraId="27218024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>{</w:t>
      </w:r>
    </w:p>
    <w:p w14:paraId="4B3D9E66" w14:textId="77777777" w:rsidR="00CE4D2B" w:rsidRDefault="00CE4D2B" w:rsidP="00CE4D2B">
      <w:pPr>
        <w:ind w:left="144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do</w:t>
      </w:r>
    </w:p>
    <w:p w14:paraId="15F2872C" w14:textId="77777777" w:rsidR="00CE4D2B" w:rsidRDefault="00CE4D2B" w:rsidP="00CE4D2B">
      <w:pPr>
        <w:ind w:left="144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{</w:t>
      </w:r>
    </w:p>
    <w:p w14:paraId="14386DD7" w14:textId="77777777" w:rsidR="00CE4D2B" w:rsidRDefault="00CE4D2B" w:rsidP="00CE4D2B">
      <w:pPr>
        <w:ind w:left="1440" w:firstLine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x_old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>x0</w:t>
      </w:r>
    </w:p>
    <w:p w14:paraId="53DA9630" w14:textId="77777777" w:rsidR="00CE4D2B" w:rsidRDefault="00CE4D2B" w:rsidP="00CE4D2B">
      <w:pPr>
        <w:ind w:left="1440"/>
        <w:rPr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Regula(</w:t>
      </w:r>
      <w:r>
        <w:rPr>
          <w:position w:val="-12"/>
        </w:rPr>
        <w:object w:dxaOrig="260" w:dyaOrig="360" w14:anchorId="2EB21BD9">
          <v:shape id="_x0000_i1283" type="#_x0000_t75" style="width:13pt;height:18pt" o:ole="">
            <v:imagedata r:id="rId133" o:title=""/>
          </v:shape>
          <o:OLEObject Type="Embed" ProgID="Equation.DSMT4" ShapeID="_x0000_i1283" DrawAspect="Content" ObjectID="_1685141179" r:id="rId143"/>
        </w:object>
      </w:r>
      <w:r>
        <w:rPr>
          <w:sz w:val="28"/>
          <w:szCs w:val="28"/>
        </w:rPr>
        <w:t>, d, poly, der, n)</w:t>
      </w:r>
    </w:p>
    <w:p w14:paraId="03C09B6A" w14:textId="77777777" w:rsidR="00CE4D2B" w:rsidRDefault="00CE4D2B" w:rsidP="00CE4D2B">
      <w:pPr>
        <w:ind w:left="1440"/>
        <w:rPr>
          <w:sz w:val="28"/>
          <w:szCs w:val="28"/>
        </w:rPr>
      </w:pPr>
      <w:r>
        <w:rPr>
          <w:sz w:val="28"/>
          <w:szCs w:val="28"/>
        </w:rPr>
        <w:tab/>
        <w:t>}</w:t>
      </w:r>
    </w:p>
    <w:p w14:paraId="0F16DB2C" w14:textId="77777777" w:rsidR="00CE4D2B" w:rsidRDefault="00CE4D2B" w:rsidP="00CE4D2B">
      <w:pPr>
        <w:ind w:left="1440"/>
        <w:rPr>
          <w:sz w:val="28"/>
          <w:szCs w:val="28"/>
        </w:rPr>
      </w:pPr>
      <w:r>
        <w:rPr>
          <w:sz w:val="28"/>
          <w:szCs w:val="28"/>
        </w:rPr>
        <w:t>while |f(x0,poly,n)|/m1 bigger than  epsilon:</w:t>
      </w:r>
    </w:p>
    <w:p w14:paraId="7AE2DA28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>}</w:t>
      </w:r>
    </w:p>
    <w:p w14:paraId="6BD8330E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>End if;</w:t>
      </w:r>
    </w:p>
    <w:p w14:paraId="602B8A1C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Else </w:t>
      </w:r>
    </w:p>
    <w:p w14:paraId="015E2EEA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sz w:val="28"/>
          <w:szCs w:val="28"/>
        </w:rPr>
        <w:tab/>
      </w:r>
      <w:r>
        <w:rPr>
          <w:rFonts w:ascii="Calibri" w:hAnsi="Calibri" w:cstheme="minorHAnsi"/>
          <w:sz w:val="28"/>
          <w:szCs w:val="28"/>
        </w:rPr>
        <w:t>do</w:t>
      </w:r>
    </w:p>
    <w:p w14:paraId="153A7936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{</w:t>
      </w:r>
    </w:p>
    <w:p w14:paraId="7F48DAEA" w14:textId="77777777" w:rsidR="00CE4D2B" w:rsidRDefault="00CE4D2B" w:rsidP="00CE4D2B">
      <w:pPr>
        <w:ind w:left="360" w:firstLine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x_old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sz w:val="28"/>
          <w:szCs w:val="28"/>
        </w:rPr>
        <w:t xml:space="preserve"> </w:t>
      </w:r>
      <w:r>
        <w:rPr>
          <w:position w:val="-12"/>
        </w:rPr>
        <w:object w:dxaOrig="260" w:dyaOrig="360" w14:anchorId="01E3291B">
          <v:shape id="_x0000_i1284" type="#_x0000_t75" style="width:13pt;height:18pt" o:ole="">
            <v:imagedata r:id="rId135" o:title=""/>
          </v:shape>
          <o:OLEObject Type="Embed" ProgID="Equation.DSMT4" ShapeID="_x0000_i1284" DrawAspect="Content" ObjectID="_1685141180" r:id="rId144"/>
        </w:object>
      </w:r>
    </w:p>
    <w:p w14:paraId="29034798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Regula(</w:t>
      </w:r>
      <w:r>
        <w:rPr>
          <w:position w:val="-12"/>
        </w:rPr>
        <w:object w:dxaOrig="260" w:dyaOrig="360" w14:anchorId="02AC990D">
          <v:shape id="_x0000_i1285" type="#_x0000_t75" style="width:13pt;height:18pt" o:ole="">
            <v:imagedata r:id="rId133" o:title=""/>
          </v:shape>
          <o:OLEObject Type="Embed" ProgID="Equation.DSMT4" ShapeID="_x0000_i1285" DrawAspect="Content" ObjectID="_1685141181" r:id="rId145"/>
        </w:object>
      </w:r>
      <w:r>
        <w:rPr>
          <w:sz w:val="28"/>
          <w:szCs w:val="28"/>
        </w:rPr>
        <w:t>, d, poly, der, n)</w:t>
      </w:r>
    </w:p>
    <w:p w14:paraId="7DDE68C2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>}</w:t>
      </w:r>
    </w:p>
    <w:p w14:paraId="5865D2CF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while c* | </w:t>
      </w:r>
      <w:r>
        <w:rPr>
          <w:position w:val="-12"/>
        </w:rPr>
        <w:object w:dxaOrig="260" w:dyaOrig="360" w14:anchorId="32782998">
          <v:shape id="_x0000_i1286" type="#_x0000_t75" style="width:13pt;height:18pt" o:ole="">
            <v:imagedata r:id="rId135" o:title=""/>
          </v:shape>
          <o:OLEObject Type="Embed" ProgID="Equation.DSMT4" ShapeID="_x0000_i1286" DrawAspect="Content" ObjectID="_1685141182" r:id="rId146"/>
        </w:object>
      </w:r>
      <w:r>
        <w:rPr>
          <w:sz w:val="28"/>
          <w:szCs w:val="28"/>
        </w:rPr>
        <w:t>-x_old| bigger than  epsilon:</w:t>
      </w:r>
    </w:p>
    <w:p w14:paraId="5555449C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end else;</w:t>
      </w:r>
    </w:p>
    <w:p w14:paraId="433606B6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</w:r>
    </w:p>
    <w:p w14:paraId="0AAC5F7E" w14:textId="77777777" w:rsidR="00CE4D2B" w:rsidRDefault="00CE4D2B" w:rsidP="00CE4D2B">
      <w:pPr>
        <w:ind w:left="360"/>
      </w:pPr>
      <w:r>
        <w:rPr>
          <w:sz w:val="28"/>
          <w:szCs w:val="28"/>
        </w:rPr>
        <w:t xml:space="preserve">Print </w:t>
      </w:r>
      <w:r>
        <w:rPr>
          <w:position w:val="-12"/>
        </w:rPr>
        <w:object w:dxaOrig="260" w:dyaOrig="360" w14:anchorId="46E07A97">
          <v:shape id="_x0000_i1287" type="#_x0000_t75" style="width:13pt;height:18pt" o:ole="">
            <v:imagedata r:id="rId135" o:title=""/>
          </v:shape>
          <o:OLEObject Type="Embed" ProgID="Equation.DSMT4" ShapeID="_x0000_i1287" DrawAspect="Content" ObjectID="_1685141183" r:id="rId147"/>
        </w:object>
      </w:r>
    </w:p>
    <w:p w14:paraId="11D8236B" w14:textId="77777777" w:rsidR="00CE4D2B" w:rsidRDefault="00CE4D2B" w:rsidP="00CE4D2B">
      <w:pPr>
        <w:rPr>
          <w:rFonts w:ascii="Calibri" w:hAnsi="Calibri" w:cstheme="minorHAnsi"/>
          <w:sz w:val="28"/>
          <w:szCs w:val="28"/>
        </w:rPr>
      </w:pPr>
    </w:p>
    <w:p w14:paraId="692278D5" w14:textId="77777777" w:rsidR="00CE4D2B" w:rsidRDefault="00CE4D2B" w:rsidP="00CE4D2B">
      <w:pPr>
        <w:rPr>
          <w:rFonts w:ascii="Calibri" w:hAnsi="Calibri" w:cstheme="minorHAnsi"/>
          <w:sz w:val="28"/>
          <w:szCs w:val="28"/>
        </w:rPr>
      </w:pPr>
    </w:p>
    <w:p w14:paraId="6A82630F" w14:textId="77777777" w:rsidR="00CE4D2B" w:rsidRDefault="00CE4D2B" w:rsidP="00F526ED">
      <w:pPr>
        <w:pStyle w:val="Heading1"/>
        <w:numPr>
          <w:ilvl w:val="0"/>
          <w:numId w:val="1"/>
        </w:numPr>
        <w:rPr>
          <w:b/>
          <w:bCs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16" w:name="_Toc74527819"/>
      <w:r>
        <w:rPr>
          <w:rFonts w:ascii="Calibri" w:hAnsi="Calibri" w:cstheme="minorHAnsi"/>
          <w:b/>
          <w:b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MODULE 5: </w:t>
      </w:r>
      <w:r>
        <w:rPr>
          <w:rFonts w:ascii="Abadi" w:hAnsi="Abadi"/>
          <w:b/>
          <w:bCs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ìm nghi</w:t>
      </w:r>
      <w:r>
        <w:rPr>
          <w:rFonts w:ascii="Calibri" w:hAnsi="Calibri" w:cs="Calibri"/>
          <w:b/>
          <w:bCs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ệm thỏa mãn</w:t>
      </w:r>
      <w:r>
        <w:rPr>
          <w:rFonts w:ascii="Abadi" w:hAnsi="Abadi"/>
          <w:b/>
          <w:bCs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: </w:t>
      </w:r>
      <w:bookmarkEnd w:id="16"/>
      <w:r>
        <w:rPr>
          <w:b/>
          <w:bCs/>
          <w:color w:val="000000" w:themeColor="text1"/>
          <w:position w:val="-1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310" w:dyaOrig="360" w14:anchorId="2CCBC4E7">
          <v:shape id="_x0000_i1288" type="#_x0000_t75" style="width:65.5pt;height:18pt" o:ole="">
            <v:imagedata r:id="rId9" o:title=""/>
          </v:shape>
          <o:OLEObject Type="Embed" ProgID="Equation.DSMT4" ShapeID="_x0000_i1288" DrawAspect="Content" ObjectID="_1685141184" r:id="rId148"/>
        </w:object>
      </w:r>
    </w:p>
    <w:p w14:paraId="271F34EE" w14:textId="77777777" w:rsidR="00CE4D2B" w:rsidRDefault="00CE4D2B" w:rsidP="00F526ED">
      <w:pPr>
        <w:pStyle w:val="CommentReference"/>
        <w:numPr>
          <w:ilvl w:val="0"/>
          <w:numId w:val="17"/>
        </w:numPr>
        <w:rPr>
          <w:sz w:val="28"/>
          <w:szCs w:val="28"/>
        </w:rPr>
      </w:pPr>
      <w:r>
        <w:rPr>
          <w:sz w:val="28"/>
          <w:szCs w:val="28"/>
        </w:rPr>
        <w:t xml:space="preserve">Đầu vào: epsilon, </w:t>
      </w:r>
      <w:r>
        <w:rPr>
          <w:rFonts w:ascii="Calibri" w:hAnsi="Calibri" w:cstheme="minorHAnsi"/>
          <w:sz w:val="28"/>
          <w:szCs w:val="28"/>
        </w:rPr>
        <w:t>điểm fourier</w:t>
      </w:r>
    </w:p>
    <w:p w14:paraId="733E5950" w14:textId="77777777" w:rsidR="00CE4D2B" w:rsidRDefault="00CE4D2B" w:rsidP="00F526ED">
      <w:pPr>
        <w:pStyle w:val="CommentReference"/>
        <w:numPr>
          <w:ilvl w:val="0"/>
          <w:numId w:val="17"/>
        </w:numPr>
        <w:rPr>
          <w:sz w:val="28"/>
          <w:szCs w:val="28"/>
        </w:rPr>
      </w:pPr>
      <w:r>
        <w:rPr>
          <w:sz w:val="28"/>
          <w:szCs w:val="28"/>
        </w:rPr>
        <w:t>Đầu ra: Nghiệm của đa thức</w:t>
      </w:r>
    </w:p>
    <w:p w14:paraId="39F53D83" w14:textId="77777777" w:rsidR="00CE4D2B" w:rsidRDefault="00CE4D2B" w:rsidP="00F526ED">
      <w:pPr>
        <w:pStyle w:val="CommentReference"/>
        <w:numPr>
          <w:ilvl w:val="0"/>
          <w:numId w:val="17"/>
        </w:numPr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Function </w:t>
      </w:r>
      <w:r>
        <w:rPr>
          <w:rFonts w:ascii="Abadi" w:hAnsi="Abadi"/>
          <w:color w:val="000000" w:themeColor="text1"/>
          <w:sz w:val="24"/>
          <w:szCs w:val="24"/>
        </w:rPr>
        <w:t>Tìm nghi</w:t>
      </w:r>
      <w:r>
        <w:rPr>
          <w:rFonts w:ascii="Calibri" w:hAnsi="Calibri" w:cs="Calibri"/>
          <w:color w:val="000000" w:themeColor="text1"/>
          <w:sz w:val="24"/>
          <w:szCs w:val="24"/>
        </w:rPr>
        <w:t>ệm thỏa mãn</w:t>
      </w:r>
      <w:r>
        <w:rPr>
          <w:rFonts w:ascii="Abadi" w:hAnsi="Abadi"/>
          <w:color w:val="000000" w:themeColor="text1"/>
          <w:sz w:val="24"/>
          <w:szCs w:val="24"/>
        </w:rPr>
        <w:t xml:space="preserve">: </w:t>
      </w:r>
      <w:r>
        <w:rPr>
          <w:position w:val="-12"/>
        </w:rPr>
        <w:object w:dxaOrig="1310" w:dyaOrig="360" w14:anchorId="204DA7CA">
          <v:shape id="_x0000_i1289" type="#_x0000_t75" style="width:65.5pt;height:18pt" o:ole="">
            <v:imagedata r:id="rId9" o:title=""/>
          </v:shape>
          <o:OLEObject Type="Embed" ProgID="Equation.DSMT4" ShapeID="_x0000_i1289" DrawAspect="Content" ObjectID="_1685141185" r:id="rId149"/>
        </w:object>
      </w:r>
    </w:p>
    <w:p w14:paraId="1045905A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Last_one(Double poly[], Double der[], Double der2[], int n)</w:t>
      </w:r>
    </w:p>
    <w:p w14:paraId="57BF844A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Begin </w:t>
      </w:r>
    </w:p>
    <w:p w14:paraId="6943028B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double epsilon</w:t>
      </w:r>
    </w:p>
    <w:p w14:paraId="4AC56B68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double x_old</w:t>
      </w:r>
    </w:p>
    <w:p w14:paraId="12B6579D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a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 xml:space="preserve"> interval[][]</w:t>
      </w:r>
    </w:p>
    <w:p w14:paraId="784BEBE9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b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rFonts w:ascii="Calibri" w:hAnsi="Calibri" w:cstheme="minorHAnsi"/>
          <w:sz w:val="28"/>
          <w:szCs w:val="28"/>
        </w:rPr>
        <w:t xml:space="preserve"> interval[][]</w:t>
      </w:r>
    </w:p>
    <w:p w14:paraId="13A64D99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fourier_point(</w:t>
      </w:r>
      <w:r>
        <w:rPr>
          <w:position w:val="-12"/>
        </w:rPr>
        <w:object w:dxaOrig="260" w:dyaOrig="360" w14:anchorId="5E2AAA00">
          <v:shape id="_x0000_i1290" type="#_x0000_t75" style="width:13pt;height:18pt" o:ole="">
            <v:imagedata r:id="rId131" o:title=""/>
          </v:shape>
          <o:OLEObject Type="Embed" ProgID="Equation.DSMT4" ShapeID="_x0000_i1290" DrawAspect="Content" ObjectID="_1685141186" r:id="rId150"/>
        </w:object>
      </w:r>
      <w:r>
        <w:rPr>
          <w:sz w:val="28"/>
          <w:szCs w:val="28"/>
        </w:rPr>
        <w:t>, d,  poly, der2,n,a,b)</w:t>
      </w:r>
    </w:p>
    <w:p w14:paraId="6DFB951C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epsilon </w:t>
      </w:r>
      <w:r>
        <w:rPr>
          <w:sz w:val="28"/>
          <w:szCs w:val="28"/>
        </w:rPr>
        <w:sym w:font="Wingdings" w:char="F0DF"/>
      </w:r>
      <w:r>
        <w:rPr>
          <w:sz w:val="28"/>
          <w:szCs w:val="28"/>
        </w:rPr>
        <w:t>input</w:t>
      </w:r>
    </w:p>
    <w:p w14:paraId="67944BA8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>do</w:t>
      </w:r>
    </w:p>
    <w:p w14:paraId="3F2748DE" w14:textId="77777777" w:rsidR="00CE4D2B" w:rsidRDefault="00CE4D2B" w:rsidP="00CE4D2B">
      <w:pPr>
        <w:ind w:left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{</w:t>
      </w:r>
    </w:p>
    <w:p w14:paraId="61234882" w14:textId="77777777" w:rsidR="00CE4D2B" w:rsidRDefault="00CE4D2B" w:rsidP="00CE4D2B">
      <w:pPr>
        <w:ind w:left="360" w:firstLine="360"/>
        <w:rPr>
          <w:rFonts w:ascii="Calibri" w:hAnsi="Calibri" w:cstheme="minorHAnsi"/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 xml:space="preserve">x_old </w:t>
      </w:r>
      <w:r>
        <w:rPr>
          <w:rFonts w:ascii="Calibri" w:hAnsi="Calibri" w:cstheme="minorHAnsi"/>
          <w:sz w:val="28"/>
          <w:szCs w:val="28"/>
        </w:rPr>
        <w:sym w:font="Wingdings" w:char="F0DF"/>
      </w:r>
      <w:r>
        <w:rPr>
          <w:sz w:val="28"/>
          <w:szCs w:val="28"/>
        </w:rPr>
        <w:t xml:space="preserve"> </w:t>
      </w:r>
      <w:r>
        <w:rPr>
          <w:position w:val="-12"/>
        </w:rPr>
        <w:object w:dxaOrig="260" w:dyaOrig="360" w14:anchorId="25C8B5FE">
          <v:shape id="_x0000_i1291" type="#_x0000_t75" style="width:13pt;height:18pt" o:ole="">
            <v:imagedata r:id="rId135" o:title=""/>
          </v:shape>
          <o:OLEObject Type="Embed" ProgID="Equation.DSMT4" ShapeID="_x0000_i1291" DrawAspect="Content" ObjectID="_1685141187" r:id="rId151"/>
        </w:object>
      </w:r>
    </w:p>
    <w:p w14:paraId="21A19798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rFonts w:ascii="Calibri" w:hAnsi="Calibri" w:cstheme="minorHAnsi"/>
          <w:sz w:val="28"/>
          <w:szCs w:val="28"/>
        </w:rPr>
        <w:tab/>
        <w:t>Regula(</w:t>
      </w:r>
      <w:r>
        <w:rPr>
          <w:position w:val="-12"/>
        </w:rPr>
        <w:object w:dxaOrig="260" w:dyaOrig="360" w14:anchorId="1FFA8BA5">
          <v:shape id="_x0000_i1292" type="#_x0000_t75" style="width:13pt;height:18pt" o:ole="">
            <v:imagedata r:id="rId133" o:title=""/>
          </v:shape>
          <o:OLEObject Type="Embed" ProgID="Equation.DSMT4" ShapeID="_x0000_i1292" DrawAspect="Content" ObjectID="_1685141188" r:id="rId152"/>
        </w:object>
      </w:r>
      <w:r>
        <w:rPr>
          <w:sz w:val="28"/>
          <w:szCs w:val="28"/>
        </w:rPr>
        <w:t>, d, poly, der, n)</w:t>
      </w:r>
    </w:p>
    <w:p w14:paraId="4F415911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>}</w:t>
      </w:r>
    </w:p>
    <w:p w14:paraId="1902B985" w14:textId="77777777" w:rsidR="00CE4D2B" w:rsidRDefault="00CE4D2B" w:rsidP="00CE4D2B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while c| </w:t>
      </w:r>
      <w:r>
        <w:rPr>
          <w:position w:val="-12"/>
        </w:rPr>
        <w:object w:dxaOrig="260" w:dyaOrig="360" w14:anchorId="69CBFF86">
          <v:shape id="_x0000_i1293" type="#_x0000_t75" style="width:13pt;height:18pt" o:ole="">
            <v:imagedata r:id="rId135" o:title=""/>
          </v:shape>
          <o:OLEObject Type="Embed" ProgID="Equation.DSMT4" ShapeID="_x0000_i1293" DrawAspect="Content" ObjectID="_1685141189" r:id="rId153"/>
        </w:object>
      </w:r>
      <w:r>
        <w:rPr>
          <w:sz w:val="28"/>
          <w:szCs w:val="28"/>
        </w:rPr>
        <w:t>-x_old| bigger than  epsilon:</w:t>
      </w:r>
    </w:p>
    <w:p w14:paraId="3D27E920" w14:textId="270B1F95" w:rsidR="00CE4D2B" w:rsidRPr="00B8674B" w:rsidRDefault="00CE4D2B" w:rsidP="00B8674B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print </w:t>
      </w:r>
      <w:r>
        <w:rPr>
          <w:position w:val="-12"/>
        </w:rPr>
        <w:object w:dxaOrig="260" w:dyaOrig="360" w14:anchorId="52169590">
          <v:shape id="_x0000_i1294" type="#_x0000_t75" style="width:13pt;height:18pt" o:ole="">
            <v:imagedata r:id="rId135" o:title=""/>
          </v:shape>
          <o:OLEObject Type="Embed" ProgID="Equation.DSMT4" ShapeID="_x0000_i1294" DrawAspect="Content" ObjectID="_1685141190" r:id="rId154"/>
        </w:object>
      </w:r>
      <w:bookmarkStart w:id="17" w:name="_Toc74426974"/>
    </w:p>
    <w:p w14:paraId="3F274179" w14:textId="77777777" w:rsidR="00CE4D2B" w:rsidRDefault="00CE4D2B" w:rsidP="00CE4D2B"/>
    <w:p w14:paraId="6007986B" w14:textId="77777777" w:rsidR="00CE4D2B" w:rsidRDefault="00CE4D2B" w:rsidP="00CE4D2B">
      <w:pPr>
        <w:pStyle w:val="Heading1"/>
        <w:jc w:val="center"/>
        <w:rPr>
          <w:rFonts w:ascii="Calibri" w:hAnsi="Calibri" w:cs="Calibri"/>
          <w:b/>
          <w:bCs/>
        </w:rPr>
      </w:pPr>
      <w:bookmarkStart w:id="18" w:name="_Toc74527820"/>
      <w:r>
        <w:rPr>
          <w:rFonts w:ascii="Abadi" w:hAnsi="Abadi" w:cstheme="minorHAnsi"/>
          <w:b/>
          <w:bCs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M</w:t>
      </w:r>
      <w:r>
        <w:rPr>
          <w:rFonts w:ascii="Calibri" w:hAnsi="Calibri" w:cs="Calibri"/>
          <w:b/>
          <w:bCs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ỤC III: CÀI ĐẶT CHƯƠNG TRÌNH</w:t>
      </w:r>
      <w:bookmarkEnd w:id="17"/>
      <w:bookmarkEnd w:id="18"/>
    </w:p>
    <w:p w14:paraId="1E6F3C6E" w14:textId="77777777" w:rsidR="00CE4D2B" w:rsidRDefault="00CE4D2B" w:rsidP="00CE4D2B"/>
    <w:p w14:paraId="2C6E0F98" w14:textId="77777777" w:rsidR="00CE4D2B" w:rsidRDefault="00CE4D2B" w:rsidP="00F526ED">
      <w:pPr>
        <w:pStyle w:val="CommentReference"/>
        <w:numPr>
          <w:ilvl w:val="0"/>
          <w:numId w:val="18"/>
        </w:numPr>
        <w:outlineLvl w:val="1"/>
        <w:rPr>
          <w:rFonts w:ascii="Calibri" w:hAnsi="Calibri" w:cs="Calibri"/>
          <w:b/>
          <w:bCs/>
          <w:sz w:val="28"/>
          <w:szCs w:val="28"/>
        </w:rPr>
      </w:pPr>
      <w:bookmarkStart w:id="19" w:name="_Toc74426975"/>
      <w:bookmarkStart w:id="20" w:name="_Toc74527821"/>
      <w:r>
        <w:rPr>
          <w:rFonts w:ascii="Calibri" w:hAnsi="Calibri" w:cs="Calibri"/>
          <w:b/>
          <w:bCs/>
          <w:sz w:val="28"/>
          <w:szCs w:val="28"/>
        </w:rPr>
        <w:t>Khai báo thư viện và khai báo nguyên mẫu hàm (header.h)</w:t>
      </w:r>
      <w:bookmarkEnd w:id="19"/>
      <w:bookmarkEnd w:id="20"/>
    </w:p>
    <w:p w14:paraId="15590693" w14:textId="77777777" w:rsidR="00CE4D2B" w:rsidRDefault="00CE4D2B" w:rsidP="00CE4D2B">
      <w:pPr>
        <w:ind w:left="360"/>
        <w:rPr>
          <w:rFonts w:ascii="Calibri" w:hAnsi="Calibri" w:cs="Calibri"/>
          <w:sz w:val="24"/>
          <w:szCs w:val="24"/>
        </w:rPr>
      </w:pPr>
    </w:p>
    <w:p w14:paraId="135DEC67" w14:textId="77777777" w:rsidR="00CE4D2B" w:rsidRDefault="00CE4D2B" w:rsidP="00CE4D2B">
      <w:pPr>
        <w:pStyle w:val="CommentText"/>
        <w:shd w:val="clear" w:color="auto" w:fill="FFFFFF"/>
        <w:rPr>
          <w:rFonts w:ascii="Courier New" w:hAnsi="Courier New" w:cs="Courier New"/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#include &lt;iostream&gt;</w:t>
      </w:r>
    </w:p>
    <w:p w14:paraId="1542EB56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#include &lt;Windows.h&gt;</w:t>
      </w:r>
    </w:p>
    <w:p w14:paraId="434AF365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#include &lt;conio.h&gt;</w:t>
      </w:r>
    </w:p>
    <w:p w14:paraId="2D684987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#include &lt;vector&gt;</w:t>
      </w:r>
    </w:p>
    <w:p w14:paraId="14D97FBC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#include &lt;math.h&gt;</w:t>
      </w:r>
    </w:p>
    <w:p w14:paraId="770611E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#include &lt;iomanip&gt;</w:t>
      </w:r>
    </w:p>
    <w:p w14:paraId="3EE9DD7A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#include &lt;fstream&gt;</w:t>
      </w:r>
    </w:p>
    <w:p w14:paraId="2CE27640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</w:p>
    <w:p w14:paraId="06DF426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#define eps 1.0e-7</w:t>
      </w:r>
    </w:p>
    <w:p w14:paraId="3E042CE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#define step 1.0e-3</w:t>
      </w:r>
    </w:p>
    <w:p w14:paraId="413AB96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</w:p>
    <w:p w14:paraId="04E7CCC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#define ESC 27</w:t>
      </w:r>
    </w:p>
    <w:p w14:paraId="4BA7F41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#define ENTER 13</w:t>
      </w:r>
    </w:p>
    <w:p w14:paraId="054CE61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#define UP 72</w:t>
      </w:r>
    </w:p>
    <w:p w14:paraId="72249763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#define DOWN 80</w:t>
      </w:r>
    </w:p>
    <w:p w14:paraId="00D09B4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#define RIGHT 77</w:t>
      </w:r>
    </w:p>
    <w:p w14:paraId="5DE2362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#define LEFT 75</w:t>
      </w:r>
    </w:p>
    <w:p w14:paraId="4A437E6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#define Somuc 5</w:t>
      </w:r>
    </w:p>
    <w:p w14:paraId="1A564397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</w:p>
    <w:p w14:paraId="7A6BB47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using namespace std;</w:t>
      </w:r>
    </w:p>
    <w:p w14:paraId="10F75DC7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</w:p>
    <w:p w14:paraId="7CD54A45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/* khai bao nguyen mau ham*/</w:t>
      </w:r>
    </w:p>
    <w:p w14:paraId="1D8F3500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// ham dau vao</w:t>
      </w:r>
    </w:p>
    <w:p w14:paraId="19F10543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void input(double poly[], double der[], double der2[], int&amp; n);</w:t>
      </w:r>
    </w:p>
    <w:p w14:paraId="4E63A106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void out_poly(double poly[], int n, int xtt, int ytt);</w:t>
      </w:r>
    </w:p>
    <w:p w14:paraId="5F253A2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</w:p>
    <w:p w14:paraId="32357F67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// cac ham phu tro menu</w:t>
      </w:r>
    </w:p>
    <w:p w14:paraId="49656EF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void VeMenu(int mucchon, int xtt, int ytt, int xdp, int ydp, int maunen, int mauchu, int maumucchon, int nenmucchon, int count);</w:t>
      </w:r>
    </w:p>
    <w:p w14:paraId="535E6CF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void vehcn(int xtt, int ytt, int xdp, int ydp, int chimuc, int count);</w:t>
      </w:r>
    </w:p>
    <w:p w14:paraId="68882AC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void veMenuchonkhoang(int count, int maumucchon, int maunen, int mucchon);</w:t>
      </w:r>
    </w:p>
    <w:p w14:paraId="4ADD3030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int sub_menu(int count);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// menu lua chon khoang nghiem</w:t>
      </w:r>
    </w:p>
    <w:p w14:paraId="228E87D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void color(int color);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// mau</w:t>
      </w:r>
    </w:p>
    <w:p w14:paraId="50FF0EB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void gotoxy(int x, int y);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// di den toa do (x, y) tren console</w:t>
      </w:r>
    </w:p>
    <w:p w14:paraId="63E54040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ab/>
      </w:r>
    </w:p>
    <w:p w14:paraId="6CDEBE0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// cac ham tinh toan gia tri bieu thuc</w:t>
      </w:r>
    </w:p>
    <w:p w14:paraId="382DDAA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ouble f(double x0, double poly[], int n);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// tinh f(x0)</w:t>
      </w:r>
    </w:p>
    <w:p w14:paraId="522A2217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lastRenderedPageBreak/>
        <w:t>double f1(double x0, double der[], int n);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// tinh f'(x0)</w:t>
      </w:r>
    </w:p>
    <w:p w14:paraId="356ABC00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ouble f2(double x0, double der2[], int n);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// tinh f''(x0)</w:t>
      </w:r>
    </w:p>
    <w:p w14:paraId="5ABB1833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</w:p>
    <w:p w14:paraId="569C5250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// thuat toan tim can tren, can duoi</w:t>
      </w:r>
    </w:p>
    <w:p w14:paraId="460EB595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ouble B(double poly[], int n);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// tim B</w:t>
      </w:r>
    </w:p>
    <w:p w14:paraId="3D58EBE5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ouble upper(double&amp; upper_bound, double poly[], int n);</w:t>
      </w:r>
      <w:r>
        <w:rPr>
          <w:color w:val="000000"/>
          <w:sz w:val="24"/>
          <w:szCs w:val="24"/>
        </w:rPr>
        <w:tab/>
        <w:t>// tim can tren</w:t>
      </w:r>
    </w:p>
    <w:p w14:paraId="175E971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ouble lower(double&amp; lower_bound, double poly[], int n);</w:t>
      </w:r>
      <w:r>
        <w:rPr>
          <w:color w:val="000000"/>
          <w:sz w:val="24"/>
          <w:szCs w:val="24"/>
        </w:rPr>
        <w:tab/>
        <w:t>// tim can duoi</w:t>
      </w:r>
    </w:p>
    <w:p w14:paraId="22D6501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</w:p>
    <w:p w14:paraId="12CACE2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// tim cuc tri voi gradient descent</w:t>
      </w:r>
    </w:p>
    <w:p w14:paraId="0952B10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int check(double x0, double der[], int n);</w:t>
      </w:r>
    </w:p>
    <w:p w14:paraId="445E996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ouble gradient_descent(double lower_bound, double upper_bound, double poly[], double der[], int n, double eta);</w:t>
      </w:r>
      <w:r>
        <w:rPr>
          <w:color w:val="000000"/>
          <w:sz w:val="24"/>
          <w:szCs w:val="24"/>
        </w:rPr>
        <w:tab/>
        <w:t>// tim cuc tri dia phuong</w:t>
      </w:r>
    </w:p>
    <w:p w14:paraId="7C31182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void all_critical_points(double lower_bound, double upper_bound, double poly[], double der[], int n, double eta);</w:t>
      </w:r>
      <w:r>
        <w:rPr>
          <w:color w:val="000000"/>
          <w:sz w:val="24"/>
          <w:szCs w:val="24"/>
        </w:rPr>
        <w:tab/>
        <w:t>// dua cuc tri vao trong vector local</w:t>
      </w:r>
    </w:p>
    <w:p w14:paraId="02779DE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void root_interval(double lower_bound, double upper_bound, double poly[], double der[], int n, double eta, int&amp; count);</w:t>
      </w:r>
      <w:r>
        <w:rPr>
          <w:color w:val="000000"/>
          <w:sz w:val="24"/>
          <w:szCs w:val="24"/>
        </w:rPr>
        <w:tab/>
        <w:t>// tim khoang phan ly nghiem va dua vao vector intervals</w:t>
      </w:r>
    </w:p>
    <w:p w14:paraId="41F180C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void show_intervals(int count);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// in cac khoang nghiem</w:t>
      </w:r>
    </w:p>
    <w:p w14:paraId="68E56426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</w:p>
    <w:p w14:paraId="433FF63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// thu hep khoang cach ly</w:t>
      </w:r>
    </w:p>
    <w:p w14:paraId="07D4C7B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void bisection(double poly[], int n, int count);</w:t>
      </w:r>
      <w:r>
        <w:rPr>
          <w:color w:val="000000"/>
          <w:sz w:val="24"/>
          <w:szCs w:val="24"/>
        </w:rPr>
        <w:tab/>
        <w:t>// thu nho tat ca khoang nghiem trong vector intervals</w:t>
      </w:r>
    </w:p>
    <w:p w14:paraId="08FD7785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</w:p>
    <w:p w14:paraId="7EDECEDA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void regula(double&amp; x0, double d, double poly[], double der[], int n);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// cong thuc lap</w:t>
      </w:r>
    </w:p>
    <w:p w14:paraId="44B2817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void m1_M1(double&amp; m1, double&amp; M1, double poly[], double der[], double der2[], int n, int number);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// tim m1 va M1 tren khoang ma ta chon</w:t>
      </w:r>
    </w:p>
    <w:p w14:paraId="0F1DD79A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void fourier_point(double&amp; x0, double&amp; d, double poly[], double der2[], int n, double a, double b);</w:t>
      </w:r>
    </w:p>
    <w:p w14:paraId="06E4DDD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void iteration_one(double m1, double M1, double poly[], double der[], double der2[], int n, int count);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// tim nghiem voi so lan lap cho truoc</w:t>
      </w:r>
    </w:p>
    <w:p w14:paraId="151FC2CC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void epsilon_one(double m1, double M1, double poly[], double der[], double der2[], int n, int count);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// tim nghiem voi epsilon</w:t>
      </w:r>
    </w:p>
    <w:p w14:paraId="7E80D456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void last_one(double m1, double M1, double poly[], double der[], double der2[], int n, int count);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// tim nghiem theo ct hau nghiem</w:t>
      </w:r>
    </w:p>
    <w:p w14:paraId="2F5EEB5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</w:p>
    <w:p w14:paraId="67774B6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</w:p>
    <w:p w14:paraId="6695D19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4"/>
          <w:szCs w:val="24"/>
        </w:rPr>
      </w:pPr>
    </w:p>
    <w:p w14:paraId="1C958544" w14:textId="77777777" w:rsidR="00CE4D2B" w:rsidRDefault="00CE4D2B" w:rsidP="00CE4D2B">
      <w:pPr>
        <w:rPr>
          <w:rFonts w:ascii="Calibri" w:hAnsi="Calibri" w:cs="Calibri"/>
          <w:sz w:val="24"/>
          <w:szCs w:val="24"/>
        </w:rPr>
      </w:pPr>
    </w:p>
    <w:p w14:paraId="2F263029" w14:textId="77777777" w:rsidR="00CE4D2B" w:rsidRDefault="00CE4D2B" w:rsidP="00F526ED">
      <w:pPr>
        <w:pStyle w:val="Heading2"/>
        <w:numPr>
          <w:ilvl w:val="0"/>
          <w:numId w:val="18"/>
        </w:numPr>
        <w:rPr>
          <w:rFonts w:eastAsia="Times New Roman" w:cstheme="minorHAnsi"/>
          <w:b/>
          <w:bCs/>
          <w:color w:val="000000"/>
          <w:sz w:val="28"/>
          <w:szCs w:val="28"/>
        </w:rPr>
      </w:pPr>
      <w:bookmarkStart w:id="21" w:name="_Toc74426976"/>
      <w:bookmarkStart w:id="22" w:name="_Toc74527822"/>
      <w:r>
        <w:rPr>
          <w:rFonts w:eastAsia="Times New Roman" w:cstheme="minorHAnsi"/>
          <w:b/>
          <w:bCs/>
          <w:color w:val="000000"/>
          <w:sz w:val="28"/>
          <w:szCs w:val="28"/>
        </w:rPr>
        <w:t>Chương trình chính (main.cpp)</w:t>
      </w:r>
      <w:bookmarkEnd w:id="21"/>
      <w:bookmarkEnd w:id="22"/>
    </w:p>
    <w:p w14:paraId="6712600C" w14:textId="77777777" w:rsidR="00CE4D2B" w:rsidRDefault="00CE4D2B" w:rsidP="00CE4D2B"/>
    <w:p w14:paraId="46FB8D5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theme="minorHAnsi"/>
          <w:color w:val="000000"/>
          <w:sz w:val="24"/>
          <w:szCs w:val="24"/>
        </w:rPr>
      </w:pPr>
    </w:p>
    <w:p w14:paraId="3B6937E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#include "header.h"</w:t>
      </w:r>
    </w:p>
    <w:p w14:paraId="4E92DD8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734975D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/* khai bao bien toan cuc*/</w:t>
      </w:r>
    </w:p>
    <w:p w14:paraId="643B4F6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ector&lt;double&gt; intervals[100]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vector chua cac khoang phan ly nghiem</w:t>
      </w:r>
    </w:p>
    <w:p w14:paraId="52617A7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ector&lt;double&gt; varX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vector chua gia tri cac lan lap o buoc gradient descent</w:t>
      </w:r>
    </w:p>
    <w:p w14:paraId="00A4A1A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ector&lt;double&gt; local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vector chua cac diem cuc tri</w:t>
      </w:r>
    </w:p>
    <w:p w14:paraId="46D9EC1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ector&lt;double&gt; weird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vector chua cac nghiem ky di (nghiem boi) chua lam duoc</w:t>
      </w:r>
    </w:p>
    <w:p w14:paraId="314219B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string menu[] = { "1. In ra mien chua nghiem", "2. In ra cac khoang phan ly nghiem"</w:t>
      </w:r>
    </w:p>
    <w:p w14:paraId="4FE0BEF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, "3. In ra nghiem voi so lan lap cho truoc"</w:t>
      </w:r>
    </w:p>
    <w:p w14:paraId="7C0A185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, "4. In ra nghiem voi epsilon cho truoc"</w:t>
      </w:r>
    </w:p>
    <w:p w14:paraId="2A55887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, "5. In ra nghiem theo cong thuc hau nghiem" };</w:t>
      </w:r>
    </w:p>
    <w:p w14:paraId="2E603D2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3D17D74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int main() {</w:t>
      </w:r>
    </w:p>
    <w:p w14:paraId="56AB19F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xtt = 0, ytt = 0, xdp = xtt + 60, ydp = ytt + 19;</w:t>
      </w:r>
    </w:p>
    <w:p w14:paraId="7D0FB14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maunen = 12, mauchu = 12, maumucchon = 15, nenmucchon = 15;</w:t>
      </w:r>
    </w:p>
    <w:p w14:paraId="5E11ED5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mucchon = 0;</w:t>
      </w:r>
    </w:p>
    <w:p w14:paraId="70CB84D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phim;</w:t>
      </w:r>
    </w:p>
    <w:p w14:paraId="4AB307B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ans = -1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bien dung chuong trinh (nang cap sau nay)</w:t>
      </w:r>
    </w:p>
    <w:p w14:paraId="513BBD8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n = 0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bac da thuc</w:t>
      </w:r>
    </w:p>
    <w:p w14:paraId="7BE32A9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count = 0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so cac vector interval</w:t>
      </w:r>
    </w:p>
    <w:p w14:paraId="54E63D1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m1 = 0, M1 = 0;</w:t>
      </w:r>
    </w:p>
    <w:p w14:paraId="1FC3ACC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eta = 0.0001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learning rate</w:t>
      </w:r>
    </w:p>
    <w:p w14:paraId="30C6F71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lower_bound, upper_bound;</w:t>
      </w:r>
    </w:p>
    <w:p w14:paraId="5C02608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poly[100] = { 0 };</w:t>
      </w:r>
    </w:p>
    <w:p w14:paraId="623D40A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der[100] = { 0 };</w:t>
      </w:r>
    </w:p>
    <w:p w14:paraId="62E72AC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der2[100] = { 0 };</w:t>
      </w:r>
    </w:p>
    <w:p w14:paraId="5961E14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1B0C1C5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while (count == 0) {</w:t>
      </w:r>
    </w:p>
    <w:p w14:paraId="3AA8DEC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put(poly, der, der2, n);</w:t>
      </w:r>
    </w:p>
    <w:p w14:paraId="7B77143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22505ED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ystem("cls");</w:t>
      </w:r>
    </w:p>
    <w:p w14:paraId="005379E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1D779EC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upper_bound = upper(upper_bound, poly, n);</w:t>
      </w:r>
    </w:p>
    <w:p w14:paraId="111323A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lower_bound = lower(lower_bound, poly, n);</w:t>
      </w:r>
    </w:p>
    <w:p w14:paraId="264C242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oot_interval(lower_bound, upper_bound, poly, der, n, eta, count);</w:t>
      </w:r>
    </w:p>
    <w:p w14:paraId="5213952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isection(poly, n, count);</w:t>
      </w:r>
    </w:p>
    <w:p w14:paraId="544DE0B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4AB2CDB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count == 0) {</w:t>
      </w:r>
    </w:p>
    <w:p w14:paraId="488B656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The polynomial has no roots! Try another one!" &lt;&lt; endl;</w:t>
      </w:r>
    </w:p>
    <w:p w14:paraId="26BF3FB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11FD55D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3ED399B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56BD9FB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while (ans != 0) {</w:t>
      </w:r>
    </w:p>
    <w:p w14:paraId="43A4B77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out_poly(poly, n, xtt, ytt);</w:t>
      </w:r>
    </w:p>
    <w:p w14:paraId="21206DB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VeMenu(mucchon, xtt, ytt, xdp, ydp, maunen, mauchu, maumucchon, nenmucchon, count);</w:t>
      </w:r>
    </w:p>
    <w:p w14:paraId="741CB7A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phim = _getch()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trong Visual Studio 2019 ko su dung dc getch()</w:t>
      </w:r>
    </w:p>
    <w:p w14:paraId="0CBE5CC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witch (phim) {</w:t>
      </w:r>
    </w:p>
    <w:p w14:paraId="7DFA39B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ase UP:</w:t>
      </w:r>
    </w:p>
    <w:p w14:paraId="0384681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mucchon == 0) mucchon = Somuc - 1;</w:t>
      </w:r>
    </w:p>
    <w:p w14:paraId="0999E8B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mucchon--;</w:t>
      </w:r>
    </w:p>
    <w:p w14:paraId="70825ED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VeMenu(mucchon, xtt, ytt, xdp, ydp, maunen, mauchu, maumucchon, nenmucchon, count);</w:t>
      </w:r>
    </w:p>
    <w:p w14:paraId="547D698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reak;</w:t>
      </w:r>
    </w:p>
    <w:p w14:paraId="6A46FB0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ase DOWN:</w:t>
      </w:r>
    </w:p>
    <w:p w14:paraId="4019D75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mucchon == Somuc - 1) mucchon = 0;</w:t>
      </w:r>
    </w:p>
    <w:p w14:paraId="3A68337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mucchon++;</w:t>
      </w:r>
    </w:p>
    <w:p w14:paraId="4A8A97B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VeMenu(mucchon, xtt, ytt, xdp, ydp, maunen, mauchu, maumucchon, nenmucchon, count);</w:t>
      </w:r>
    </w:p>
    <w:p w14:paraId="41EC537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reak;</w:t>
      </w:r>
    </w:p>
    <w:p w14:paraId="224B480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ase ENTER:</w:t>
      </w:r>
    </w:p>
    <w:p w14:paraId="3D175D8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ystem("cls");</w:t>
      </w:r>
    </w:p>
    <w:p w14:paraId="446B0EB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witch (mucchon) {</w:t>
      </w:r>
    </w:p>
    <w:p w14:paraId="5A1FFE5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ase 0:</w:t>
      </w:r>
    </w:p>
    <w:p w14:paraId="186DE9A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 Roots are in range: " &lt;&lt; endl;</w:t>
      </w:r>
    </w:p>
    <w:p w14:paraId="4BA8E05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 Lower bound: " &lt;&lt; lower_bound &lt;&lt; endl;</w:t>
      </w:r>
    </w:p>
    <w:p w14:paraId="28B43AE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 Upper bound: " &lt;&lt; upper_bound &lt;&lt; endl;</w:t>
      </w:r>
    </w:p>
    <w:p w14:paraId="2545B2E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reak;</w:t>
      </w:r>
    </w:p>
    <w:p w14:paraId="7DEDE83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ase 1:</w:t>
      </w:r>
    </w:p>
    <w:p w14:paraId="2AF36A9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how_intervals(count);</w:t>
      </w:r>
    </w:p>
    <w:p w14:paraId="574C00A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reak;</w:t>
      </w:r>
    </w:p>
    <w:p w14:paraId="19C13D6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ase 2:</w:t>
      </w:r>
    </w:p>
    <w:p w14:paraId="255CE67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teration_one(m1, M1, poly, der, der2, n, count);</w:t>
      </w:r>
    </w:p>
    <w:p w14:paraId="780150F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reak;</w:t>
      </w:r>
    </w:p>
    <w:p w14:paraId="658C24B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ase 3:</w:t>
      </w:r>
    </w:p>
    <w:p w14:paraId="4C696C9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psilon_one(m1, M1, poly, der, der2, n, count);</w:t>
      </w:r>
    </w:p>
    <w:p w14:paraId="03782DE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reak;</w:t>
      </w:r>
    </w:p>
    <w:p w14:paraId="3485EE9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ase 4:</w:t>
      </w:r>
    </w:p>
    <w:p w14:paraId="111E80A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olor(12);</w:t>
      </w:r>
    </w:p>
    <w:p w14:paraId="5A3B4FA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last_one(m1, M1, poly, der, der2, n, count);</w:t>
      </w:r>
    </w:p>
    <w:p w14:paraId="306C901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reak;</w:t>
      </w:r>
    </w:p>
    <w:p w14:paraId="4FE09FF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7764B55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endl;</w:t>
      </w:r>
    </w:p>
    <w:p w14:paraId="6D8EC8A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ystem("pause");</w:t>
      </w:r>
    </w:p>
    <w:p w14:paraId="19B502C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ystem("cls");</w:t>
      </w:r>
    </w:p>
    <w:p w14:paraId="5038E1E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reak;</w:t>
      </w:r>
    </w:p>
    <w:p w14:paraId="313FA26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ase ESC:</w:t>
      </w:r>
    </w:p>
    <w:p w14:paraId="71452AF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ystem("cls");</w:t>
      </w:r>
    </w:p>
    <w:p w14:paraId="058D593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vehcn(0, 0, 50, 8, Somuc + 3, count);</w:t>
      </w:r>
    </w:p>
    <w:p w14:paraId="1AA52C0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0, 9);</w:t>
      </w:r>
    </w:p>
    <w:p w14:paraId="4D973BE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turn -1;</w:t>
      </w:r>
    </w:p>
    <w:p w14:paraId="3DE2A0B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3A3CF12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4EFC99D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4BA5E4A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ystem("cls");</w:t>
      </w:r>
    </w:p>
    <w:p w14:paraId="3641D2E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turn 0;</w:t>
      </w:r>
    </w:p>
    <w:p w14:paraId="1645BC6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0C59308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54A8847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oid VeMenu(int mucchon, int xtt, int ytt, int xdp, int ydp, int maunen, int mauchu, int maumucchon, int nenmucchon, int count) {</w:t>
      </w:r>
    </w:p>
    <w:p w14:paraId="5FEE8AA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olor(maunen);</w:t>
      </w:r>
    </w:p>
    <w:p w14:paraId="5D49A55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dinh nghia cua so</w:t>
      </w:r>
    </w:p>
    <w:p w14:paraId="6D5A07A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xtt, ytt);</w:t>
      </w:r>
    </w:p>
    <w:p w14:paraId="31E458D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218);</w:t>
      </w:r>
    </w:p>
    <w:p w14:paraId="20316C4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ytt + 1; i &lt; ydp; i++) {</w:t>
      </w:r>
    </w:p>
    <w:p w14:paraId="2312B0E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xtt, i);</w:t>
      </w:r>
    </w:p>
    <w:p w14:paraId="1F19B66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i == ytt + 3) {</w:t>
      </w:r>
    </w:p>
    <w:p w14:paraId="3878875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195);</w:t>
      </w:r>
    </w:p>
    <w:p w14:paraId="02ED8F6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EA2C74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75C46B8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179);</w:t>
      </w:r>
    </w:p>
    <w:p w14:paraId="0B5DFE6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FF464B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4DC9ABE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xtt, ydp);</w:t>
      </w:r>
    </w:p>
    <w:p w14:paraId="4CD3D54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192);</w:t>
      </w:r>
    </w:p>
    <w:p w14:paraId="75AA701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xtt + 1; i &lt; xdp; i++) {</w:t>
      </w:r>
    </w:p>
    <w:p w14:paraId="269A238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i, ytt);</w:t>
      </w:r>
    </w:p>
    <w:p w14:paraId="0250D1E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196);</w:t>
      </w:r>
    </w:p>
    <w:p w14:paraId="71921E3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0D9D981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xtt + 1; i &lt; xdp; i++) {</w:t>
      </w:r>
    </w:p>
    <w:p w14:paraId="71DFB99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i, ydp);</w:t>
      </w:r>
    </w:p>
    <w:p w14:paraId="2EDFA18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i == 3 * ((xdp + xtt) / 4) - 1) {</w:t>
      </w:r>
    </w:p>
    <w:p w14:paraId="5444C9E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193);</w:t>
      </w:r>
    </w:p>
    <w:p w14:paraId="6E037C0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16BA578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05BCFCC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196);</w:t>
      </w:r>
    </w:p>
    <w:p w14:paraId="3E397E1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3EA6E32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364AB0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xdp, ytt);</w:t>
      </w:r>
    </w:p>
    <w:p w14:paraId="6802FCC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191);</w:t>
      </w:r>
    </w:p>
    <w:p w14:paraId="55A8E73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ytt + 1; i &lt; ydp; i++) {</w:t>
      </w:r>
    </w:p>
    <w:p w14:paraId="4BBBF3C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xdp, i);</w:t>
      </w:r>
    </w:p>
    <w:p w14:paraId="0484640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i == ytt + 3) {</w:t>
      </w:r>
    </w:p>
    <w:p w14:paraId="65FF0E2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180);</w:t>
      </w:r>
    </w:p>
    <w:p w14:paraId="04CDE5C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9F5ACD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10F44C8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179);</w:t>
      </w:r>
    </w:p>
    <w:p w14:paraId="0728DF7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46128F5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5111905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xdp, ydp);</w:t>
      </w:r>
    </w:p>
    <w:p w14:paraId="29DA1E2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217);</w:t>
      </w:r>
    </w:p>
    <w:p w14:paraId="2FC2ECB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xtt + 1; i &lt; xdp; i++) {</w:t>
      </w:r>
    </w:p>
    <w:p w14:paraId="64003E0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i, ytt + 3);</w:t>
      </w:r>
    </w:p>
    <w:p w14:paraId="7858CE6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i == 3 * ((xdp + xtt) / 4) - 1) {</w:t>
      </w:r>
    </w:p>
    <w:p w14:paraId="01F2941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194);</w:t>
      </w:r>
    </w:p>
    <w:p w14:paraId="522908F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0B49727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1BB98A2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196);</w:t>
      </w:r>
    </w:p>
    <w:p w14:paraId="37F5360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5527B30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F0B8AE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ytt + 4; i &lt; ydp; i++) {</w:t>
      </w:r>
    </w:p>
    <w:p w14:paraId="28DD843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3 * ((xdp + xtt) / 4) - 1, i);</w:t>
      </w:r>
    </w:p>
    <w:p w14:paraId="5525C47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179);</w:t>
      </w:r>
    </w:p>
    <w:p w14:paraId="24EFC41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1D4216D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5 * ((xtt + xdp) / 6) - 1, 1 * ((ytt + ydp) / 2) + 1);</w:t>
      </w:r>
    </w:p>
    <w:p w14:paraId="0B7345A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To Exit";</w:t>
      </w:r>
    </w:p>
    <w:p w14:paraId="60448BD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5 * ((xtt + xdp) / 6) - 2, 1 * ((ytt + ydp) / 2) + 2);</w:t>
      </w:r>
    </w:p>
    <w:p w14:paraId="40B64F7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Press ESC";</w:t>
      </w:r>
    </w:p>
    <w:p w14:paraId="2D143CB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7C69E4D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dat mau chu</w:t>
      </w:r>
    </w:p>
    <w:p w14:paraId="057CD3F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0; i &lt; Somuc; i++) {</w:t>
      </w:r>
    </w:p>
    <w:p w14:paraId="20DC65B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i == mucchon) {</w:t>
      </w:r>
    </w:p>
    <w:p w14:paraId="42365BF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olor(nenmucchon);</w:t>
      </w:r>
    </w:p>
    <w:p w14:paraId="3A74028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olor(maumucchon);</w:t>
      </w:r>
    </w:p>
    <w:p w14:paraId="0F92CEE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0E18ABD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63863AB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olor(maunen);</w:t>
      </w:r>
    </w:p>
    <w:p w14:paraId="2F875AD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olor(mauchu);</w:t>
      </w:r>
    </w:p>
    <w:p w14:paraId="76B5CF1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37D57F8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dinh nghia cua so</w:t>
      </w:r>
    </w:p>
    <w:p w14:paraId="148AAC2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vehcn(xtt + 1, ytt + 3 * i + 4, 43, ytt + 3 * i + 6, i, count);</w:t>
      </w:r>
    </w:p>
    <w:p w14:paraId="26FBE21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81C3DA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5E751DB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oid vehcn(int xtt, int ytt, int xdp, int ydp, int chimuc, int count) {</w:t>
      </w:r>
    </w:p>
    <w:p w14:paraId="4E0188E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atic int j = count - 1;</w:t>
      </w:r>
    </w:p>
    <w:p w14:paraId="2BED480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xtt, ytt);</w:t>
      </w:r>
    </w:p>
    <w:p w14:paraId="48F10D0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218);</w:t>
      </w:r>
    </w:p>
    <w:p w14:paraId="628DD99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ytt + 1; i &lt; ydp; i++) {</w:t>
      </w:r>
    </w:p>
    <w:p w14:paraId="76E1BFC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xtt, i);</w:t>
      </w:r>
    </w:p>
    <w:p w14:paraId="4D876FD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179);</w:t>
      </w:r>
    </w:p>
    <w:p w14:paraId="5FDB563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xdp, i);</w:t>
      </w:r>
    </w:p>
    <w:p w14:paraId="7C87492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179);</w:t>
      </w:r>
    </w:p>
    <w:p w14:paraId="6D0E60D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5BA5114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xtt, ydp);</w:t>
      </w:r>
    </w:p>
    <w:p w14:paraId="6695E66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192);</w:t>
      </w:r>
    </w:p>
    <w:p w14:paraId="1FB3F98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xtt + 1; i &lt; xdp; i++) {</w:t>
      </w:r>
    </w:p>
    <w:p w14:paraId="56792F5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i, ytt);</w:t>
      </w:r>
    </w:p>
    <w:p w14:paraId="0219573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196);</w:t>
      </w:r>
    </w:p>
    <w:p w14:paraId="2133F7E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i, ydp);</w:t>
      </w:r>
    </w:p>
    <w:p w14:paraId="61BA3CB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196);</w:t>
      </w:r>
    </w:p>
    <w:p w14:paraId="40B873F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7F451CF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xdp, ytt);</w:t>
      </w:r>
    </w:p>
    <w:p w14:paraId="197470C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191);</w:t>
      </w:r>
    </w:p>
    <w:p w14:paraId="2317DF6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xdp, ydp);</w:t>
      </w:r>
    </w:p>
    <w:p w14:paraId="65E2737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char(217);</w:t>
      </w:r>
    </w:p>
    <w:p w14:paraId="3B73AE0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5FE77B8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in text</w:t>
      </w:r>
    </w:p>
    <w:p w14:paraId="4E7A22E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xtt + 1, (ytt + ydp) / 2);</w:t>
      </w:r>
    </w:p>
    <w:p w14:paraId="3E9B1C9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chimuc &gt;= 0 &amp;&amp; chimuc &lt;= Somuc) {</w:t>
      </w:r>
    </w:p>
    <w:p w14:paraId="5FA3B62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menu[chimuc];</w:t>
      </w:r>
    </w:p>
    <w:p w14:paraId="2690AB7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170F139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chimuc == Somuc + 1) {</w:t>
      </w:r>
    </w:p>
    <w:p w14:paraId="386FE23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setw(25) &lt;&lt; "Choose your interval!";</w:t>
      </w:r>
    </w:p>
    <w:p w14:paraId="37457D8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7FEE0E1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chimuc == Somuc + 2) {</w:t>
      </w:r>
    </w:p>
    <w:p w14:paraId="6AA07FD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j &lt; 0) {</w:t>
      </w:r>
    </w:p>
    <w:p w14:paraId="2A547CE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j = count - 1;</w:t>
      </w:r>
    </w:p>
    <w:p w14:paraId="0649373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41D7E56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j + 1 &lt;&lt; ". (" &lt;&lt; intervals[j][0] &lt;&lt; "; " &lt;&lt; intervals[j][1] &lt;&lt; ")";</w:t>
      </w:r>
    </w:p>
    <w:p w14:paraId="1288E25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j--;</w:t>
      </w:r>
    </w:p>
    <w:p w14:paraId="285FB40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7A89CED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chimuc == Somuc + 3) {</w:t>
      </w:r>
    </w:p>
    <w:p w14:paraId="13D0588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setw(35) &lt;&lt; "CHUONG TRINH DA KET THUC!";</w:t>
      </w:r>
    </w:p>
    <w:p w14:paraId="3AE1383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D35810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38A3992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oid veMenuchonkhoang(int count, int maumucchon, int maunen, int mucchon) {</w:t>
      </w:r>
    </w:p>
    <w:p w14:paraId="7736214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0; i &lt; count; i++) {</w:t>
      </w:r>
    </w:p>
    <w:p w14:paraId="72A7E45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i == mucchon) {</w:t>
      </w:r>
    </w:p>
    <w:p w14:paraId="2DF0543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olor(maumucchon);</w:t>
      </w:r>
    </w:p>
    <w:p w14:paraId="77DAD39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0F4F28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7008B30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olor(maunen);</w:t>
      </w:r>
    </w:p>
    <w:p w14:paraId="18C9F8A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1754ED1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vehcn(0, 2 * (count - i), 30, 2 * (count - i + 1), Somuc + 2, count);</w:t>
      </w:r>
    </w:p>
    <w:p w14:paraId="3019788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5C32C59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olor(maunen);</w:t>
      </w:r>
    </w:p>
    <w:p w14:paraId="22D2075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vehcn(0, 0, 30, 2, Somuc + 1, count);</w:t>
      </w:r>
    </w:p>
    <w:p w14:paraId="6E6F9EB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4B29C39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int sub_menu(int count) {</w:t>
      </w:r>
    </w:p>
    <w:p w14:paraId="1C40D59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choose = 0;</w:t>
      </w:r>
    </w:p>
    <w:p w14:paraId="7E4FC17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mucchon = count - 1;</w:t>
      </w:r>
    </w:p>
    <w:p w14:paraId="54BF20B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maumucchon = 15, maunen = 12;</w:t>
      </w:r>
    </w:p>
    <w:p w14:paraId="4356145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phim;</w:t>
      </w:r>
    </w:p>
    <w:p w14:paraId="585853D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4F94EB9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while (1) {</w:t>
      </w:r>
    </w:p>
    <w:p w14:paraId="1F1FF30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veMenuchonkhoang(count, maumucchon, maunen, mucchon);</w:t>
      </w:r>
    </w:p>
    <w:p w14:paraId="27BC0DB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phim = _getch();</w:t>
      </w:r>
    </w:p>
    <w:p w14:paraId="7467171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witch (phim) {</w:t>
      </w:r>
    </w:p>
    <w:p w14:paraId="31ECF57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ase DOWN:</w:t>
      </w:r>
    </w:p>
    <w:p w14:paraId="6A91ADA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mucchon == 0) mucchon = count - 1;</w:t>
      </w:r>
    </w:p>
    <w:p w14:paraId="71C0785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mucchon--;</w:t>
      </w:r>
    </w:p>
    <w:p w14:paraId="7FD5D88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veMenuchonkhoang(count, maumucchon, maunen, mucchon);</w:t>
      </w:r>
    </w:p>
    <w:p w14:paraId="49DFB58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reak;</w:t>
      </w:r>
    </w:p>
    <w:p w14:paraId="26443F8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ase UP:</w:t>
      </w:r>
    </w:p>
    <w:p w14:paraId="23461A6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mucchon == count - 1) mucchon = 0;</w:t>
      </w:r>
    </w:p>
    <w:p w14:paraId="53708F2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mucchon++;</w:t>
      </w:r>
    </w:p>
    <w:p w14:paraId="2030B6E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veMenuchonkhoang(count, maumucchon, maunen, mucchon);</w:t>
      </w:r>
    </w:p>
    <w:p w14:paraId="07E6107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reak;</w:t>
      </w:r>
    </w:p>
    <w:p w14:paraId="2013715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ase ENTER:</w:t>
      </w:r>
    </w:p>
    <w:p w14:paraId="24EEE51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ystem("cls");</w:t>
      </w:r>
    </w:p>
    <w:p w14:paraId="7BD7E48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turn count - mucchon - 1;</w:t>
      </w:r>
    </w:p>
    <w:p w14:paraId="2466A67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110E2A6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77EA50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008F2E4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oid color(int color) {</w:t>
      </w:r>
    </w:p>
    <w:p w14:paraId="0FEE4C7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etConsoleTextAttribute(GetStdHandle(STD_OUTPUT_HANDLE), color);</w:t>
      </w:r>
    </w:p>
    <w:p w14:paraId="43F8CE7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3B16ABE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oid gotoxy(int x, int y) {</w:t>
      </w:r>
    </w:p>
    <w:p w14:paraId="6FCC885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OORD c;</w:t>
      </w:r>
    </w:p>
    <w:p w14:paraId="149754E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.X = x;</w:t>
      </w:r>
    </w:p>
    <w:p w14:paraId="0CA055D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.Y = y;</w:t>
      </w:r>
    </w:p>
    <w:p w14:paraId="7E0AF17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etConsoleCursorPosition(GetStdHandle(STD_OUTPUT_HANDLE), c);</w:t>
      </w:r>
    </w:p>
    <w:p w14:paraId="04DEA84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6CEA158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6B492AF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oid input(double poly[], double der[], double der2[], int&amp; n) {</w:t>
      </w:r>
    </w:p>
    <w:p w14:paraId="710346C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stream file;</w:t>
      </w:r>
    </w:p>
    <w:p w14:paraId="25BF783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open("test.txt", ios::out);</w:t>
      </w:r>
    </w:p>
    <w:p w14:paraId="3D74B9A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ile.fail()) {</w:t>
      </w:r>
    </w:p>
    <w:p w14:paraId="4203921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Failed to open this file!" &lt;&lt; endl;</w:t>
      </w:r>
    </w:p>
    <w:p w14:paraId="1E0936D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turn;</w:t>
      </w:r>
    </w:p>
    <w:p w14:paraId="62894A1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47ED385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Degree of the polynomial: ";</w:t>
      </w:r>
    </w:p>
    <w:p w14:paraId="72973A7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 {</w:t>
      </w:r>
    </w:p>
    <w:p w14:paraId="2EAAF7C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in &gt;&gt; n;</w:t>
      </w:r>
    </w:p>
    <w:p w14:paraId="6FF002E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 while (n &lt; 0 || n &gt; 50)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chi cho phep bac da thuc nam trong khoang [0, 50]</w:t>
      </w:r>
    </w:p>
    <w:p w14:paraId="65AB420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n; i &gt;= 0; i--) {</w:t>
      </w:r>
    </w:p>
    <w:p w14:paraId="76122ED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Coefficient of x^" &lt;&lt; i &lt;&lt; ": ";</w:t>
      </w:r>
    </w:p>
    <w:p w14:paraId="329C9FF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in &gt;&gt; poly[i];</w:t>
      </w:r>
    </w:p>
    <w:p w14:paraId="3DB18BE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5F50766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n - 1; i &gt;= 0; i--) {</w:t>
      </w:r>
    </w:p>
    <w:p w14:paraId="2CDB3FA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er[i] = poly[i + 1] * (i + 1.0)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he so f'(x)</w:t>
      </w:r>
    </w:p>
    <w:p w14:paraId="7226F67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5BCAF20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n - 2; i &gt;= 0; i--) {</w:t>
      </w:r>
    </w:p>
    <w:p w14:paraId="13B4B21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er2[i] = der[i + 1] * (i + 1.0)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he so f''(x)</w:t>
      </w:r>
    </w:p>
    <w:p w14:paraId="16200BB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66F627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Bac cua da thuc: " &lt;&lt; n &lt;&lt; endl;</w:t>
      </w:r>
    </w:p>
    <w:p w14:paraId="5A22803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Da thuc f(x) = ";</w:t>
      </w:r>
    </w:p>
    <w:p w14:paraId="789ED01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n; i &gt;= 0; i--) {</w:t>
      </w:r>
    </w:p>
    <w:p w14:paraId="7FA309E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i != 0) {</w:t>
      </w:r>
    </w:p>
    <w:p w14:paraId="2CC0D33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poly[i] &lt;&lt; "x^" &lt;&lt; i &lt;&lt; " + ";</w:t>
      </w:r>
    </w:p>
    <w:p w14:paraId="7C72CFA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5B94ECC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7B4C16E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poly[i];</w:t>
      </w:r>
    </w:p>
    <w:p w14:paraId="3117BE3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76E9083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4EDF83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endl &lt;&lt; "Da thuc f'(x) = ";</w:t>
      </w:r>
    </w:p>
    <w:p w14:paraId="1857E06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n - 1; i &gt;= 0; i--) {</w:t>
      </w:r>
    </w:p>
    <w:p w14:paraId="7E48660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i != 0) {</w:t>
      </w:r>
    </w:p>
    <w:p w14:paraId="3A7FAEA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der[i] &lt;&lt; "x^" &lt;&lt; i &lt;&lt; " + ";</w:t>
      </w:r>
    </w:p>
    <w:p w14:paraId="4F5C23D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1CD7F3E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23B3D37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der[i];</w:t>
      </w:r>
    </w:p>
    <w:p w14:paraId="44C5003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54A6BC8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1B9AC8B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endl &lt;&lt; "Da thuc f''(x) = ";</w:t>
      </w:r>
    </w:p>
    <w:p w14:paraId="1C12767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n - 2; i &gt;= 0; i--) {</w:t>
      </w:r>
    </w:p>
    <w:p w14:paraId="0B56606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i != 0) {</w:t>
      </w:r>
    </w:p>
    <w:p w14:paraId="0BBC643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der2[i] &lt;&lt; "x^" &lt;&lt; i &lt;&lt; " + ";</w:t>
      </w:r>
    </w:p>
    <w:p w14:paraId="555CAEC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5FA9CF4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1080A49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der2[i];</w:t>
      </w:r>
    </w:p>
    <w:p w14:paraId="3237F72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810432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12ED997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endl &lt;&lt; "--------------------------------------" &lt;&lt; endl;</w:t>
      </w:r>
    </w:p>
    <w:p w14:paraId="40256A0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close();</w:t>
      </w:r>
    </w:p>
    <w:p w14:paraId="766296A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3F39FF9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oid out_poly(double poly[], int n, int xtt, int ytt) {</w:t>
      </w:r>
    </w:p>
    <w:p w14:paraId="2F0E76C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olor(9);</w:t>
      </w:r>
    </w:p>
    <w:p w14:paraId="58EEA77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xtt + 1, ytt + 1);</w:t>
      </w:r>
    </w:p>
    <w:p w14:paraId="569BB33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setw(35);</w:t>
      </w:r>
    </w:p>
    <w:p w14:paraId="2E37DC5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THE POLYNOMIAL" &lt;&lt; endl;</w:t>
      </w:r>
    </w:p>
    <w:p w14:paraId="300BC8E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gotoxy(xtt + 1, ytt + 2);</w:t>
      </w:r>
    </w:p>
    <w:p w14:paraId="4F26DF3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f(x): ";</w:t>
      </w:r>
    </w:p>
    <w:p w14:paraId="214F368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poly[n] &lt;&lt; "x^" &lt;&lt; n;</w:t>
      </w:r>
    </w:p>
    <w:p w14:paraId="76EA925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n - 1; i &gt;= 0; i--) {</w:t>
      </w:r>
    </w:p>
    <w:p w14:paraId="1FFCABC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i != 0) {</w:t>
      </w:r>
    </w:p>
    <w:p w14:paraId="3B57F17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poly[i] &gt;= 0) {</w:t>
      </w:r>
    </w:p>
    <w:p w14:paraId="37D6AD0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 + " &lt;&lt; poly[i] &lt;&lt; "x^" &lt;&lt; i;</w:t>
      </w:r>
    </w:p>
    <w:p w14:paraId="41B8E71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D865FB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571364D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 - " &lt;&lt; fabs(poly[i]) &lt;&lt; "x^" &lt;&lt; i;</w:t>
      </w:r>
    </w:p>
    <w:p w14:paraId="1E11940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369BD2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A8A090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0C897AE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poly[i] &gt;= 0) {</w:t>
      </w:r>
    </w:p>
    <w:p w14:paraId="113BF71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 + " &lt;&lt; poly[i];</w:t>
      </w:r>
    </w:p>
    <w:p w14:paraId="4481D4D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43CE0BA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52A1C23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 - " &lt;&lt; fabs(poly[i]);</w:t>
      </w:r>
    </w:p>
    <w:p w14:paraId="22A4627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176248B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308BA9D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7900248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endl;</w:t>
      </w:r>
    </w:p>
    <w:p w14:paraId="158727F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7D13FF9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0342640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double f(double x0, double poly[], int n) {</w:t>
      </w:r>
    </w:p>
    <w:p w14:paraId="2503744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res = poly[n];</w:t>
      </w:r>
    </w:p>
    <w:p w14:paraId="1090693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n - 1; i &gt;= 0; i--) {</w:t>
      </w:r>
    </w:p>
    <w:p w14:paraId="0F212DE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s = res * x0 + poly[i];</w:t>
      </w:r>
    </w:p>
    <w:p w14:paraId="06EB0FB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02C6078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turn res;</w:t>
      </w:r>
    </w:p>
    <w:p w14:paraId="021B235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662809B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double f1(double x0, double der[], int n) {</w:t>
      </w:r>
    </w:p>
    <w:p w14:paraId="2909900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turn f(x0, der, n - 1);</w:t>
      </w:r>
    </w:p>
    <w:p w14:paraId="6EE7844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42CB98C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double f2(double x0, double der2[], int n) {</w:t>
      </w:r>
    </w:p>
    <w:p w14:paraId="17B0C84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turn f1(x0, der2, n - 1);</w:t>
      </w:r>
    </w:p>
    <w:p w14:paraId="73FF6E2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2930E63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53FDB4E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double B(double poly[], int n) {</w:t>
      </w:r>
    </w:p>
    <w:p w14:paraId="4712270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atic int j = 0;</w:t>
      </w:r>
    </w:p>
    <w:p w14:paraId="1E71512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k = 0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di tim chi so cua he so am dau tien</w:t>
      </w:r>
    </w:p>
    <w:p w14:paraId="7C44064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B = 0;</w:t>
      </w:r>
    </w:p>
    <w:p w14:paraId="58B2F22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ool flag = false;</w:t>
      </w:r>
    </w:p>
    <w:p w14:paraId="640143F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stream file;</w:t>
      </w:r>
    </w:p>
    <w:p w14:paraId="1F9A687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open("test.txt", ios::app);</w:t>
      </w:r>
    </w:p>
    <w:p w14:paraId="01A5E35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ile.fail()) {</w:t>
      </w:r>
    </w:p>
    <w:p w14:paraId="540E3E3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Failed to open this file!" &lt;&lt; endl;</w:t>
      </w:r>
    </w:p>
    <w:p w14:paraId="4176A39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xit(0);</w:t>
      </w:r>
    </w:p>
    <w:p w14:paraId="7F6FDA8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01208AF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poly[n] &gt; 0) {</w:t>
      </w:r>
    </w:p>
    <w:p w14:paraId="587F4E7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0; i &lt;= n - 1; i++) {</w:t>
      </w:r>
    </w:p>
    <w:p w14:paraId="26F1077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poly[i] &lt; 0) {</w:t>
      </w:r>
    </w:p>
    <w:p w14:paraId="07B7367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lag = true;</w:t>
      </w:r>
    </w:p>
    <w:p w14:paraId="1AB0765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k = i;</w:t>
      </w:r>
    </w:p>
    <w:p w14:paraId="7EB82FD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7B10DF5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5155E7E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lag == true) {</w:t>
      </w:r>
    </w:p>
    <w:p w14:paraId="67AE38C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 = poly[k];</w:t>
      </w:r>
    </w:p>
    <w:p w14:paraId="21C5C69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n - 2; i &gt;= 0; i--) {</w:t>
      </w:r>
    </w:p>
    <w:p w14:paraId="3B5FAE6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(poly[i] &lt; 0) &amp;&amp; (fabs(B) &lt; fabs(poly[i]))) {</w:t>
      </w:r>
    </w:p>
    <w:p w14:paraId="60B347D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 = poly[i];</w:t>
      </w:r>
    </w:p>
    <w:p w14:paraId="58D7DE7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C7D7EF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57DF6B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C6DE07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4E48C18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if (poly[n] &lt; 0) {</w:t>
      </w:r>
    </w:p>
    <w:p w14:paraId="5834DD1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0; i &lt;= n; i++) {</w:t>
      </w:r>
    </w:p>
    <w:p w14:paraId="7F118F2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poly[i] = (-1) * poly[i];</w:t>
      </w:r>
    </w:p>
    <w:p w14:paraId="5FAE551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3E031F8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0; i &lt;= n - 1; i++) {</w:t>
      </w:r>
    </w:p>
    <w:p w14:paraId="18DE806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poly[i] &lt; 0) {</w:t>
      </w:r>
    </w:p>
    <w:p w14:paraId="2AEFAB0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lag = true;</w:t>
      </w:r>
    </w:p>
    <w:p w14:paraId="478128A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k = i;</w:t>
      </w:r>
    </w:p>
    <w:p w14:paraId="4102355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0CC5F35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114760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lag == true) {</w:t>
      </w:r>
    </w:p>
    <w:p w14:paraId="2900608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 = poly[k];</w:t>
      </w:r>
    </w:p>
    <w:p w14:paraId="0E8301A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n - 2; i &gt;= 0; i--) {</w:t>
      </w:r>
    </w:p>
    <w:p w14:paraId="52E3B79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(poly[i] &lt; 0) &amp;&amp; (fabs(B) &lt; fabs(poly[i]))) {</w:t>
      </w:r>
    </w:p>
    <w:p w14:paraId="0506033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 = poly[i];</w:t>
      </w:r>
    </w:p>
    <w:p w14:paraId="52B6A1D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436B597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085347E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7DFB1CF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592658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7C4EB2F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endl &lt;&lt; "The coeficient of the polynomial must not equal to 0";</w:t>
      </w:r>
    </w:p>
    <w:p w14:paraId="7234279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xit(0);</w:t>
      </w:r>
    </w:p>
    <w:p w14:paraId="55DF838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7AC5AA6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0C26515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j == 0) {</w:t>
      </w:r>
    </w:p>
    <w:p w14:paraId="350C15A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+ Doi voi can tren:" &lt;&lt; endl;</w:t>
      </w:r>
    </w:p>
    <w:p w14:paraId="2BA7A2B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He so am dau tien: k = " &lt;&lt; 5 - k &lt;&lt; endl;</w:t>
      </w:r>
    </w:p>
    <w:p w14:paraId="5919909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Max cua cac tri tuyet doi cua cac he so am la: B = " &lt;&lt; fabs(B) &lt;&lt; endl;</w:t>
      </w:r>
    </w:p>
    <w:p w14:paraId="44CD738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j++;</w:t>
      </w:r>
    </w:p>
    <w:p w14:paraId="18D51CF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42C5084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1BDC19E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endl &lt;&lt; "+ Doi voi can duoi: " &lt;&lt; endl;;</w:t>
      </w:r>
    </w:p>
    <w:p w14:paraId="65DAD25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He so am dau tien: k = " &lt;&lt; 5 - k &lt;&lt; endl;</w:t>
      </w:r>
    </w:p>
    <w:p w14:paraId="16C5280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Max cua cac tri tuyet doi cua cac he so am la: B = " &lt;&lt; fabs(B);</w:t>
      </w:r>
    </w:p>
    <w:p w14:paraId="249C8F9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53E97C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ab/>
        <w:t>file.close();</w:t>
      </w:r>
    </w:p>
    <w:p w14:paraId="6D50D4E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turn fabs(B);</w:t>
      </w:r>
    </w:p>
    <w:p w14:paraId="510388B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0F9FB6C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double upper(double&amp; upper_bound, double poly[], int n) {</w:t>
      </w:r>
    </w:p>
    <w:p w14:paraId="7D32FCC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temp[100];</w:t>
      </w:r>
    </w:p>
    <w:p w14:paraId="28174E8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atic int j = 0;</w:t>
      </w:r>
    </w:p>
    <w:p w14:paraId="212B955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k = 0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he so am dau tien</w:t>
      </w:r>
    </w:p>
    <w:p w14:paraId="200CE25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stream file;</w:t>
      </w:r>
    </w:p>
    <w:p w14:paraId="295475E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open("test.txt", ios::app);</w:t>
      </w:r>
    </w:p>
    <w:p w14:paraId="283D002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ile.fail()) {</w:t>
      </w:r>
    </w:p>
    <w:p w14:paraId="473AD59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Failed to open this file!" &lt;&lt; endl;</w:t>
      </w:r>
    </w:p>
    <w:p w14:paraId="372004E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xit(0);</w:t>
      </w:r>
    </w:p>
    <w:p w14:paraId="6267E01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460D911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poly[n] &gt; 0) {</w:t>
      </w:r>
    </w:p>
    <w:p w14:paraId="118460C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0; i &lt;= n - 1; i++) {</w:t>
      </w:r>
    </w:p>
    <w:p w14:paraId="1E80521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poly[i] &lt; 0) {</w:t>
      </w:r>
    </w:p>
    <w:p w14:paraId="3BDAC40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k = n - i;</w:t>
      </w:r>
    </w:p>
    <w:p w14:paraId="529F21C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3DE0867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99390F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upper_bound = 1 + pow(B(poly, n) / poly[n], (double)1 / k);</w:t>
      </w:r>
    </w:p>
    <w:p w14:paraId="5D2E539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5549903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if (poly[n] &lt; 0) {</w:t>
      </w:r>
    </w:p>
    <w:p w14:paraId="022F397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0; i &lt;= n; i++) {</w:t>
      </w:r>
    </w:p>
    <w:p w14:paraId="68BC8B1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temp[i] = (-1) * poly[i];</w:t>
      </w:r>
    </w:p>
    <w:p w14:paraId="243174D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185C010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0; i &lt;= n - 1; i++) {</w:t>
      </w:r>
    </w:p>
    <w:p w14:paraId="1CA0F1E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temp[i] &lt; 0) {</w:t>
      </w:r>
    </w:p>
    <w:p w14:paraId="656C8B1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k = n - i;</w:t>
      </w:r>
    </w:p>
    <w:p w14:paraId="10202A2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3CFEC4C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14CF1A1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upper_bound = 1 + pow(B(temp, n) / ((-1) * poly[n]), (double)1 / k);</w:t>
      </w:r>
    </w:p>
    <w:p w14:paraId="6828FFD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07EB648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6C7D245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Invalid input!";</w:t>
      </w:r>
    </w:p>
    <w:p w14:paraId="17E8743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xit(0);</w:t>
      </w:r>
    </w:p>
    <w:p w14:paraId="4BBEAAC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CA9B35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4551C26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j == 0) {</w:t>
      </w:r>
    </w:p>
    <w:p w14:paraId="6C9CEE3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Can tren cua mien chua nghiem: " &lt;&lt; upper_bound;</w:t>
      </w:r>
    </w:p>
    <w:p w14:paraId="5B6BC8A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j++;</w:t>
      </w:r>
    </w:p>
    <w:p w14:paraId="50FCFD7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1493A4E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close();</w:t>
      </w:r>
    </w:p>
    <w:p w14:paraId="7F2AFFD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turn upper_bound;</w:t>
      </w:r>
    </w:p>
    <w:p w14:paraId="2FA6FDC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3463A1F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>double lower(double&amp; lower_bound, double poly[], int n) {</w:t>
      </w:r>
    </w:p>
    <w:p w14:paraId="6D49BB0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temp[100] = { 0 };</w:t>
      </w:r>
    </w:p>
    <w:p w14:paraId="4097DE4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stream file;</w:t>
      </w:r>
    </w:p>
    <w:p w14:paraId="1D36CCD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open("test.txt", ios::app);</w:t>
      </w:r>
    </w:p>
    <w:p w14:paraId="5A5E254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ile.fail()) {</w:t>
      </w:r>
    </w:p>
    <w:p w14:paraId="68C923A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Failed to open this file!" &lt;&lt; endl;</w:t>
      </w:r>
    </w:p>
    <w:p w14:paraId="076AB2F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xit(0);</w:t>
      </w:r>
    </w:p>
    <w:p w14:paraId="23605EA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431C445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0; i &lt;= n; i++) {</w:t>
      </w:r>
    </w:p>
    <w:p w14:paraId="2E75F03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i % 2 == 0) {</w:t>
      </w:r>
    </w:p>
    <w:p w14:paraId="7D8CE2B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temp[i] = poly[i];</w:t>
      </w:r>
    </w:p>
    <w:p w14:paraId="20E3636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4E69FC5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5301F10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temp[i] = (-1) * poly[i];</w:t>
      </w:r>
    </w:p>
    <w:p w14:paraId="0C88F44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7D0F69D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535BF2C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n &lt;= 50 &amp;&amp; n &gt;= 0) {</w:t>
      </w:r>
    </w:p>
    <w:p w14:paraId="097CE95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temp[n] &lt; 0) {</w:t>
      </w:r>
    </w:p>
    <w:p w14:paraId="1810D24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0; i &lt;= n; i++) {</w:t>
      </w:r>
    </w:p>
    <w:p w14:paraId="585EAFB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temp[i] *= (-1);</w:t>
      </w:r>
    </w:p>
    <w:p w14:paraId="438746A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37AF8D8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lower_bound = (-1) * upper(lower_bound, temp, n);</w:t>
      </w:r>
    </w:p>
    <w:p w14:paraId="64D63C3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09D16D6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425E538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lower_bound = (-1) * upper(lower_bound, temp, n);</w:t>
      </w:r>
    </w:p>
    <w:p w14:paraId="37B6E60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7EA2F2F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4C50649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4330EEB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xit(0);</w:t>
      </w:r>
    </w:p>
    <w:p w14:paraId="4742E33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C13445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3A31A08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endl &lt;&lt; "Can duoi cua mien chua nghiem la: " &lt;&lt; lower_bound;</w:t>
      </w:r>
    </w:p>
    <w:p w14:paraId="1CE7927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endl &lt;&lt; "--------------------------------------" &lt;&lt; endl;</w:t>
      </w:r>
    </w:p>
    <w:p w14:paraId="7AE9AC2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close();</w:t>
      </w:r>
    </w:p>
    <w:p w14:paraId="717E295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turn lower_bound;</w:t>
      </w:r>
    </w:p>
    <w:p w14:paraId="10059C7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4251612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47098ED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int check(double x0, double der[], int n) {</w:t>
      </w:r>
    </w:p>
    <w:p w14:paraId="54B93D8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1(x0, der, n) == 0) {</w:t>
      </w:r>
    </w:p>
    <w:p w14:paraId="617AF83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turn 0;</w:t>
      </w:r>
    </w:p>
    <w:p w14:paraId="4591B72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022BB36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if (f1(x0, der, n) &gt; 0) {</w:t>
      </w:r>
    </w:p>
    <w:p w14:paraId="618E294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turn 1;</w:t>
      </w:r>
    </w:p>
    <w:p w14:paraId="25D308E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ab/>
        <w:t>}</w:t>
      </w:r>
    </w:p>
    <w:p w14:paraId="2C094A8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7B7DEBB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turn -1;</w:t>
      </w:r>
    </w:p>
    <w:p w14:paraId="28C9E72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4B5012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0EFA346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double gradient_descent(double lower_bound, double upper_bound, double poly[], double der[], int n, double eta) {</w:t>
      </w:r>
    </w:p>
    <w:p w14:paraId="2FB8F0D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x_new, x0 = lower_bound;</w:t>
      </w:r>
    </w:p>
    <w:p w14:paraId="64FD36E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deltaX;</w:t>
      </w:r>
    </w:p>
    <w:p w14:paraId="612F6BD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sign = check(x0, der, n);</w:t>
      </w:r>
    </w:p>
    <w:p w14:paraId="73482A7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it = 0;</w:t>
      </w:r>
    </w:p>
    <w:p w14:paraId="3291BC2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varX.push_back(x0);</w:t>
      </w:r>
    </w:p>
    <w:p w14:paraId="1BECAC9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while (it &lt;= 300000) {</w:t>
      </w:r>
    </w:p>
    <w:p w14:paraId="61A5F71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eltaX = eta * f1(x0, der, n);</w:t>
      </w:r>
    </w:p>
    <w:p w14:paraId="37043BB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ngan khong cho x chay qua nhanh</w:t>
      </w:r>
    </w:p>
    <w:p w14:paraId="3872BA1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deltaX &gt; 0.2) {</w:t>
      </w:r>
    </w:p>
    <w:p w14:paraId="2459AE1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eltaX = 0.2;</w:t>
      </w:r>
    </w:p>
    <w:p w14:paraId="1F7888D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E275E5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deltaX &lt; -0.2) {</w:t>
      </w:r>
    </w:p>
    <w:p w14:paraId="775A806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eltaX = -0.2;</w:t>
      </w:r>
    </w:p>
    <w:p w14:paraId="65FCB8C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B49572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x_new = x0 + sign * deltaX;</w:t>
      </w:r>
    </w:p>
    <w:p w14:paraId="37A22B9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abs(f1(x_new, der, n)) &lt; 1.0e-20 || x_new &gt; upper_bound) {</w:t>
      </w:r>
    </w:p>
    <w:p w14:paraId="6370372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reak;</w:t>
      </w:r>
    </w:p>
    <w:p w14:paraId="6301669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47CA170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1(x_new, der, n) * f1(x0, der, n) &gt; 0) {</w:t>
      </w:r>
    </w:p>
    <w:p w14:paraId="2EE3709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ta *= 3;</w:t>
      </w:r>
    </w:p>
    <w:p w14:paraId="666432E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D01385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1(x_new, der, n) * f1(x0, der, n) &lt; 0) {</w:t>
      </w:r>
    </w:p>
    <w:p w14:paraId="22DAF71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ta /= 5;</w:t>
      </w:r>
    </w:p>
    <w:p w14:paraId="4546CC0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480E271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x0 = x_new;</w:t>
      </w:r>
    </w:p>
    <w:p w14:paraId="61FEBBE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varX.push_back(x_new);</w:t>
      </w:r>
    </w:p>
    <w:p w14:paraId="047B743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t++;</w:t>
      </w:r>
    </w:p>
    <w:p w14:paraId="0F275AE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73D5E98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turn x_new;</w:t>
      </w:r>
    </w:p>
    <w:p w14:paraId="706C31E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01C2AF8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oid all_critical_points(double lower_bound, double upper_bound, double poly[], double der[], int n, double eta) {</w:t>
      </w:r>
    </w:p>
    <w:p w14:paraId="24D399D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y = lower_bound;</w:t>
      </w:r>
    </w:p>
    <w:p w14:paraId="64C1ACD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stream file;</w:t>
      </w:r>
    </w:p>
    <w:p w14:paraId="7511905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open("test.txt", ios::app);</w:t>
      </w:r>
    </w:p>
    <w:p w14:paraId="3DDC708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ile.fail()) {</w:t>
      </w:r>
    </w:p>
    <w:p w14:paraId="4CD64AD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Failed to open this file!" &lt;&lt; endl;</w:t>
      </w:r>
    </w:p>
    <w:p w14:paraId="54027C8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xit(0);</w:t>
      </w:r>
    </w:p>
    <w:p w14:paraId="7E7090D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3F70CE9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ab/>
        <w:t>file &lt;&lt; "Tim cac diem cuc tri" &lt;&lt; endl;</w:t>
      </w:r>
    </w:p>
    <w:p w14:paraId="65B130F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local.push_back(lower_bound);</w:t>
      </w:r>
    </w:p>
    <w:p w14:paraId="59B07EF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while (y &lt; upper_bound) {</w:t>
      </w:r>
    </w:p>
    <w:p w14:paraId="6302F67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y = gradient_descent(y, upper_bound, poly, der, n, eta)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neu f(y) = 0 thi sao??? (rat kho xay ra)</w:t>
      </w:r>
    </w:p>
    <w:p w14:paraId="03B6D47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y &lt; upper_bound &amp;&amp; f(y, poly, n) != 0) {</w:t>
      </w:r>
    </w:p>
    <w:p w14:paraId="1801451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local.push_back(y);</w:t>
      </w:r>
    </w:p>
    <w:p w14:paraId="03C3C91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Diem cuc tri: (" &lt;&lt; y &lt;&lt; "; " &lt;&lt; f(y, poly, n) &lt;&lt; ")" &lt;&lt; endl;</w:t>
      </w:r>
    </w:p>
    <w:p w14:paraId="0905388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855E14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(y, poly, n) == 0) {</w:t>
      </w:r>
    </w:p>
    <w:p w14:paraId="01B0BCB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weird.push_back(y)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diem cuc tri se la nghiem</w:t>
      </w:r>
    </w:p>
    <w:p w14:paraId="74444A0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Nghiem ky di: (" &lt;&lt; y &lt;&lt; "; " &lt;&lt; f(y, poly, n) &lt;&lt; ")" &lt;&lt; endl;</w:t>
      </w:r>
    </w:p>
    <w:p w14:paraId="7AD8424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5572E7C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y += step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step du lon de vuot qua y (hien dang la diem cuc tri) muc dich de tim diem cuc tri khac</w:t>
      </w:r>
    </w:p>
    <w:p w14:paraId="34324BE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0896C6D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local.push_back(upper_bound);</w:t>
      </w:r>
    </w:p>
    <w:p w14:paraId="1B58065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--------------------------------------" &lt;&lt; endl;</w:t>
      </w:r>
    </w:p>
    <w:p w14:paraId="1AF833B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close();</w:t>
      </w:r>
    </w:p>
    <w:p w14:paraId="3EE3B8F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413C716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oid root_interval(double lower_bound, double upper_bound, double poly[], double der[], int n, double eta, int&amp; count) {</w:t>
      </w:r>
    </w:p>
    <w:p w14:paraId="46D7CF7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stream file;</w:t>
      </w:r>
    </w:p>
    <w:p w14:paraId="603FE26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open("test.txt", ios::app);</w:t>
      </w:r>
    </w:p>
    <w:p w14:paraId="0DDD43C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ile.fail()) {</w:t>
      </w:r>
    </w:p>
    <w:p w14:paraId="7C7E62F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Failed to open this file!" &lt;&lt; endl;</w:t>
      </w:r>
    </w:p>
    <w:p w14:paraId="17A77B9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xit(0);</w:t>
      </w:r>
    </w:p>
    <w:p w14:paraId="0F3E26C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5E636E7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all_critical_points(lower_bound, upper_bound, poly, der, n, eta);</w:t>
      </w:r>
    </w:p>
    <w:p w14:paraId="2791F64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Cac khoang phan ly nghiem (truoc khi dung chia doi):" &lt;&lt; endl;</w:t>
      </w:r>
    </w:p>
    <w:p w14:paraId="25A2690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size_t i = 0; i + 1 &lt; local.size(); i++) {</w:t>
      </w:r>
    </w:p>
    <w:p w14:paraId="62A3D37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(local[i], poly, n) * f(local[i + 1], poly, n) &lt; 0) {</w:t>
      </w:r>
    </w:p>
    <w:p w14:paraId="41F520C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ervals[count].push_back(local[i] + step);</w:t>
      </w:r>
    </w:p>
    <w:p w14:paraId="73F6446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ervals[count].push_back(local[i + 1] - step);</w:t>
      </w:r>
    </w:p>
    <w:p w14:paraId="49AA4D4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(" &lt;&lt; intervals[count][0] &lt;&lt; "; " &lt;&lt; intervals[count][1] &lt;&lt; ")" &lt;&lt; endl;</w:t>
      </w:r>
    </w:p>
    <w:p w14:paraId="25626E9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ount++;</w:t>
      </w:r>
    </w:p>
    <w:p w14:paraId="4C393E4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4B16A55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3ED3123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ab/>
        <w:t>file &lt;&lt; "--------------------------------------" &lt;&lt; endl;</w:t>
      </w:r>
    </w:p>
    <w:p w14:paraId="426EA69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close();</w:t>
      </w:r>
    </w:p>
    <w:p w14:paraId="29FABEB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13721DC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oid show_intervals(int count) {</w:t>
      </w:r>
    </w:p>
    <w:p w14:paraId="1BEC81A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ring str[20] = { "The First ", "The Second ", "The Third ", "The Forth ", "The Fifth ", "The Sixth " };</w:t>
      </w:r>
    </w:p>
    <w:p w14:paraId="5B37C0C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endl;</w:t>
      </w:r>
    </w:p>
    <w:p w14:paraId="04EAB66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0; i &lt; count; i++) {</w:t>
      </w:r>
    </w:p>
    <w:p w14:paraId="3B657FA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str[i] &lt;&lt; "interval: (" &lt;&lt; intervals[i][0] &lt;&lt; "; " &lt;&lt; intervals[i][1] &lt;&lt; ")";</w:t>
      </w:r>
    </w:p>
    <w:p w14:paraId="3FDE7CB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endl;</w:t>
      </w:r>
    </w:p>
    <w:p w14:paraId="55632C8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58B126A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1F24405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4CC6010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oid bisection(double poly[], int n, int count) {</w:t>
      </w:r>
    </w:p>
    <w:p w14:paraId="63217FA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c;</w:t>
      </w:r>
    </w:p>
    <w:p w14:paraId="172BAA1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a, b;</w:t>
      </w:r>
    </w:p>
    <w:p w14:paraId="0128646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stream file;</w:t>
      </w:r>
    </w:p>
    <w:p w14:paraId="05A0CAE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open("test.txt", ios::app);</w:t>
      </w:r>
    </w:p>
    <w:p w14:paraId="04944FE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ile.fail()) {</w:t>
      </w:r>
    </w:p>
    <w:p w14:paraId="48C9B29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Failed to open this file!" &lt;&lt; endl;</w:t>
      </w:r>
    </w:p>
    <w:p w14:paraId="7CD5B78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xit(0);</w:t>
      </w:r>
    </w:p>
    <w:p w14:paraId="2DEEAEE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38B8AD4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Cac khoang phan ly nghiem sau khi dung chia doi: " &lt;&lt; endl;</w:t>
      </w:r>
    </w:p>
    <w:p w14:paraId="1FDD7DE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0; i &lt; count; i++) {</w:t>
      </w:r>
    </w:p>
    <w:p w14:paraId="0F34B8D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khoang so " &lt;&lt; i + 1 &lt;&lt; ": " &lt;&lt; endl;</w:t>
      </w:r>
    </w:p>
    <w:p w14:paraId="74A44F2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!intervals[i].empty()) {</w:t>
      </w:r>
    </w:p>
    <w:p w14:paraId="5E7E2BD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a = intervals[i][0];</w:t>
      </w:r>
    </w:p>
    <w:p w14:paraId="2965B83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 = intervals[i][1];</w:t>
      </w:r>
    </w:p>
    <w:p w14:paraId="3E59FF2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 {</w:t>
      </w:r>
    </w:p>
    <w:p w14:paraId="1D9DA8A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 = (a + b) / 2;</w:t>
      </w:r>
    </w:p>
    <w:p w14:paraId="445CA8D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a = " &lt;&lt; setw(8) &lt;&lt; a &lt;&lt; " | b = " &lt;&lt; b &lt;&lt; " | c = " &lt;&lt; c &lt;&lt; " | f(a) * f(c) = " &lt;&lt; f(a, poly, n) * f(c, poly, n) &lt;&lt; endl;</w:t>
      </w:r>
    </w:p>
    <w:p w14:paraId="31C668E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(c, poly, n) * f(a, poly, n) &lt; 0) {</w:t>
      </w:r>
    </w:p>
    <w:p w14:paraId="23B3E24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 = c;</w:t>
      </w:r>
    </w:p>
    <w:p w14:paraId="46FC8EA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1F9030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if (f(c, poly, n) * f(a, poly, n) &gt; 0) {</w:t>
      </w:r>
    </w:p>
    <w:p w14:paraId="28F6923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a = c;</w:t>
      </w:r>
    </w:p>
    <w:p w14:paraId="1653296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0F6953A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56BBF13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weird.push_back(c)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neu f(c) = 0 thi c se la nghiem boi</w:t>
      </w:r>
    </w:p>
    <w:p w14:paraId="0321648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reak;</w:t>
      </w:r>
    </w:p>
    <w:p w14:paraId="331A8CE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1C9D199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 while (fabs(a - b) &gt; 0.5);</w:t>
      </w:r>
    </w:p>
    <w:p w14:paraId="51EACCB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(c, poly, n) != 0) {</w:t>
      </w:r>
    </w:p>
    <w:p w14:paraId="37BD01D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ervals[i][0] = a;</w:t>
      </w:r>
    </w:p>
    <w:p w14:paraId="68FC822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ervals[i][1] = b;</w:t>
      </w:r>
    </w:p>
    <w:p w14:paraId="3A18EA7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(" &lt;&lt; a &lt;&lt; "; " &lt;&lt; b &lt;&lt; ")" &lt;&lt; endl;</w:t>
      </w:r>
    </w:p>
    <w:p w14:paraId="68E836E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F8EAA3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0F259EB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31474B1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ontinue;</w:t>
      </w:r>
    </w:p>
    <w:p w14:paraId="1718A56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78EE19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F7086D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--------------------------------------" &lt;&lt; endl;</w:t>
      </w:r>
    </w:p>
    <w:p w14:paraId="0AF2AA8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close();</w:t>
      </w:r>
    </w:p>
    <w:p w14:paraId="1A8583A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0F19038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4DA9F63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oid regula(double&amp; x0, double d, double poly[], double der[], int n) {</w:t>
      </w:r>
    </w:p>
    <w:p w14:paraId="0C56719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x0 = x0 - f(x0, poly, n) * ((d - x0) / (f(d, poly, n) - f(x0, poly, n)));</w:t>
      </w:r>
    </w:p>
    <w:p w14:paraId="6B50AC1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10E78A7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oid m1_M1(double&amp; m1, double&amp; M1, double poly[], double der[], double der2[], int n, int number) {</w:t>
      </w:r>
    </w:p>
    <w:p w14:paraId="1DB8887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* ta biet rang trong khoang ta xet thi f'(x), f''(x)</w:t>
      </w:r>
    </w:p>
    <w:p w14:paraId="4B59349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e khong doi dau nen min(|f'(x)|) la mot trong 2 dau mut</w:t>
      </w:r>
    </w:p>
    <w:p w14:paraId="3844925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*/</w:t>
      </w:r>
    </w:p>
    <w:p w14:paraId="39AF515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a = intervals[number][0];</w:t>
      </w:r>
    </w:p>
    <w:p w14:paraId="15CFB3B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b = intervals[number][1];</w:t>
      </w:r>
    </w:p>
    <w:p w14:paraId="5C2D85A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sign = (f2(a, der2, n) &gt; 0) ? 1 : (-1);</w:t>
      </w:r>
    </w:p>
    <w:p w14:paraId="596C8D1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stream file;</w:t>
      </w:r>
    </w:p>
    <w:p w14:paraId="346E75A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open("test.txt", ios::app);</w:t>
      </w:r>
    </w:p>
    <w:p w14:paraId="0CA3E1D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ile.fail()) {</w:t>
      </w:r>
    </w:p>
    <w:p w14:paraId="061B664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out &lt;&lt; "Failed to open this file!" &lt;&lt; endl;</w:t>
      </w:r>
    </w:p>
    <w:p w14:paraId="642F404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xit(0);</w:t>
      </w:r>
    </w:p>
    <w:p w14:paraId="03C0D9A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1869AB1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sign == 1 &amp;&amp; f1(a, der, n) &gt; 0) {</w:t>
      </w:r>
    </w:p>
    <w:p w14:paraId="28D459C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m1 = f1(a, der, n);</w:t>
      </w:r>
    </w:p>
    <w:p w14:paraId="758526B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102C461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if (sign == 1 &amp;&amp; f1(a, der, n) &lt; 0) {</w:t>
      </w:r>
    </w:p>
    <w:p w14:paraId="0D8A2FA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m1 = (-1) * f1(b, der, n);</w:t>
      </w:r>
    </w:p>
    <w:p w14:paraId="0954170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7A053CB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if (sign == -1 &amp;&amp; f1(a, der, n) &gt; 0) {</w:t>
      </w:r>
    </w:p>
    <w:p w14:paraId="35F62C8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m1 = f1(b, der, n);</w:t>
      </w:r>
    </w:p>
    <w:p w14:paraId="4016921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3CEFDA9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58A1C95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m1 = (-1) * f1(a, der, n);</w:t>
      </w:r>
    </w:p>
    <w:p w14:paraId="51B508E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92490D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7AD6588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m1 == fabs(f1(a, der, n))) {</w:t>
      </w:r>
    </w:p>
    <w:p w14:paraId="0C0F48F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M1 = fabs(f1(b, der, n));</w:t>
      </w:r>
    </w:p>
    <w:p w14:paraId="416F642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961208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4E28B88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M1 = fabs(f1(a, der, n));</w:t>
      </w:r>
    </w:p>
    <w:p w14:paraId="0B3BC75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0F5B4C9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3C95291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Gia tri nho nhat va lon nhat cua f'(x) tren (" &lt;&lt; a &lt;&lt; "; " &lt;&lt; b &lt;&lt; ") la : m1 = " &lt;&lt; m1 &lt;&lt; " va M1 = " &lt;&lt; M1 &lt;&lt; endl;</w:t>
      </w:r>
    </w:p>
    <w:p w14:paraId="4156766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close();</w:t>
      </w:r>
    </w:p>
    <w:p w14:paraId="2D0A255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79474A1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oid fourier_point(double&amp; x0, double&amp; d, double poly[], double der2[], int n, double a, double b) {</w:t>
      </w:r>
    </w:p>
    <w:p w14:paraId="3EF2BCE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(a, poly, n) * f2(a, der2, n) &lt; 0) {</w:t>
      </w:r>
    </w:p>
    <w:p w14:paraId="0146EF7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x0 = a;</w:t>
      </w:r>
    </w:p>
    <w:p w14:paraId="195DB5D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 = b;</w:t>
      </w:r>
    </w:p>
    <w:p w14:paraId="3B1604D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56C4D4F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582A8E2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x0 = b;</w:t>
      </w:r>
    </w:p>
    <w:p w14:paraId="739D1FA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 = a;</w:t>
      </w:r>
    </w:p>
    <w:p w14:paraId="6DD4123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7BCB01C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360FDB4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oid iteration_one(double m1, double M1, double poly[], double der[], double der2[], int n, int count) {</w:t>
      </w:r>
    </w:p>
    <w:p w14:paraId="195BFE4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max_ite;</w:t>
      </w:r>
    </w:p>
    <w:p w14:paraId="79358D5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x_old = 0;</w:t>
      </w:r>
    </w:p>
    <w:p w14:paraId="167CA71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x0, d;</w:t>
      </w:r>
    </w:p>
    <w:p w14:paraId="4721E3E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a, b;</w:t>
      </w:r>
    </w:p>
    <w:p w14:paraId="7A3125F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err;</w:t>
      </w:r>
    </w:p>
    <w:p w14:paraId="4A8ADAD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number = sub_menu(count);</w:t>
      </w:r>
    </w:p>
    <w:p w14:paraId="4BFA16B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dec;</w:t>
      </w:r>
    </w:p>
    <w:p w14:paraId="54453AB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stream file;</w:t>
      </w:r>
    </w:p>
    <w:p w14:paraId="7EE9B9E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open("test.txt", ios::app);</w:t>
      </w:r>
    </w:p>
    <w:p w14:paraId="678E64D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ile.fail()) {</w:t>
      </w:r>
    </w:p>
    <w:p w14:paraId="5CC0026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Failed to open this file!" &lt;&lt; endl;</w:t>
      </w:r>
    </w:p>
    <w:p w14:paraId="4D28B88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xit(0);</w:t>
      </w:r>
    </w:p>
    <w:p w14:paraId="2E3CED9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727370B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Ban dang dung chuc nang so 3" &lt;&lt; endl;</w:t>
      </w:r>
    </w:p>
    <w:p w14:paraId="51B781B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a = intervals[number][0];</w:t>
      </w:r>
    </w:p>
    <w:p w14:paraId="07F8C2C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 = intervals[number][1];</w:t>
      </w:r>
    </w:p>
    <w:p w14:paraId="6D54BF4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m1_M1(m1, M1, poly, der, der2, n, number);</w:t>
      </w:r>
    </w:p>
    <w:p w14:paraId="673A099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urier_point(x0, d, poly, der2, n, a, b);</w:t>
      </w:r>
    </w:p>
    <w:p w14:paraId="388EABC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Number of iteration: ";</w:t>
      </w:r>
    </w:p>
    <w:p w14:paraId="546043B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ab/>
        <w:t>std::cin &gt;&gt; max_ite;</w:t>
      </w:r>
    </w:p>
    <w:p w14:paraId="0C1372B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Diem fourier: x0 = " &lt;&lt; x0 &lt;&lt; " va d = " &lt;&lt; d &lt;&lt; endl;</w:t>
      </w:r>
    </w:p>
    <w:p w14:paraId="6124B42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So lan lap: " &lt;&lt; max_ite &lt;&lt; endl;</w:t>
      </w:r>
    </w:p>
    <w:p w14:paraId="581FA4D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Qua trinh lap: " &lt;&lt; endl;</w:t>
      </w:r>
    </w:p>
    <w:p w14:paraId="51049FA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r (int i = 0; i &lt; max_ite; i++) {</w:t>
      </w:r>
    </w:p>
    <w:p w14:paraId="396EB78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gula(x0, d, poly, der, n);</w:t>
      </w:r>
    </w:p>
    <w:p w14:paraId="6784277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i == max_ite - 2) {</w:t>
      </w:r>
    </w:p>
    <w:p w14:paraId="53EABD2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x_old = x0;</w:t>
      </w:r>
    </w:p>
    <w:p w14:paraId="6F67282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37B653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setw(8) &lt;&lt; "x" &lt;&lt; i + 1 &lt;&lt; " = " &lt;&lt; x0 &lt;&lt; endl;</w:t>
      </w:r>
    </w:p>
    <w:p w14:paraId="0FE69FC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1D8BB8D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Number of decimal displayed: ";</w:t>
      </w:r>
    </w:p>
    <w:p w14:paraId="143E97A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in &gt;&gt; dec;</w:t>
      </w:r>
    </w:p>
    <w:p w14:paraId="404D889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After " &lt;&lt; max_ite &lt;&lt; " iteration, the root is: " &lt;&lt; setprecision(dec) &lt;&lt; x0 &lt;&lt; setprecision(6) &lt;&lt; endl;</w:t>
      </w:r>
    </w:p>
    <w:p w14:paraId="797DB9E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Estimate error (formula 1): ";</w:t>
      </w:r>
    </w:p>
    <w:p w14:paraId="6752DEB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fabs(f(x0, poly, n)) / m1;</w:t>
      </w:r>
    </w:p>
    <w:p w14:paraId="7135F04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M1 &lt;= 2 * m1) {</w:t>
      </w:r>
    </w:p>
    <w:p w14:paraId="3D4F0A8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rr = fabs(x0 - x_old);</w:t>
      </w:r>
    </w:p>
    <w:p w14:paraId="1C532B3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endl &lt;&lt; "Estimate error (formula 2): " &lt;&lt; err;</w:t>
      </w:r>
    </w:p>
    <w:p w14:paraId="3DADBED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4D7EFA1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1B4E640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rr = ((M1 - m1) / m1) * fabs(x0 - x_old);</w:t>
      </w:r>
    </w:p>
    <w:p w14:paraId="2961636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endl &lt;&lt; "Estimate error (formula 2): " &lt;&lt; err;</w:t>
      </w:r>
    </w:p>
    <w:p w14:paraId="182F12A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0EA646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1B1AD34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=&gt; Nghiem tim duoc la: " &lt;&lt; x0 &lt;&lt; endl;</w:t>
      </w:r>
    </w:p>
    <w:p w14:paraId="6F284167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Voi sai so theo cong thuc 1 la: " &lt;&lt; fabs(f(x0, poly, n)) / m1 &lt;&lt; endl;</w:t>
      </w:r>
    </w:p>
    <w:p w14:paraId="7661FAD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Voi sai so theo cong thuc 2 la: " &lt;&lt; err &lt;&lt; endl;</w:t>
      </w:r>
    </w:p>
    <w:p w14:paraId="27E1C03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--------------------------------------" &lt;&lt; endl;</w:t>
      </w:r>
    </w:p>
    <w:p w14:paraId="1A98907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close();</w:t>
      </w:r>
    </w:p>
    <w:p w14:paraId="69EA264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56CC3D5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oid epsilon_one(double m1, double M1, double poly[], double der[], double der2[], int n, int count) {</w:t>
      </w:r>
    </w:p>
    <w:p w14:paraId="745A765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dec;</w:t>
      </w:r>
    </w:p>
    <w:p w14:paraId="4D79EC5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i = 0, j = 0;</w:t>
      </w:r>
    </w:p>
    <w:p w14:paraId="596CF3F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a, b, c;</w:t>
      </w:r>
    </w:p>
    <w:p w14:paraId="43D8183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x0, d, temp, x_old;</w:t>
      </w:r>
    </w:p>
    <w:p w14:paraId="54257C0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epsilon;</w:t>
      </w:r>
    </w:p>
    <w:p w14:paraId="3D14CD8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number = sub_menu(count);</w:t>
      </w:r>
    </w:p>
    <w:p w14:paraId="621E50F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stream file;</w:t>
      </w:r>
    </w:p>
    <w:p w14:paraId="4016180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open("test.txt", ios::app);</w:t>
      </w:r>
    </w:p>
    <w:p w14:paraId="2AA3E89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ab/>
        <w:t>if (file.fail()) {</w:t>
      </w:r>
    </w:p>
    <w:p w14:paraId="6D1F610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out &lt;&lt; "Failed to open this file!" &lt;&lt; endl;</w:t>
      </w:r>
    </w:p>
    <w:p w14:paraId="67D9C71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xit(0);</w:t>
      </w:r>
    </w:p>
    <w:p w14:paraId="28B6D7A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097CF56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Ban dang dung chuc nang so 4" &lt;&lt; endl;</w:t>
      </w:r>
    </w:p>
    <w:p w14:paraId="19DEEC9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m1_M1(m1, M1, poly, der, der2, n, number);</w:t>
      </w:r>
    </w:p>
    <w:p w14:paraId="1827794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a = intervals[number][0];</w:t>
      </w:r>
    </w:p>
    <w:p w14:paraId="3D65895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 = intervals[number][1];</w:t>
      </w:r>
    </w:p>
    <w:p w14:paraId="7B53A16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 = (M1 - m1) / m1;</w:t>
      </w:r>
    </w:p>
    <w:p w14:paraId="5264E15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Enter the epsilon: ";</w:t>
      </w:r>
    </w:p>
    <w:p w14:paraId="03257B2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in &gt;&gt; epsilon;</w:t>
      </w:r>
    </w:p>
    <w:p w14:paraId="4FF1877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Number of decimal displayed: ";</w:t>
      </w:r>
    </w:p>
    <w:p w14:paraId="7FE7B2D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in &gt;&gt; dec;</w:t>
      </w:r>
    </w:p>
    <w:p w14:paraId="76C47FD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Epsilon ma ban da nhap: " &lt;&lt; epsilon &lt;&lt; endl;</w:t>
      </w:r>
    </w:p>
    <w:p w14:paraId="6B69AC6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ourier_point(x0, d, poly, der2, n, a, b);</w:t>
      </w:r>
    </w:p>
    <w:p w14:paraId="5006EB8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Diem fourier: x0 = " &lt;&lt; x0 &lt;&lt; " va d = " &lt;&lt; d &lt;&lt; endl;</w:t>
      </w:r>
    </w:p>
    <w:p w14:paraId="3485FE8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Qua trinh lap theo cong thuc tien nghiem:" &lt;&lt; endl;</w:t>
      </w:r>
    </w:p>
    <w:p w14:paraId="1383014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temp = x0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giu gia tri ban dau cua x0</w:t>
      </w:r>
    </w:p>
    <w:p w14:paraId="23D5A28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 {</w:t>
      </w:r>
    </w:p>
    <w:p w14:paraId="55C9717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setw(8) &lt;&lt; "x" &lt;&lt; i++ &lt;&lt; " = " &lt;&lt; x0 &lt;&lt; endl;</w:t>
      </w:r>
    </w:p>
    <w:p w14:paraId="2C13645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gula(x0, d, poly, der, n);</w:t>
      </w:r>
    </w:p>
    <w:p w14:paraId="7EFDEDB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 while (fabs(f(x0, poly, n)) / m1 &gt;= epsilon);</w:t>
      </w:r>
    </w:p>
    <w:p w14:paraId="6E96876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Nghiem voi sai so " &lt;&lt; epsilon &lt;&lt; " la (theo cong thuc 1): " &lt;&lt; setprecision(dec) &lt;&lt; x0 &lt;&lt; setprecision(6) &lt;&lt; endl;</w:t>
      </w:r>
    </w:p>
    <w:p w14:paraId="1FD69F7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=&gt; Nghiem theo cong thuc sai so tien nghiem: " &lt;&lt; x0 &lt;&lt; "\n\n";</w:t>
      </w:r>
    </w:p>
    <w:p w14:paraId="07AF7E1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x0 = temp;</w:t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// gan lai</w:t>
      </w:r>
    </w:p>
    <w:p w14:paraId="7285934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Qua trinh lap theo cong thuc hau nghiem: " &lt;&lt; endl;</w:t>
      </w:r>
    </w:p>
    <w:p w14:paraId="09709B0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c &lt;= 1) {</w:t>
      </w:r>
    </w:p>
    <w:p w14:paraId="3FF771D2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 {</w:t>
      </w:r>
    </w:p>
    <w:p w14:paraId="12D653D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x_old = x0;</w:t>
      </w:r>
    </w:p>
    <w:p w14:paraId="435A3A3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gula(x0, d, poly, der, n);</w:t>
      </w:r>
    </w:p>
    <w:p w14:paraId="7777254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setw(8) &lt;&lt; "x" &lt;&lt; j++ &lt;&lt; " = " &lt;&lt; x_old &lt;&lt; " va x" &lt;&lt; j &lt;&lt; " = " &lt;&lt; x0 &lt;&lt; endl;</w:t>
      </w:r>
    </w:p>
    <w:p w14:paraId="30DE90A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 while (fabs(x0 - x_old) &gt; epsilon);</w:t>
      </w:r>
    </w:p>
    <w:p w14:paraId="655F36F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10CDAB8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3D3B350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 {</w:t>
      </w:r>
    </w:p>
    <w:p w14:paraId="236E7AE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x_old = x0;</w:t>
      </w:r>
    </w:p>
    <w:p w14:paraId="606EBC1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gula(x0, d, poly, der, n);</w:t>
      </w:r>
    </w:p>
    <w:p w14:paraId="133206E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setw(8) &lt;&lt; "x" &lt;&lt; j++ &lt;&lt; " = " &lt;&lt; x_old &lt;&lt; " va x" &lt;&lt; j &lt;&lt; " = " &lt;&lt; x0 &lt;&lt; endl;</w:t>
      </w:r>
    </w:p>
    <w:p w14:paraId="013FE29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 while (c * fabs(x0 - x_old) &gt; epsilon);</w:t>
      </w:r>
    </w:p>
    <w:p w14:paraId="0AE4EC2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0B43CB6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Nghiem voi sai so " &lt;&lt; epsilon &lt;&lt; " la (theo cong thuc 2): " &lt;&lt; setprecision(dec) &lt;&lt; x0 &lt;&lt; setprecision(6) &lt;&lt; endl;</w:t>
      </w:r>
    </w:p>
    <w:p w14:paraId="42DF788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12200BD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=&gt; Nghiem theo cong thuc sai so hau nghiem: " &lt;&lt; x0 &lt;&lt; endl;</w:t>
      </w:r>
    </w:p>
    <w:p w14:paraId="727397E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--------------------------------------" &lt;&lt; endl;</w:t>
      </w:r>
    </w:p>
    <w:p w14:paraId="5796DCA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close();</w:t>
      </w:r>
    </w:p>
    <w:p w14:paraId="519C7A0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7B02BD6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void last_one(double m1, double M1, double poly[], double der[], double der2[], int n, int count) {</w:t>
      </w:r>
    </w:p>
    <w:p w14:paraId="332813B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i = 0;</w:t>
      </w:r>
    </w:p>
    <w:p w14:paraId="23895FD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dec;</w:t>
      </w:r>
    </w:p>
    <w:p w14:paraId="682DDD4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a, b;</w:t>
      </w:r>
    </w:p>
    <w:p w14:paraId="428F769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x0, d, x_old;</w:t>
      </w:r>
    </w:p>
    <w:p w14:paraId="14C456D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uble epsilon;</w:t>
      </w:r>
    </w:p>
    <w:p w14:paraId="4B45535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nt number = sub_menu(count);</w:t>
      </w:r>
    </w:p>
    <w:p w14:paraId="3D9B48D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stream file;</w:t>
      </w:r>
    </w:p>
    <w:p w14:paraId="0946FD5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open("test.txt", ios::app);</w:t>
      </w:r>
    </w:p>
    <w:p w14:paraId="0372794F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ile.fail()) {</w:t>
      </w:r>
    </w:p>
    <w:p w14:paraId="59A478B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cout &lt;&lt; "Failed to open this file!" &lt;&lt; endl;</w:t>
      </w:r>
    </w:p>
    <w:p w14:paraId="15B87E2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xit(0);</w:t>
      </w:r>
    </w:p>
    <w:p w14:paraId="61CC0D9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6C32EE0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Ban dang dung chuc nang so 5" &lt;&lt; endl;</w:t>
      </w:r>
    </w:p>
    <w:p w14:paraId="78E2E3B3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a = intervals[number][0];</w:t>
      </w:r>
    </w:p>
    <w:p w14:paraId="334643C9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b = intervals[number][1];</w:t>
      </w:r>
    </w:p>
    <w:p w14:paraId="29A3564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Enter the epsilon: ";</w:t>
      </w:r>
    </w:p>
    <w:p w14:paraId="7A32B17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in &gt;&gt; epsilon;</w:t>
      </w:r>
    </w:p>
    <w:p w14:paraId="05CF3F3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Number of decimal displayed: ";</w:t>
      </w:r>
    </w:p>
    <w:p w14:paraId="7AB89C6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in &gt;&gt; dec;</w:t>
      </w:r>
    </w:p>
    <w:p w14:paraId="17553EE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Ban chon khoang nghiem: (" &lt;&lt; a &lt;&lt; "; " &lt;&lt; b &lt;&lt; ")" &lt;&lt; endl;</w:t>
      </w:r>
    </w:p>
    <w:p w14:paraId="3C5B57A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Epsilon ma ban da nhap: " &lt;&lt; epsilon &lt;&lt; endl;</w:t>
      </w:r>
    </w:p>
    <w:p w14:paraId="173F31F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if (f(a, poly, n) * f2(a, der2, n) &lt; 0) {</w:t>
      </w:r>
    </w:p>
    <w:p w14:paraId="6E6C60F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x0 = a;</w:t>
      </w:r>
    </w:p>
    <w:p w14:paraId="4ED1B3B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 = b;</w:t>
      </w:r>
    </w:p>
    <w:p w14:paraId="5DE812E0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B28F956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else {</w:t>
      </w:r>
    </w:p>
    <w:p w14:paraId="5DF2298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x0 = b;</w:t>
      </w:r>
    </w:p>
    <w:p w14:paraId="2E30700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 = a;</w:t>
      </w:r>
    </w:p>
    <w:p w14:paraId="134738D4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</w:t>
      </w:r>
    </w:p>
    <w:p w14:paraId="2E5BE6E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Diem fourier: x0 = " &lt;&lt; x0 &lt;&lt; " va d = " &lt;&lt; d &lt;&lt; endl;</w:t>
      </w:r>
    </w:p>
    <w:p w14:paraId="16B5BCC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Qua trinh lap: " &lt;&lt; endl;</w:t>
      </w:r>
    </w:p>
    <w:p w14:paraId="5517F31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do {</w:t>
      </w:r>
    </w:p>
    <w:p w14:paraId="12D66AB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lastRenderedPageBreak/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x_old = x0;</w:t>
      </w:r>
    </w:p>
    <w:p w14:paraId="46C7C2E5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regula(x0, d, poly, der, n);</w:t>
      </w:r>
    </w:p>
    <w:p w14:paraId="788CA6AD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</w: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setw(8) &lt;&lt; "x" &lt;&lt; i++ &lt;&lt; " = " &lt;&lt; x_old &lt;&lt; " va x" &lt;&lt; i &lt;&lt; " = " &lt;&lt; x0 &lt;&lt; endl;</w:t>
      </w:r>
    </w:p>
    <w:p w14:paraId="46E332B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} while (fabs(x0 - x_old) &gt;= epsilon);</w:t>
      </w:r>
    </w:p>
    <w:p w14:paraId="151E21C1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std::cout &lt;&lt; "The root is: " &lt;&lt; setprecision(dec) &lt;&lt; x0 &lt;&lt; setprecision(6);</w:t>
      </w:r>
    </w:p>
    <w:p w14:paraId="40019938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</w:p>
    <w:p w14:paraId="185FC45A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=&gt; Nghiem thu duoc la: " &lt;&lt; x0 &lt;&lt; endl;</w:t>
      </w:r>
    </w:p>
    <w:p w14:paraId="2CFC5D5B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 &lt;&lt; "--------------------------------------" &lt;&lt; endl;</w:t>
      </w:r>
    </w:p>
    <w:p w14:paraId="6896296C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ab/>
        <w:t>file.close();</w:t>
      </w:r>
    </w:p>
    <w:p w14:paraId="63C00B5E" w14:textId="77777777" w:rsidR="00CE4D2B" w:rsidRDefault="00CE4D2B" w:rsidP="00CE4D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</w:rPr>
      </w:pPr>
      <w:r>
        <w:rPr>
          <w:rFonts w:ascii="Courier New" w:eastAsia="Times New Roman" w:hAnsi="Courier New" w:cs="Courier New"/>
          <w:color w:val="000000"/>
          <w:sz w:val="24"/>
          <w:szCs w:val="24"/>
        </w:rPr>
        <w:t>}</w:t>
      </w:r>
    </w:p>
    <w:p w14:paraId="59810E02" w14:textId="77777777" w:rsidR="00CE4D2B" w:rsidRDefault="00CE4D2B" w:rsidP="00CE4D2B">
      <w:pPr>
        <w:rPr>
          <w:rFonts w:ascii="Calibri" w:hAnsi="Calibri" w:cstheme="minorHAnsi"/>
          <w:sz w:val="24"/>
          <w:szCs w:val="24"/>
        </w:rPr>
      </w:pPr>
    </w:p>
    <w:p w14:paraId="47033C0A" w14:textId="77777777" w:rsidR="00CE4D2B" w:rsidRDefault="00CE4D2B" w:rsidP="00F526ED">
      <w:pPr>
        <w:pStyle w:val="CommentReference"/>
        <w:numPr>
          <w:ilvl w:val="0"/>
          <w:numId w:val="18"/>
        </w:numPr>
        <w:outlineLvl w:val="1"/>
        <w:rPr>
          <w:rFonts w:ascii="Calibri" w:hAnsi="Calibri" w:cstheme="minorHAnsi"/>
          <w:b/>
          <w:bCs/>
          <w:sz w:val="24"/>
          <w:szCs w:val="24"/>
        </w:rPr>
      </w:pPr>
      <w:r>
        <w:rPr>
          <w:rFonts w:ascii="Calibri" w:hAnsi="Calibri" w:cstheme="minorHAnsi"/>
          <w:b/>
          <w:bCs/>
          <w:sz w:val="28"/>
          <w:szCs w:val="28"/>
        </w:rPr>
        <w:t xml:space="preserve"> </w:t>
      </w:r>
      <w:bookmarkStart w:id="23" w:name="_Toc74527823"/>
      <w:r>
        <w:rPr>
          <w:rFonts w:ascii="Calibri" w:hAnsi="Calibri" w:cstheme="minorHAnsi"/>
          <w:b/>
          <w:bCs/>
          <w:sz w:val="28"/>
          <w:szCs w:val="28"/>
        </w:rPr>
        <w:t>Ảnh source code</w:t>
      </w:r>
      <w:bookmarkEnd w:id="23"/>
      <w:r>
        <w:rPr>
          <w:rFonts w:ascii="Calibri" w:hAnsi="Calibri" w:cstheme="minorHAnsi"/>
          <w:b/>
          <w:bCs/>
          <w:sz w:val="28"/>
          <w:szCs w:val="28"/>
        </w:rPr>
        <w:t xml:space="preserve"> </w:t>
      </w:r>
    </w:p>
    <w:p w14:paraId="62233940" w14:textId="77777777" w:rsidR="00CE4D2B" w:rsidRDefault="00CE4D2B" w:rsidP="00F526ED">
      <w:pPr>
        <w:pStyle w:val="CommentReference"/>
        <w:numPr>
          <w:ilvl w:val="1"/>
          <w:numId w:val="18"/>
        </w:numPr>
        <w:outlineLvl w:val="2"/>
        <w:rPr>
          <w:rFonts w:ascii="Calibri" w:hAnsi="Calibri" w:cstheme="minorHAnsi"/>
          <w:sz w:val="24"/>
          <w:szCs w:val="24"/>
        </w:rPr>
      </w:pPr>
      <w:bookmarkStart w:id="24" w:name="_Toc74527824"/>
      <w:r>
        <w:rPr>
          <w:rFonts w:ascii="Calibri" w:hAnsi="Calibri" w:cstheme="minorHAnsi"/>
          <w:sz w:val="24"/>
          <w:szCs w:val="24"/>
        </w:rPr>
        <w:t>&lt;Header.h&gt;</w:t>
      </w:r>
      <w:bookmarkEnd w:id="24"/>
    </w:p>
    <w:p w14:paraId="7C58427C" w14:textId="5712164D" w:rsidR="00CE4D2B" w:rsidRDefault="00CE4D2B" w:rsidP="00CE4D2B">
      <w:pPr>
        <w:outlineLvl w:val="1"/>
        <w:rPr>
          <w:rFonts w:ascii="Calibri" w:hAnsi="Calibri" w:cstheme="minorHAnsi"/>
          <w:sz w:val="24"/>
          <w:szCs w:val="24"/>
        </w:rPr>
      </w:pPr>
      <w:bookmarkStart w:id="25" w:name="_Toc74527684"/>
      <w:bookmarkStart w:id="26" w:name="_Toc74527825"/>
      <w:r>
        <w:rPr>
          <w:noProof/>
        </w:rPr>
        <w:drawing>
          <wp:anchor distT="0" distB="0" distL="114300" distR="114300" simplePos="0" relativeHeight="251658240" behindDoc="0" locked="0" layoutInCell="1" allowOverlap="1" wp14:anchorId="2E7F8D16" wp14:editId="6452C9BC">
            <wp:simplePos x="0" y="0"/>
            <wp:positionH relativeFrom="column">
              <wp:posOffset>406400</wp:posOffset>
            </wp:positionH>
            <wp:positionV relativeFrom="paragraph">
              <wp:posOffset>92075</wp:posOffset>
            </wp:positionV>
            <wp:extent cx="5943600" cy="3343275"/>
            <wp:effectExtent l="0" t="0" r="0" b="9525"/>
            <wp:wrapSquare wrapText="bothSides"/>
            <wp:docPr id="553" name="Picture 553" descr="A picture containing text, screenshot,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 picture containing text, screenshot, compu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25"/>
      <w:bookmarkEnd w:id="26"/>
    </w:p>
    <w:p w14:paraId="60FB8103" w14:textId="77777777" w:rsidR="00CE4D2B" w:rsidRDefault="00CE4D2B" w:rsidP="00CE4D2B">
      <w:pPr>
        <w:outlineLvl w:val="1"/>
        <w:rPr>
          <w:rFonts w:ascii="Calibri" w:hAnsi="Calibri" w:cstheme="minorHAnsi"/>
          <w:sz w:val="24"/>
          <w:szCs w:val="24"/>
        </w:rPr>
      </w:pPr>
    </w:p>
    <w:p w14:paraId="2B913492" w14:textId="77777777" w:rsidR="00CE4D2B" w:rsidRDefault="00CE4D2B" w:rsidP="00CE4D2B">
      <w:pPr>
        <w:outlineLvl w:val="1"/>
        <w:rPr>
          <w:rFonts w:ascii="Calibri" w:hAnsi="Calibri" w:cstheme="minorHAnsi"/>
          <w:sz w:val="24"/>
          <w:szCs w:val="24"/>
        </w:rPr>
      </w:pPr>
    </w:p>
    <w:p w14:paraId="7C9A8EC4" w14:textId="77777777" w:rsidR="00CE4D2B" w:rsidRDefault="00CE4D2B" w:rsidP="00CE4D2B">
      <w:pPr>
        <w:outlineLvl w:val="1"/>
        <w:rPr>
          <w:rFonts w:ascii="Calibri" w:hAnsi="Calibri" w:cstheme="minorHAnsi"/>
          <w:sz w:val="24"/>
          <w:szCs w:val="24"/>
        </w:rPr>
      </w:pPr>
    </w:p>
    <w:p w14:paraId="5063EB37" w14:textId="77777777" w:rsidR="00CE4D2B" w:rsidRDefault="00CE4D2B" w:rsidP="00CE4D2B">
      <w:pPr>
        <w:outlineLvl w:val="1"/>
        <w:rPr>
          <w:rFonts w:ascii="Calibri" w:hAnsi="Calibri" w:cstheme="minorHAnsi"/>
          <w:sz w:val="24"/>
          <w:szCs w:val="24"/>
        </w:rPr>
      </w:pPr>
    </w:p>
    <w:p w14:paraId="24437A1E" w14:textId="77777777" w:rsidR="00CE4D2B" w:rsidRDefault="00CE4D2B" w:rsidP="00CE4D2B">
      <w:pPr>
        <w:outlineLvl w:val="1"/>
        <w:rPr>
          <w:rFonts w:ascii="Calibri" w:hAnsi="Calibri" w:cstheme="minorHAnsi"/>
          <w:sz w:val="24"/>
          <w:szCs w:val="24"/>
        </w:rPr>
      </w:pPr>
    </w:p>
    <w:p w14:paraId="4BB0A245" w14:textId="77777777" w:rsidR="00CE4D2B" w:rsidRDefault="00CE4D2B" w:rsidP="00CE4D2B">
      <w:pPr>
        <w:outlineLvl w:val="1"/>
        <w:rPr>
          <w:rFonts w:ascii="Calibri" w:hAnsi="Calibri" w:cstheme="minorHAnsi"/>
          <w:sz w:val="24"/>
          <w:szCs w:val="24"/>
        </w:rPr>
      </w:pPr>
    </w:p>
    <w:p w14:paraId="524E14F2" w14:textId="77777777" w:rsidR="00CE4D2B" w:rsidRDefault="00CE4D2B" w:rsidP="00CE4D2B">
      <w:pPr>
        <w:outlineLvl w:val="1"/>
        <w:rPr>
          <w:rFonts w:ascii="Calibri" w:hAnsi="Calibri" w:cstheme="minorHAnsi"/>
          <w:sz w:val="24"/>
          <w:szCs w:val="24"/>
        </w:rPr>
      </w:pPr>
    </w:p>
    <w:p w14:paraId="188666A0" w14:textId="77777777" w:rsidR="00CE4D2B" w:rsidRDefault="00CE4D2B" w:rsidP="00CE4D2B">
      <w:pPr>
        <w:outlineLvl w:val="1"/>
        <w:rPr>
          <w:rFonts w:ascii="Calibri" w:hAnsi="Calibri" w:cstheme="minorHAnsi"/>
          <w:sz w:val="24"/>
          <w:szCs w:val="24"/>
        </w:rPr>
      </w:pPr>
    </w:p>
    <w:p w14:paraId="771BD260" w14:textId="77777777" w:rsidR="00CE4D2B" w:rsidRDefault="00CE4D2B" w:rsidP="00CE4D2B">
      <w:pPr>
        <w:outlineLvl w:val="1"/>
        <w:rPr>
          <w:rFonts w:ascii="Calibri" w:hAnsi="Calibri" w:cstheme="minorHAnsi"/>
          <w:sz w:val="24"/>
          <w:szCs w:val="24"/>
        </w:rPr>
      </w:pPr>
    </w:p>
    <w:p w14:paraId="0162AD4E" w14:textId="77777777" w:rsidR="00CE4D2B" w:rsidRDefault="00CE4D2B" w:rsidP="00CE4D2B">
      <w:pPr>
        <w:outlineLvl w:val="1"/>
        <w:rPr>
          <w:rFonts w:ascii="Calibri" w:hAnsi="Calibri" w:cstheme="minorHAnsi"/>
          <w:sz w:val="24"/>
          <w:szCs w:val="24"/>
        </w:rPr>
      </w:pPr>
    </w:p>
    <w:p w14:paraId="419F49B3" w14:textId="12678FB1" w:rsidR="00CE4D2B" w:rsidRDefault="00CE4D2B" w:rsidP="00CE4D2B">
      <w:pPr>
        <w:outlineLvl w:val="1"/>
        <w:rPr>
          <w:rFonts w:ascii="Calibri" w:hAnsi="Calibri" w:cstheme="minorHAnsi"/>
          <w:sz w:val="24"/>
          <w:szCs w:val="24"/>
        </w:rPr>
      </w:pPr>
      <w:bookmarkStart w:id="27" w:name="_Toc74527685"/>
      <w:bookmarkStart w:id="28" w:name="_Toc74527826"/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6E54420E" wp14:editId="3E926CDF">
            <wp:simplePos x="0" y="0"/>
            <wp:positionH relativeFrom="column">
              <wp:posOffset>419100</wp:posOffset>
            </wp:positionH>
            <wp:positionV relativeFrom="paragraph">
              <wp:posOffset>721995</wp:posOffset>
            </wp:positionV>
            <wp:extent cx="5943600" cy="3343275"/>
            <wp:effectExtent l="0" t="0" r="0" b="9525"/>
            <wp:wrapSquare wrapText="bothSides"/>
            <wp:docPr id="552" name="Picture 552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27"/>
      <w:bookmarkEnd w:id="28"/>
    </w:p>
    <w:p w14:paraId="16DB32FF" w14:textId="4C35ADA8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29" w:name="_Toc74527686"/>
      <w:bookmarkStart w:id="30" w:name="_Toc74527827"/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317714B7" wp14:editId="6F668CD5">
            <wp:simplePos x="0" y="0"/>
            <wp:positionH relativeFrom="column">
              <wp:posOffset>527050</wp:posOffset>
            </wp:positionH>
            <wp:positionV relativeFrom="paragraph">
              <wp:posOffset>0</wp:posOffset>
            </wp:positionV>
            <wp:extent cx="5943600" cy="3343275"/>
            <wp:effectExtent l="0" t="0" r="0" b="9525"/>
            <wp:wrapSquare wrapText="bothSides"/>
            <wp:docPr id="551" name="Picture 551" descr="A picture containing graphical user interfa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 picture containing graphical user interfac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31" w:name="_Toc74426977"/>
      <w:bookmarkEnd w:id="29"/>
      <w:bookmarkEnd w:id="30"/>
    </w:p>
    <w:p w14:paraId="72400CD7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1E399AC1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2F2A153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123C45E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4313478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EB6D621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7419777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0A5C8427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1A46906E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01F91A6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6233DEE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10BCF3E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D1A5A0E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6FDD7CC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034CB21C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30599F89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94A098F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85DAC09" w14:textId="77777777" w:rsidR="00CE4D2B" w:rsidRDefault="00CE4D2B" w:rsidP="00CE4D2B"/>
    <w:p w14:paraId="2C9D9D21" w14:textId="4C9BAE05" w:rsidR="00CE4D2B" w:rsidRDefault="00CE4D2B" w:rsidP="00F526ED">
      <w:pPr>
        <w:pStyle w:val="Heading3"/>
        <w:numPr>
          <w:ilvl w:val="1"/>
          <w:numId w:val="18"/>
        </w:numPr>
        <w:ind w:left="1440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32" w:name="_Toc74527828"/>
      <w:r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&lt;Main.cpp</w:t>
      </w:r>
      <w:r>
        <w:rPr>
          <w:noProof/>
        </w:rPr>
        <w:drawing>
          <wp:inline distT="0" distB="0" distL="0" distR="0" wp14:anchorId="4774A601" wp14:editId="255BC4DA">
            <wp:extent cx="5943600" cy="3340100"/>
            <wp:effectExtent l="0" t="0" r="0" b="0"/>
            <wp:docPr id="88" name="Picture 88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1115565" wp14:editId="44CFEA31">
            <wp:extent cx="5943600" cy="3340100"/>
            <wp:effectExtent l="0" t="0" r="0" b="0"/>
            <wp:docPr id="87" name="Picture 87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7105E625" wp14:editId="67503944">
            <wp:extent cx="5943600" cy="3340100"/>
            <wp:effectExtent l="0" t="0" r="0" b="0"/>
            <wp:docPr id="86" name="Picture 86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A5B0D36" wp14:editId="0A32A822">
            <wp:extent cx="5943600" cy="3340100"/>
            <wp:effectExtent l="0" t="0" r="0" b="0"/>
            <wp:docPr id="85" name="Picture 85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62167628" wp14:editId="2F6A8103">
            <wp:extent cx="5943600" cy="3340100"/>
            <wp:effectExtent l="0" t="0" r="0" b="0"/>
            <wp:docPr id="84" name="Picture 84" descr="A picture containing text, screenshot, monitor, electronic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A picture containing text, screenshot, monitor, electronic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2BFB673" wp14:editId="7E4C6CBD">
            <wp:extent cx="5943600" cy="3340100"/>
            <wp:effectExtent l="0" t="0" r="0" b="0"/>
            <wp:docPr id="83" name="Picture 83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5FC70C0D" wp14:editId="3BE04497">
            <wp:extent cx="5943600" cy="3340100"/>
            <wp:effectExtent l="0" t="0" r="0" b="0"/>
            <wp:docPr id="82" name="Picture 82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2264A5A" wp14:editId="7D29C6B9">
            <wp:extent cx="5943600" cy="3340100"/>
            <wp:effectExtent l="0" t="0" r="0" b="0"/>
            <wp:docPr id="80" name="Picture 80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41FF53A9" wp14:editId="7FF38BF6">
            <wp:extent cx="5943600" cy="3340100"/>
            <wp:effectExtent l="0" t="0" r="0" b="0"/>
            <wp:docPr id="79" name="Picture 79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B3942B2" wp14:editId="41153890">
            <wp:extent cx="5943600" cy="3340100"/>
            <wp:effectExtent l="0" t="0" r="0" b="0"/>
            <wp:docPr id="78" name="Picture 78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5EC0B1BB" wp14:editId="217071C2">
            <wp:extent cx="5943600" cy="3340100"/>
            <wp:effectExtent l="0" t="0" r="0" b="0"/>
            <wp:docPr id="77" name="Picture 77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16F3192" wp14:editId="65268BEC">
            <wp:extent cx="5943600" cy="3340100"/>
            <wp:effectExtent l="0" t="0" r="0" b="0"/>
            <wp:docPr id="76" name="Picture 76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41CD7153" wp14:editId="389AE24D">
            <wp:extent cx="5943600" cy="3340100"/>
            <wp:effectExtent l="0" t="0" r="0" b="0"/>
            <wp:docPr id="74" name="Picture 74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1815B57" wp14:editId="78F6555B">
            <wp:extent cx="5943600" cy="3295650"/>
            <wp:effectExtent l="0" t="0" r="0" b="0"/>
            <wp:docPr id="73" name="Picture 73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29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5A99D871" wp14:editId="01974189">
            <wp:extent cx="5943600" cy="3340100"/>
            <wp:effectExtent l="0" t="0" r="0" b="0"/>
            <wp:docPr id="72" name="Picture 72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B115DF6" wp14:editId="27798678">
            <wp:extent cx="5943600" cy="3340100"/>
            <wp:effectExtent l="0" t="0" r="0" b="0"/>
            <wp:docPr id="71" name="Picture 71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444E95C9" wp14:editId="28671BF3">
            <wp:extent cx="5943600" cy="3340100"/>
            <wp:effectExtent l="0" t="0" r="0" b="0"/>
            <wp:docPr id="70" name="Picture 70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5D51DAF" wp14:editId="0C5E799B">
            <wp:extent cx="5943600" cy="3340100"/>
            <wp:effectExtent l="0" t="0" r="0" b="0"/>
            <wp:docPr id="69" name="Picture 69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2BE07800" wp14:editId="7FD77F00">
            <wp:extent cx="5943600" cy="3340100"/>
            <wp:effectExtent l="0" t="0" r="0" b="0"/>
            <wp:docPr id="68" name="Picture 68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D685F08" wp14:editId="25A51D0C">
            <wp:extent cx="5943600" cy="3340100"/>
            <wp:effectExtent l="0" t="0" r="0" b="0"/>
            <wp:docPr id="66" name="Picture 66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0812973E" wp14:editId="380F86D4">
            <wp:extent cx="5943600" cy="3340100"/>
            <wp:effectExtent l="0" t="0" r="0" b="0"/>
            <wp:docPr id="64" name="Picture 64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C40D720" wp14:editId="0252E6BC">
            <wp:extent cx="5943600" cy="3340100"/>
            <wp:effectExtent l="0" t="0" r="0" b="0"/>
            <wp:docPr id="255" name="Picture 255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6E89C9E7" wp14:editId="27AE4061">
            <wp:extent cx="5943600" cy="3340100"/>
            <wp:effectExtent l="0" t="0" r="0" b="0"/>
            <wp:docPr id="254" name="Picture 254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713969C" wp14:editId="4D25A449">
            <wp:extent cx="5943600" cy="3340100"/>
            <wp:effectExtent l="0" t="0" r="0" b="0"/>
            <wp:docPr id="253" name="Picture 253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0585A389" wp14:editId="3B026CC4">
            <wp:extent cx="5943600" cy="3340100"/>
            <wp:effectExtent l="0" t="0" r="0" b="0"/>
            <wp:docPr id="252" name="Picture 252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2DF6F78" wp14:editId="22C61F48">
            <wp:extent cx="5943600" cy="3340100"/>
            <wp:effectExtent l="0" t="0" r="0" b="0"/>
            <wp:docPr id="251" name="Picture 251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00C45159" wp14:editId="296DFAF8">
            <wp:extent cx="5943600" cy="3340100"/>
            <wp:effectExtent l="0" t="0" r="0" b="0"/>
            <wp:docPr id="248" name="Picture 248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6717577" wp14:editId="507F2F47">
            <wp:extent cx="5943600" cy="3340100"/>
            <wp:effectExtent l="0" t="0" r="0" b="0"/>
            <wp:docPr id="245" name="Picture 245" descr="A computer screen captur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A computer screen capture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49B3F733" wp14:editId="5FEB226B">
            <wp:extent cx="5943600" cy="3327400"/>
            <wp:effectExtent l="0" t="0" r="0" b="6350"/>
            <wp:docPr id="237" name="Picture 237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2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81F41DE" wp14:editId="5847EBDE">
            <wp:extent cx="5943600" cy="3340100"/>
            <wp:effectExtent l="0" t="0" r="0" b="0"/>
            <wp:docPr id="31" name="Picture 31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022EB02D" wp14:editId="5876AA21">
            <wp:extent cx="5943600" cy="3340100"/>
            <wp:effectExtent l="0" t="0" r="0" b="0"/>
            <wp:docPr id="25" name="Picture 25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4296F9C" wp14:editId="3168C068">
            <wp:extent cx="5943600" cy="3340100"/>
            <wp:effectExtent l="0" t="0" r="0" b="0"/>
            <wp:docPr id="24" name="Picture 24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54AB9588" wp14:editId="2E6BB949">
            <wp:extent cx="5943600" cy="3340100"/>
            <wp:effectExtent l="0" t="0" r="0" b="0"/>
            <wp:docPr id="23" name="Picture 23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594556D" wp14:editId="279A9F57">
            <wp:extent cx="5943600" cy="3340100"/>
            <wp:effectExtent l="0" t="0" r="0" b="0"/>
            <wp:docPr id="22" name="Picture 22" descr="A picture containing text, screenshot, monitor,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A picture containing text, screenshot, monitor, compu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369E1A54" wp14:editId="66A9C9BF">
            <wp:extent cx="5943600" cy="3340100"/>
            <wp:effectExtent l="0" t="0" r="0" b="0"/>
            <wp:docPr id="21" name="Picture 21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A64D949" wp14:editId="7517D393">
            <wp:extent cx="5943600" cy="3340100"/>
            <wp:effectExtent l="0" t="0" r="0" b="0"/>
            <wp:docPr id="14" name="Picture 14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2"/>
    </w:p>
    <w:p w14:paraId="35A1B5E2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17CB701A" w14:textId="77777777" w:rsidR="00CE4D2B" w:rsidRDefault="00CE4D2B" w:rsidP="00CE4D2B"/>
    <w:p w14:paraId="7298567B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93A9FFF" w14:textId="77777777" w:rsidR="00CE4D2B" w:rsidRDefault="00CE4D2B" w:rsidP="00CE4D2B">
      <w:pPr>
        <w:pStyle w:val="Heading1"/>
        <w:jc w:val="center"/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33" w:name="_Toc74527829"/>
      <w:r>
        <w:rPr>
          <w:rFonts w:ascii="Calibri" w:hAnsi="Calibri" w:cstheme="minorHAns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ục IV: Kiểm thử chương trình</w:t>
      </w:r>
      <w:bookmarkEnd w:id="31"/>
      <w:bookmarkEnd w:id="33"/>
    </w:p>
    <w:p w14:paraId="3918E875" w14:textId="08BE6CAC" w:rsidR="00CE4D2B" w:rsidRDefault="00CE4D2B" w:rsidP="00F526ED">
      <w:pPr>
        <w:pStyle w:val="CommentReference"/>
        <w:numPr>
          <w:ilvl w:val="0"/>
          <w:numId w:val="19"/>
        </w:numPr>
        <w:outlineLvl w:val="1"/>
        <w:rPr>
          <w:b/>
          <w:bCs/>
          <w:sz w:val="24"/>
          <w:szCs w:val="24"/>
        </w:rPr>
      </w:pPr>
      <w:bookmarkStart w:id="34" w:name="_Toc74527830"/>
      <w:r>
        <w:rPr>
          <w:b/>
          <w:bCs/>
          <w:sz w:val="24"/>
          <w:szCs w:val="24"/>
        </w:rPr>
        <w:t>MODULE nhập vào đa thức</w:t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40626D3F" wp14:editId="03B9C4C5">
            <wp:simplePos x="0" y="0"/>
            <wp:positionH relativeFrom="column">
              <wp:posOffset>292100</wp:posOffset>
            </wp:positionH>
            <wp:positionV relativeFrom="paragraph">
              <wp:posOffset>393065</wp:posOffset>
            </wp:positionV>
            <wp:extent cx="5943600" cy="3433445"/>
            <wp:effectExtent l="0" t="0" r="0" b="0"/>
            <wp:wrapSquare wrapText="bothSides"/>
            <wp:docPr id="550" name="Picture 550" descr="Graphical user interface,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Graphical user interface, 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33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34"/>
    </w:p>
    <w:p w14:paraId="0B9A9CC9" w14:textId="77777777" w:rsidR="00CE4D2B" w:rsidRDefault="00CE4D2B" w:rsidP="00CE4D2B"/>
    <w:p w14:paraId="457D7B0C" w14:textId="5E5524CC" w:rsidR="00CE4D2B" w:rsidRDefault="00CE4D2B" w:rsidP="00F526ED">
      <w:pPr>
        <w:pStyle w:val="CommentReference"/>
        <w:numPr>
          <w:ilvl w:val="0"/>
          <w:numId w:val="19"/>
        </w:numPr>
        <w:outlineLvl w:val="1"/>
        <w:rPr>
          <w:b/>
          <w:bCs/>
          <w:sz w:val="24"/>
          <w:szCs w:val="24"/>
        </w:rPr>
      </w:pPr>
      <w:bookmarkStart w:id="35" w:name="_Toc74527831"/>
      <w:r>
        <w:rPr>
          <w:noProof/>
        </w:rPr>
        <w:drawing>
          <wp:anchor distT="0" distB="0" distL="114300" distR="114300" simplePos="0" relativeHeight="251658240" behindDoc="0" locked="0" layoutInCell="1" allowOverlap="1" wp14:anchorId="1B05EFA4" wp14:editId="0C3B69C3">
            <wp:simplePos x="0" y="0"/>
            <wp:positionH relativeFrom="margin">
              <wp:posOffset>304800</wp:posOffset>
            </wp:positionH>
            <wp:positionV relativeFrom="page">
              <wp:posOffset>6203950</wp:posOffset>
            </wp:positionV>
            <wp:extent cx="5943600" cy="3430905"/>
            <wp:effectExtent l="0" t="0" r="0" b="0"/>
            <wp:wrapSquare wrapText="bothSides"/>
            <wp:docPr id="549" name="Picture 549" descr="Graphical user interfac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Graphical user interfac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30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sz w:val="24"/>
          <w:szCs w:val="24"/>
        </w:rPr>
        <w:t>Giao diện người dùng</w:t>
      </w:r>
      <w:bookmarkEnd w:id="35"/>
    </w:p>
    <w:p w14:paraId="79E665C1" w14:textId="77777777" w:rsidR="00CE4D2B" w:rsidRDefault="00CE4D2B" w:rsidP="00CE4D2B">
      <w:pPr>
        <w:rPr>
          <w:sz w:val="28"/>
          <w:szCs w:val="28"/>
        </w:rPr>
      </w:pPr>
    </w:p>
    <w:p w14:paraId="16DA9A9F" w14:textId="77777777" w:rsidR="00CE4D2B" w:rsidRDefault="00CE4D2B" w:rsidP="00F526ED">
      <w:pPr>
        <w:pStyle w:val="CommentReference"/>
        <w:numPr>
          <w:ilvl w:val="0"/>
          <w:numId w:val="20"/>
        </w:numPr>
        <w:outlineLvl w:val="1"/>
        <w:rPr>
          <w:rFonts w:asciiTheme="majorHAnsi" w:hAnsiTheme="majorHAnsi"/>
          <w:b/>
          <w:bCs/>
          <w:sz w:val="28"/>
          <w:szCs w:val="28"/>
        </w:rPr>
      </w:pPr>
      <w:bookmarkStart w:id="36" w:name="_Toc74527832"/>
      <w:r>
        <w:rPr>
          <w:rFonts w:asciiTheme="majorHAnsi" w:hAnsiTheme="majorHAnsi"/>
          <w:b/>
          <w:bCs/>
          <w:sz w:val="28"/>
          <w:szCs w:val="28"/>
        </w:rPr>
        <w:t>MODULE lựa chọn in ra miền nghiệm.</w:t>
      </w:r>
      <w:bookmarkEnd w:id="36"/>
    </w:p>
    <w:p w14:paraId="5B6A82D4" w14:textId="02F7AA26" w:rsidR="00CE4D2B" w:rsidRDefault="00CE4D2B" w:rsidP="00CE4D2B">
      <w:pPr>
        <w:pStyle w:val="CommentReference"/>
        <w:ind w:firstLine="72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DC733AE" wp14:editId="2AFE906F">
            <wp:simplePos x="0" y="0"/>
            <wp:positionH relativeFrom="column">
              <wp:posOffset>381000</wp:posOffset>
            </wp:positionH>
            <wp:positionV relativeFrom="paragraph">
              <wp:posOffset>241935</wp:posOffset>
            </wp:positionV>
            <wp:extent cx="5943600" cy="3425825"/>
            <wp:effectExtent l="0" t="0" r="0" b="3175"/>
            <wp:wrapSquare wrapText="bothSides"/>
            <wp:docPr id="548" name="Picture 548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25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029DA48" w14:textId="77777777" w:rsidR="00CE4D2B" w:rsidRDefault="00CE4D2B" w:rsidP="00CE4D2B">
      <w:pPr>
        <w:pStyle w:val="Heading2"/>
        <w:rPr>
          <w:b/>
          <w:b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00A7B8C7" w14:textId="77777777" w:rsidR="00CE4D2B" w:rsidRDefault="00CE4D2B" w:rsidP="00CE4D2B">
      <w:pPr>
        <w:pStyle w:val="Heading2"/>
        <w:rPr>
          <w:b/>
          <w:b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3D685BBF" w14:textId="77777777" w:rsidR="00CE4D2B" w:rsidRDefault="00CE4D2B" w:rsidP="00CE4D2B">
      <w:pPr>
        <w:pStyle w:val="Heading2"/>
        <w:rPr>
          <w:b/>
          <w:b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79483BB" w14:textId="77777777" w:rsidR="00CE4D2B" w:rsidRDefault="00CE4D2B" w:rsidP="00CE4D2B">
      <w:pPr>
        <w:pStyle w:val="Heading2"/>
        <w:rPr>
          <w:b/>
          <w:b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78E7DF7" w14:textId="77777777" w:rsidR="00CE4D2B" w:rsidRDefault="00CE4D2B" w:rsidP="00CE4D2B"/>
    <w:p w14:paraId="40834F30" w14:textId="77777777" w:rsidR="00CE4D2B" w:rsidRDefault="00CE4D2B" w:rsidP="00CE4D2B"/>
    <w:p w14:paraId="0881B1D8" w14:textId="77777777" w:rsidR="00CE4D2B" w:rsidRDefault="00CE4D2B" w:rsidP="00CE4D2B"/>
    <w:p w14:paraId="729050EE" w14:textId="77777777" w:rsidR="00CE4D2B" w:rsidRDefault="00CE4D2B" w:rsidP="00CE4D2B"/>
    <w:p w14:paraId="257DB3C6" w14:textId="77777777" w:rsidR="00CE4D2B" w:rsidRDefault="00CE4D2B" w:rsidP="00CE4D2B"/>
    <w:p w14:paraId="62666967" w14:textId="77777777" w:rsidR="00CE4D2B" w:rsidRDefault="00CE4D2B" w:rsidP="00CE4D2B"/>
    <w:p w14:paraId="0DE67049" w14:textId="77777777" w:rsidR="00CE4D2B" w:rsidRDefault="00CE4D2B" w:rsidP="00CE4D2B"/>
    <w:p w14:paraId="5C6E4828" w14:textId="77777777" w:rsidR="00CE4D2B" w:rsidRDefault="00CE4D2B" w:rsidP="00CE4D2B"/>
    <w:p w14:paraId="0DD303BF" w14:textId="77777777" w:rsidR="00CE4D2B" w:rsidRDefault="00CE4D2B" w:rsidP="00CE4D2B"/>
    <w:p w14:paraId="7343685C" w14:textId="77777777" w:rsidR="00CE4D2B" w:rsidRDefault="00CE4D2B" w:rsidP="00F526ED">
      <w:pPr>
        <w:pStyle w:val="Heading2"/>
        <w:numPr>
          <w:ilvl w:val="0"/>
          <w:numId w:val="20"/>
        </w:numPr>
        <w:rPr>
          <w:b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37" w:name="_Toc74527833"/>
      <w:r>
        <w:rPr>
          <w:b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ODULE khoảng phân ly nghiệm của phương trình sau khi chia đôi.</w:t>
      </w:r>
      <w:bookmarkEnd w:id="37"/>
    </w:p>
    <w:p w14:paraId="7C07978A" w14:textId="77777777" w:rsidR="00CE4D2B" w:rsidRDefault="00CE4D2B" w:rsidP="00CE4D2B">
      <w:pPr>
        <w:rPr>
          <w:sz w:val="28"/>
          <w:szCs w:val="28"/>
        </w:rPr>
      </w:pPr>
    </w:p>
    <w:p w14:paraId="4A4D8EBB" w14:textId="678ED2D3" w:rsidR="00CE4D2B" w:rsidRDefault="00CE4D2B" w:rsidP="00CE4D2B">
      <w:pPr>
        <w:ind w:left="360"/>
        <w:rPr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E167087" wp14:editId="7B0E1D81">
            <wp:simplePos x="0" y="0"/>
            <wp:positionH relativeFrom="page">
              <wp:posOffset>1327150</wp:posOffset>
            </wp:positionH>
            <wp:positionV relativeFrom="page">
              <wp:posOffset>6108700</wp:posOffset>
            </wp:positionV>
            <wp:extent cx="5943600" cy="3446145"/>
            <wp:effectExtent l="0" t="0" r="0" b="1905"/>
            <wp:wrapSquare wrapText="bothSides"/>
            <wp:docPr id="547" name="Picture 547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46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6970AE" w14:textId="77777777" w:rsidR="00CE4D2B" w:rsidRDefault="00CE4D2B" w:rsidP="00CE4D2B">
      <w:pPr>
        <w:rPr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14148766" w14:textId="77777777" w:rsidR="00CE4D2B" w:rsidRDefault="00CE4D2B" w:rsidP="00CE4D2B">
      <w:pPr>
        <w:rPr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29B12C4" w14:textId="77777777" w:rsidR="00CE4D2B" w:rsidRDefault="00CE4D2B" w:rsidP="00CE4D2B">
      <w:pPr>
        <w:rPr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22BEAAE" w14:textId="77777777" w:rsidR="00CE4D2B" w:rsidRDefault="00CE4D2B" w:rsidP="00CE4D2B">
      <w:pPr>
        <w:rPr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9D6EA42" w14:textId="77777777" w:rsidR="00CE4D2B" w:rsidRDefault="00CE4D2B" w:rsidP="00CE4D2B">
      <w:pPr>
        <w:rPr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34E59FAC" w14:textId="77777777" w:rsidR="00CE4D2B" w:rsidRDefault="00CE4D2B" w:rsidP="00CE4D2B">
      <w:pPr>
        <w:rPr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82B5E14" w14:textId="77777777" w:rsidR="00CE4D2B" w:rsidRDefault="00CE4D2B" w:rsidP="00CE4D2B">
      <w:pPr>
        <w:rPr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2C501E0" w14:textId="77777777" w:rsidR="00CE4D2B" w:rsidRDefault="00CE4D2B" w:rsidP="00F526ED">
      <w:pPr>
        <w:pStyle w:val="Heading2"/>
        <w:numPr>
          <w:ilvl w:val="0"/>
          <w:numId w:val="20"/>
        </w:numPr>
        <w:rPr>
          <w:b/>
          <w:b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38" w:name="_Toc74527834"/>
      <w:r>
        <w:rPr>
          <w:b/>
          <w:b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MODULE tìm nghiệm với số lần lặp N</w:t>
      </w:r>
      <w:bookmarkEnd w:id="38"/>
    </w:p>
    <w:p w14:paraId="3AE5DBB2" w14:textId="7D715046" w:rsidR="00CE4D2B" w:rsidRDefault="00CE4D2B" w:rsidP="00CE4D2B">
      <w:pPr>
        <w:ind w:left="360"/>
        <w:rPr>
          <w:color w:val="000000" w:themeColor="text1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DE7CE78" wp14:editId="7A0719AF">
                <wp:simplePos x="0" y="0"/>
                <wp:positionH relativeFrom="margin">
                  <wp:align>left</wp:align>
                </wp:positionH>
                <wp:positionV relativeFrom="paragraph">
                  <wp:posOffset>5715</wp:posOffset>
                </wp:positionV>
                <wp:extent cx="3585845" cy="604520"/>
                <wp:effectExtent l="0" t="0" r="14605" b="24130"/>
                <wp:wrapNone/>
                <wp:docPr id="546" name="Rectangle 5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5210" cy="603885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072D877" w14:textId="77777777" w:rsidR="00CE4D2B" w:rsidRDefault="00CE4D2B" w:rsidP="00CE4D2B">
                            <w:pPr>
                              <w:jc w:val="center"/>
                              <w:rPr>
                                <w:color w:val="C00000"/>
                              </w:rPr>
                            </w:pPr>
                            <w:r>
                              <w:rPr>
                                <w:color w:val="C00000"/>
                                <w:sz w:val="28"/>
                                <w:szCs w:val="28"/>
                              </w:rPr>
                              <w:t>Chọn khoảng nghiệm để thực hiện quá trình  lặp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DE7CE78" id="Rectangle 546" o:spid="_x0000_s1065" style="position:absolute;left:0;text-align:left;margin-left:0;margin-top:.45pt;width:282.35pt;height:47.6pt;z-index:2516582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" fillcolor="#f7caac [1301]" strokecolor="#1f3763 [1604]" strokeweight="1pt">
                <v:textbox>
                  <w:txbxContent>
                    <w:p w14:paraId="5072D877" w14:textId="77777777" w:rsidR="00CE4D2B" w:rsidRDefault="00CE4D2B" w:rsidP="00CE4D2B">
                      <w:pPr>
                        <w:jc w:val="center"/>
                        <w:rPr>
                          <w:color w:val="C00000"/>
                        </w:rPr>
                      </w:pPr>
                      <w:r>
                        <w:rPr>
                          <w:color w:val="C00000"/>
                          <w:sz w:val="28"/>
                          <w:szCs w:val="28"/>
                        </w:rPr>
                        <w:t>Chọn khoảng nghiệm để thực hiện quá trình  lặp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70E8D34B" wp14:editId="69546687">
            <wp:simplePos x="0" y="0"/>
            <wp:positionH relativeFrom="margin">
              <wp:align>right</wp:align>
            </wp:positionH>
            <wp:positionV relativeFrom="paragraph">
              <wp:posOffset>508000</wp:posOffset>
            </wp:positionV>
            <wp:extent cx="5943600" cy="3430905"/>
            <wp:effectExtent l="0" t="0" r="0" b="0"/>
            <wp:wrapTopAndBottom/>
            <wp:docPr id="545" name="Picture 545" descr="Graphical user interface,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 descr="Graphical user interface, 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30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2A1608" w14:textId="77777777" w:rsidR="00CE4D2B" w:rsidRDefault="00CE4D2B" w:rsidP="00CE4D2B">
      <w:pPr>
        <w:rPr>
          <w:sz w:val="28"/>
          <w:szCs w:val="28"/>
        </w:rPr>
      </w:pPr>
    </w:p>
    <w:p w14:paraId="2C9BE6A2" w14:textId="66324890" w:rsidR="00CE4D2B" w:rsidRDefault="00CE4D2B" w:rsidP="00CE4D2B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EFECE45" wp14:editId="5ACC2EF5">
                <wp:simplePos x="0" y="0"/>
                <wp:positionH relativeFrom="margin">
                  <wp:posOffset>82550</wp:posOffset>
                </wp:positionH>
                <wp:positionV relativeFrom="paragraph">
                  <wp:posOffset>12700</wp:posOffset>
                </wp:positionV>
                <wp:extent cx="3641725" cy="636270"/>
                <wp:effectExtent l="0" t="0" r="15875" b="11430"/>
                <wp:wrapNone/>
                <wp:docPr id="544" name="Text Box 5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1090" cy="635635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0E7238C" w14:textId="77777777" w:rsidR="00CE4D2B" w:rsidRDefault="00CE4D2B" w:rsidP="00CE4D2B">
                            <w:pPr>
                              <w:jc w:val="center"/>
                              <w:rPr>
                                <w:color w:val="C0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color w:val="C00000"/>
                                <w:sz w:val="28"/>
                                <w:szCs w:val="28"/>
                              </w:rPr>
                              <w:t>Kết quả chạy với MODULE 3 sau 50 lần lặp với 12 chữ số lấy sau dấu phẩy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ECE45" id="Text Box 544" o:spid="_x0000_s1066" type="#_x0000_t202" style="position:absolute;margin-left:6.5pt;margin-top:1pt;width:286.75pt;height:50.1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" fillcolor="#f7caac [1301]" strokeweight=".5pt">
                <v:textbox>
                  <w:txbxContent>
                    <w:p w14:paraId="60E7238C" w14:textId="77777777" w:rsidR="00CE4D2B" w:rsidRDefault="00CE4D2B" w:rsidP="00CE4D2B">
                      <w:pPr>
                        <w:jc w:val="center"/>
                        <w:rPr>
                          <w:color w:val="C00000"/>
                          <w:sz w:val="28"/>
                          <w:szCs w:val="28"/>
                        </w:rPr>
                      </w:pPr>
                      <w:r>
                        <w:rPr>
                          <w:color w:val="C00000"/>
                          <w:sz w:val="28"/>
                          <w:szCs w:val="28"/>
                        </w:rPr>
                        <w:t>Kết quả chạy với MODULE 3 sau 50 lần lặp với 12 chữ số lấy sau dấu phẩy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8240" behindDoc="1" locked="0" layoutInCell="1" allowOverlap="1" wp14:anchorId="003C07CF" wp14:editId="35160DA4">
            <wp:simplePos x="0" y="0"/>
            <wp:positionH relativeFrom="column">
              <wp:posOffset>107950</wp:posOffset>
            </wp:positionH>
            <wp:positionV relativeFrom="paragraph">
              <wp:posOffset>932180</wp:posOffset>
            </wp:positionV>
            <wp:extent cx="5943600" cy="3450590"/>
            <wp:effectExtent l="0" t="0" r="0" b="0"/>
            <wp:wrapNone/>
            <wp:docPr id="95" name="Picture 95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50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</w:rPr>
        <w:br w:type="page"/>
      </w:r>
    </w:p>
    <w:p w14:paraId="73EB9164" w14:textId="77777777" w:rsidR="00CE4D2B" w:rsidRDefault="00CE4D2B" w:rsidP="00CE4D2B">
      <w:pPr>
        <w:rPr>
          <w:sz w:val="28"/>
          <w:szCs w:val="28"/>
        </w:rPr>
      </w:pPr>
    </w:p>
    <w:p w14:paraId="2F35A08A" w14:textId="77777777" w:rsidR="00CE4D2B" w:rsidRDefault="00CE4D2B" w:rsidP="00F526ED">
      <w:pPr>
        <w:pStyle w:val="CommentReference"/>
        <w:numPr>
          <w:ilvl w:val="0"/>
          <w:numId w:val="17"/>
        </w:numPr>
        <w:outlineLvl w:val="1"/>
        <w:rPr>
          <w:b/>
          <w:bCs/>
          <w:sz w:val="28"/>
          <w:szCs w:val="28"/>
        </w:rPr>
      </w:pPr>
      <w:bookmarkStart w:id="39" w:name="_Toc74527835"/>
      <w:r>
        <w:rPr>
          <w:b/>
          <w:bCs/>
          <w:sz w:val="28"/>
          <w:szCs w:val="28"/>
        </w:rPr>
        <w:t>MODULE tìm nghiệm với epsilon cho trước</w:t>
      </w:r>
      <w:bookmarkEnd w:id="39"/>
    </w:p>
    <w:p w14:paraId="375CA7AC" w14:textId="25389A81" w:rsidR="00CE4D2B" w:rsidRDefault="00CE4D2B" w:rsidP="00CE4D2B">
      <w:pPr>
        <w:pStyle w:val="CommentReference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1A044267" wp14:editId="697E16AB">
            <wp:simplePos x="0" y="0"/>
            <wp:positionH relativeFrom="column">
              <wp:posOffset>69850</wp:posOffset>
            </wp:positionH>
            <wp:positionV relativeFrom="paragraph">
              <wp:posOffset>168275</wp:posOffset>
            </wp:positionV>
            <wp:extent cx="5943600" cy="3435350"/>
            <wp:effectExtent l="0" t="0" r="0" b="0"/>
            <wp:wrapNone/>
            <wp:docPr id="93" name="Picture 93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35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8994DA5" w14:textId="77777777" w:rsidR="00CE4D2B" w:rsidRDefault="00CE4D2B" w:rsidP="00CE4D2B">
      <w:pPr>
        <w:ind w:left="360"/>
        <w:rPr>
          <w:sz w:val="28"/>
          <w:szCs w:val="28"/>
        </w:rPr>
      </w:pPr>
    </w:p>
    <w:p w14:paraId="2C449CD1" w14:textId="77777777" w:rsidR="00CE4D2B" w:rsidRDefault="00CE4D2B" w:rsidP="00CE4D2B">
      <w:pPr>
        <w:ind w:left="360"/>
        <w:rPr>
          <w:sz w:val="28"/>
          <w:szCs w:val="28"/>
        </w:rPr>
      </w:pPr>
    </w:p>
    <w:p w14:paraId="5F40CABA" w14:textId="77777777" w:rsidR="00CE4D2B" w:rsidRDefault="00CE4D2B" w:rsidP="00CE4D2B">
      <w:pPr>
        <w:ind w:left="360"/>
        <w:rPr>
          <w:sz w:val="28"/>
          <w:szCs w:val="28"/>
        </w:rPr>
      </w:pPr>
    </w:p>
    <w:p w14:paraId="53AE2260" w14:textId="77777777" w:rsidR="00CE4D2B" w:rsidRDefault="00CE4D2B" w:rsidP="00CE4D2B">
      <w:pPr>
        <w:ind w:left="360"/>
        <w:rPr>
          <w:sz w:val="28"/>
          <w:szCs w:val="28"/>
        </w:rPr>
      </w:pPr>
    </w:p>
    <w:p w14:paraId="5A69B0CA" w14:textId="77777777" w:rsidR="00CE4D2B" w:rsidRDefault="00CE4D2B" w:rsidP="00CE4D2B">
      <w:pPr>
        <w:ind w:left="360"/>
        <w:rPr>
          <w:sz w:val="28"/>
          <w:szCs w:val="28"/>
        </w:rPr>
      </w:pPr>
    </w:p>
    <w:p w14:paraId="23B00F26" w14:textId="77777777" w:rsidR="00CE4D2B" w:rsidRDefault="00CE4D2B" w:rsidP="00CE4D2B">
      <w:pPr>
        <w:ind w:left="360"/>
        <w:rPr>
          <w:sz w:val="28"/>
          <w:szCs w:val="28"/>
        </w:rPr>
      </w:pPr>
    </w:p>
    <w:p w14:paraId="3441EF82" w14:textId="77777777" w:rsidR="00CE4D2B" w:rsidRDefault="00CE4D2B" w:rsidP="00CE4D2B">
      <w:pPr>
        <w:ind w:left="360"/>
        <w:rPr>
          <w:sz w:val="28"/>
          <w:szCs w:val="28"/>
        </w:rPr>
      </w:pPr>
    </w:p>
    <w:p w14:paraId="608E2BBC" w14:textId="77777777" w:rsidR="00CE4D2B" w:rsidRDefault="00CE4D2B" w:rsidP="00CE4D2B">
      <w:pPr>
        <w:ind w:left="360"/>
        <w:rPr>
          <w:sz w:val="28"/>
          <w:szCs w:val="28"/>
        </w:rPr>
      </w:pPr>
    </w:p>
    <w:p w14:paraId="4930BF83" w14:textId="77777777" w:rsidR="00CE4D2B" w:rsidRDefault="00CE4D2B" w:rsidP="00CE4D2B">
      <w:pPr>
        <w:ind w:left="360"/>
        <w:rPr>
          <w:sz w:val="28"/>
          <w:szCs w:val="28"/>
        </w:rPr>
      </w:pPr>
    </w:p>
    <w:p w14:paraId="6E2FD3DD" w14:textId="77777777" w:rsidR="00CE4D2B" w:rsidRDefault="00CE4D2B" w:rsidP="00CE4D2B">
      <w:pPr>
        <w:pStyle w:val="CommentReference"/>
        <w:outlineLvl w:val="1"/>
        <w:rPr>
          <w:b/>
          <w:bCs/>
          <w:sz w:val="28"/>
          <w:szCs w:val="28"/>
        </w:rPr>
      </w:pPr>
    </w:p>
    <w:p w14:paraId="3BDFA5DE" w14:textId="77777777" w:rsidR="00CE4D2B" w:rsidRDefault="00CE4D2B" w:rsidP="00CE4D2B">
      <w:pPr>
        <w:pStyle w:val="CommentReference"/>
        <w:outlineLvl w:val="1"/>
        <w:rPr>
          <w:b/>
          <w:bCs/>
          <w:sz w:val="28"/>
          <w:szCs w:val="28"/>
        </w:rPr>
      </w:pPr>
    </w:p>
    <w:p w14:paraId="0DEB14BC" w14:textId="77777777" w:rsidR="00CE4D2B" w:rsidRDefault="00CE4D2B" w:rsidP="00F526ED">
      <w:pPr>
        <w:pStyle w:val="CommentReference"/>
        <w:numPr>
          <w:ilvl w:val="0"/>
          <w:numId w:val="17"/>
        </w:numPr>
        <w:outlineLvl w:val="1"/>
        <w:rPr>
          <w:b/>
          <w:bCs/>
        </w:rPr>
      </w:pPr>
      <w:bookmarkStart w:id="40" w:name="_Toc74527836"/>
      <w:r>
        <w:rPr>
          <w:b/>
          <w:bCs/>
          <w:sz w:val="28"/>
          <w:szCs w:val="28"/>
        </w:rPr>
        <w:t xml:space="preserve">Lựa chọn </w:t>
      </w:r>
      <w:r>
        <w:rPr>
          <w:rFonts w:ascii="Abadi" w:hAnsi="Abadi"/>
          <w:b/>
          <w:bCs/>
          <w:color w:val="000000" w:themeColor="text1"/>
          <w:sz w:val="24"/>
          <w:szCs w:val="24"/>
        </w:rPr>
        <w:t>tìm nghi</w:t>
      </w:r>
      <w:r>
        <w:rPr>
          <w:rFonts w:ascii="Calibri" w:hAnsi="Calibri" w:cs="Calibri"/>
          <w:b/>
          <w:bCs/>
          <w:color w:val="000000" w:themeColor="text1"/>
          <w:sz w:val="24"/>
          <w:szCs w:val="24"/>
        </w:rPr>
        <w:t>ệm thỏa mãn</w:t>
      </w:r>
      <w:r>
        <w:rPr>
          <w:rFonts w:ascii="Abadi" w:hAnsi="Abadi"/>
          <w:b/>
          <w:bCs/>
          <w:color w:val="000000" w:themeColor="text1"/>
          <w:sz w:val="24"/>
          <w:szCs w:val="24"/>
        </w:rPr>
        <w:t xml:space="preserve">: </w:t>
      </w:r>
      <w:bookmarkEnd w:id="40"/>
      <w:r>
        <w:rPr>
          <w:position w:val="-12"/>
        </w:rPr>
        <w:object w:dxaOrig="1310" w:dyaOrig="360" w14:anchorId="39F0BE61">
          <v:shape id="_x0000_i1331" type="#_x0000_t75" style="width:65.5pt;height:18pt" o:ole="">
            <v:imagedata r:id="rId9" o:title=""/>
          </v:shape>
          <o:OLEObject Type="Embed" ProgID="Equation.DSMT4" ShapeID="_x0000_i1331" DrawAspect="Content" ObjectID="_1685141191" r:id="rId201"/>
        </w:object>
      </w:r>
    </w:p>
    <w:p w14:paraId="0E873708" w14:textId="5785CD06" w:rsidR="00CE4D2B" w:rsidRDefault="00CE4D2B" w:rsidP="00CE4D2B">
      <w:pPr>
        <w:rPr>
          <w:b/>
          <w:bCs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07437B9" wp14:editId="6E62989E">
            <wp:simplePos x="0" y="0"/>
            <wp:positionH relativeFrom="margin">
              <wp:posOffset>38100</wp:posOffset>
            </wp:positionH>
            <wp:positionV relativeFrom="paragraph">
              <wp:posOffset>254635</wp:posOffset>
            </wp:positionV>
            <wp:extent cx="5943600" cy="3425190"/>
            <wp:effectExtent l="0" t="0" r="0" b="3810"/>
            <wp:wrapNone/>
            <wp:docPr id="91" name="Picture 91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251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br w:type="page"/>
      </w:r>
    </w:p>
    <w:p w14:paraId="7456F35D" w14:textId="77777777" w:rsidR="00CE4D2B" w:rsidRDefault="00CE4D2B" w:rsidP="00F526ED">
      <w:pPr>
        <w:pStyle w:val="CommentReference"/>
        <w:numPr>
          <w:ilvl w:val="0"/>
          <w:numId w:val="17"/>
        </w:numPr>
        <w:outlineLvl w:val="1"/>
        <w:rPr>
          <w:b/>
          <w:bCs/>
          <w:sz w:val="28"/>
          <w:szCs w:val="28"/>
        </w:rPr>
      </w:pPr>
      <w:bookmarkStart w:id="41" w:name="_Toc74527837"/>
      <w:r>
        <w:rPr>
          <w:b/>
          <w:bCs/>
          <w:sz w:val="28"/>
          <w:szCs w:val="28"/>
        </w:rPr>
        <w:lastRenderedPageBreak/>
        <w:t>Hiển thị ra file</w:t>
      </w:r>
      <w:bookmarkEnd w:id="41"/>
      <w:r>
        <w:rPr>
          <w:b/>
          <w:bCs/>
          <w:sz w:val="28"/>
          <w:szCs w:val="28"/>
        </w:rPr>
        <w:t xml:space="preserve"> </w:t>
      </w:r>
    </w:p>
    <w:p w14:paraId="46C31F3C" w14:textId="77777777" w:rsidR="00CE4D2B" w:rsidRDefault="00CE4D2B" w:rsidP="00CE4D2B">
      <w:pPr>
        <w:pStyle w:val="CommentReference"/>
        <w:outlineLvl w:val="1"/>
        <w:rPr>
          <w:b/>
          <w:bCs/>
          <w:sz w:val="28"/>
          <w:szCs w:val="28"/>
        </w:rPr>
      </w:pPr>
    </w:p>
    <w:p w14:paraId="469222BA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outlineLvl w:val="2"/>
        <w:rPr>
          <w:color w:val="000000"/>
          <w:sz w:val="21"/>
          <w:szCs w:val="21"/>
        </w:rPr>
      </w:pPr>
      <w:bookmarkStart w:id="42" w:name="_Toc74527838"/>
      <w:r>
        <w:rPr>
          <w:sz w:val="28"/>
          <w:szCs w:val="28"/>
        </w:rPr>
        <w:t xml:space="preserve">Ví dụ 1: </w:t>
      </w:r>
      <w:r>
        <w:rPr>
          <w:color w:val="000000"/>
          <w:sz w:val="21"/>
          <w:szCs w:val="21"/>
        </w:rPr>
        <w:t>Da thuc f(x) = 8461x^5 + -973x^4 + 9341x^3 + 1253x^2 + -8753x^1 + -454</w:t>
      </w:r>
      <w:bookmarkEnd w:id="42"/>
    </w:p>
    <w:p w14:paraId="6F4B22EB" w14:textId="77777777" w:rsidR="00CE4D2B" w:rsidRDefault="00CE4D2B" w:rsidP="00CE4D2B">
      <w:pPr>
        <w:pStyle w:val="CommentReference"/>
        <w:outlineLvl w:val="2"/>
        <w:rPr>
          <w:sz w:val="28"/>
          <w:szCs w:val="28"/>
        </w:rPr>
      </w:pPr>
    </w:p>
    <w:p w14:paraId="30877A0C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Bac cua da thuc: 5</w:t>
      </w:r>
    </w:p>
    <w:p w14:paraId="5861EEC2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a thuc f(x) = 8461x^5 + -973x^4 + 9341x^3 + 1253x^2 + -8753x^1 + -454</w:t>
      </w:r>
    </w:p>
    <w:p w14:paraId="40115E7F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a thuc f'(x) = 42305x^4 + -3892x^3 + 28023x^2 + 2506x^1 + -8753</w:t>
      </w:r>
    </w:p>
    <w:p w14:paraId="7562F5B1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a thuc f''(x) = 169220x^3 + -11676x^2 + 56046x^1 + 2506</w:t>
      </w:r>
    </w:p>
    <w:p w14:paraId="7078730C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--------------------------------------</w:t>
      </w:r>
    </w:p>
    <w:p w14:paraId="57E274FD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+ Doi voi can tren:</w:t>
      </w:r>
    </w:p>
    <w:p w14:paraId="25AF01D3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He so am dau tien: k = 1</w:t>
      </w:r>
    </w:p>
    <w:p w14:paraId="45E5D56B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Max cua cac tri tuyet doi cua cac he so am la: B = 8753</w:t>
      </w:r>
    </w:p>
    <w:p w14:paraId="1D393494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Can tren cua mien chua nghiem: 2.03451</w:t>
      </w:r>
    </w:p>
    <w:p w14:paraId="36A2C8EA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+ Doi voi can duoi: </w:t>
      </w:r>
    </w:p>
    <w:p w14:paraId="1E0286DC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He so am dau tien: k = 3</w:t>
      </w:r>
    </w:p>
    <w:p w14:paraId="61FC7532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Max cua cac tri tuyet doi cua cac he so am la: B = 8753</w:t>
      </w:r>
    </w:p>
    <w:p w14:paraId="2D28DFC0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Can duoi cua mien chua nghiem la: -2.01137</w:t>
      </w:r>
    </w:p>
    <w:p w14:paraId="141C8166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--------------------------------------</w:t>
      </w:r>
    </w:p>
    <w:p w14:paraId="249CE5D2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Tim cac diem cuc tri</w:t>
      </w:r>
    </w:p>
    <w:p w14:paraId="322972DF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iem cuc tri: (-0.497358; 2743.08)</w:t>
      </w:r>
    </w:p>
    <w:p w14:paraId="7B2896B8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iem cuc tri: (0.463646; -3175.61)</w:t>
      </w:r>
    </w:p>
    <w:p w14:paraId="5F2B1C82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--------------------------------------</w:t>
      </w:r>
    </w:p>
    <w:p w14:paraId="13F1973F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Cac khoang phan ly nghiem (truoc khi dung chia doi):</w:t>
      </w:r>
    </w:p>
    <w:p w14:paraId="36441491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(-2.01037; -0.498358)</w:t>
      </w:r>
    </w:p>
    <w:p w14:paraId="6CD5DFDB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(-0.496358; 0.462646)</w:t>
      </w:r>
    </w:p>
    <w:p w14:paraId="63F9C4F3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(0.464646; 2.03351)</w:t>
      </w:r>
    </w:p>
    <w:p w14:paraId="000589CE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--------------------------------------</w:t>
      </w:r>
    </w:p>
    <w:p w14:paraId="6F844A0C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khoang phan ly nghiem sau khi dung chia doi: </w:t>
      </w:r>
    </w:p>
    <w:p w14:paraId="4119A0A0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khoang so 1: </w:t>
      </w:r>
    </w:p>
    <w:p w14:paraId="0F3401E7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 = -2.01037 | b = -0.498358 | c = -1.25437 | f(a) * f(c) = 1.20291e+10</w:t>
      </w:r>
    </w:p>
    <w:p w14:paraId="5939C459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 = -1.25437 | b = -0.498358 | c = -0.876362 | f(a) * f(c) = 1.05788e+08</w:t>
      </w:r>
    </w:p>
    <w:p w14:paraId="182E6479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(-0.876362; -0.498358)</w:t>
      </w:r>
    </w:p>
    <w:p w14:paraId="46D13D24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khoang so 2: </w:t>
      </w:r>
    </w:p>
    <w:p w14:paraId="642356FB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 = -0.496358 | b = 0.462646 | c = -0.016856 | f(a) * f(c) = -839780</w:t>
      </w:r>
    </w:p>
    <w:p w14:paraId="3ACCD145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(-0.496358; -0.016856)</w:t>
      </w:r>
    </w:p>
    <w:p w14:paraId="5E852818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khoang so 3: </w:t>
      </w:r>
    </w:p>
    <w:p w14:paraId="35600D5E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lastRenderedPageBreak/>
        <w:t>a = 0.464646 | b = 2.03351 | c = 1.24908 | f(a) * f(c) = -1.02029e+08</w:t>
      </w:r>
    </w:p>
    <w:p w14:paraId="40ED9129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 = 0.464646 | b = 1.24908 | c = 0.856863 | f(a) * f(c) = -7.06936e+06</w:t>
      </w:r>
    </w:p>
    <w:p w14:paraId="74E6ACB4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(0.464646; 0.856863)</w:t>
      </w:r>
    </w:p>
    <w:p w14:paraId="507C7B49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--------------------------------------</w:t>
      </w:r>
    </w:p>
    <w:p w14:paraId="52929023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Ban dang dung chuc nang so 3</w:t>
      </w:r>
    </w:p>
    <w:p w14:paraId="5BB068C7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</w:t>
      </w:r>
    </w:p>
    <w:p w14:paraId="19B080DF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Gia tri nho nhat va lon nhat cua f'(x) tren (-0.876362; -0.498358) la : m1 = 49.1729 va M1 = 38145.6</w:t>
      </w:r>
    </w:p>
    <w:p w14:paraId="234CB80A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iem fourier: x0 = -0.498358 va d = -0.876362</w:t>
      </w:r>
    </w:p>
    <w:p w14:paraId="513D26FB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So lan lap: 50</w:t>
      </w:r>
    </w:p>
    <w:p w14:paraId="320D52BC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Qua trinh lap: </w:t>
      </w:r>
    </w:p>
    <w:p w14:paraId="442BD12F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 = -0.677179</w:t>
      </w:r>
    </w:p>
    <w:p w14:paraId="6004DE93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 = -0.749392</w:t>
      </w:r>
    </w:p>
    <w:p w14:paraId="35DB99D3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 = -0.769395</w:t>
      </w:r>
    </w:p>
    <w:p w14:paraId="44A9071F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 = -0.774261</w:t>
      </w:r>
    </w:p>
    <w:p w14:paraId="23831771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5 = -0.775406</w:t>
      </w:r>
    </w:p>
    <w:p w14:paraId="77270218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6 = -0.775672</w:t>
      </w:r>
    </w:p>
    <w:p w14:paraId="2E884DD4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7 = -0.775734</w:t>
      </w:r>
    </w:p>
    <w:p w14:paraId="3E1E8247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8 = -0.775749</w:t>
      </w:r>
    </w:p>
    <w:p w14:paraId="3378A37A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9 = -0.775752</w:t>
      </w:r>
    </w:p>
    <w:p w14:paraId="36245650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0 = -0.775753</w:t>
      </w:r>
    </w:p>
    <w:p w14:paraId="2B10107B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1 = -0.775753</w:t>
      </w:r>
    </w:p>
    <w:p w14:paraId="22551B39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2 = -0.775753</w:t>
      </w:r>
    </w:p>
    <w:p w14:paraId="360219B2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3 = -0.775753</w:t>
      </w:r>
    </w:p>
    <w:p w14:paraId="09A0A027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4 = -0.775753</w:t>
      </w:r>
    </w:p>
    <w:p w14:paraId="722CAD84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5 = -0.775753</w:t>
      </w:r>
    </w:p>
    <w:p w14:paraId="37098762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6 = -0.775753</w:t>
      </w:r>
    </w:p>
    <w:p w14:paraId="039B79C5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7 = -0.775753</w:t>
      </w:r>
    </w:p>
    <w:p w14:paraId="7E9B32C2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8 = -0.775753</w:t>
      </w:r>
    </w:p>
    <w:p w14:paraId="22F74586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9 = -0.775753</w:t>
      </w:r>
    </w:p>
    <w:p w14:paraId="0332E1B4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0 = -0.775753</w:t>
      </w:r>
    </w:p>
    <w:p w14:paraId="52095676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1 = -0.775753</w:t>
      </w:r>
    </w:p>
    <w:p w14:paraId="4B46BCD1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2 = -0.775753</w:t>
      </w:r>
    </w:p>
    <w:p w14:paraId="73C6877F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3 = -0.775753</w:t>
      </w:r>
    </w:p>
    <w:p w14:paraId="224910B8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4 = -0.775753</w:t>
      </w:r>
    </w:p>
    <w:p w14:paraId="681326CD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5 = -0.775753</w:t>
      </w:r>
    </w:p>
    <w:p w14:paraId="41C47D02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6 = -0.775753</w:t>
      </w:r>
    </w:p>
    <w:p w14:paraId="29FC9D34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7 = -0.775753</w:t>
      </w:r>
    </w:p>
    <w:p w14:paraId="5B27A7CF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8 = -0.775753</w:t>
      </w:r>
    </w:p>
    <w:p w14:paraId="1B5D9AD3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9 = -0.775753</w:t>
      </w:r>
    </w:p>
    <w:p w14:paraId="71095655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0 = -0.775753</w:t>
      </w:r>
    </w:p>
    <w:p w14:paraId="0E41F83D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1 = -0.775753</w:t>
      </w:r>
    </w:p>
    <w:p w14:paraId="13DCEB4B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lastRenderedPageBreak/>
        <w:t xml:space="preserve">       x32 = -0.775753</w:t>
      </w:r>
    </w:p>
    <w:p w14:paraId="1D3B5964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3 = -0.775753</w:t>
      </w:r>
    </w:p>
    <w:p w14:paraId="08E10D33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4 = -0.775753</w:t>
      </w:r>
    </w:p>
    <w:p w14:paraId="3CC41606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5 = -0.775753</w:t>
      </w:r>
    </w:p>
    <w:p w14:paraId="498DBC5F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6 = -0.775753</w:t>
      </w:r>
    </w:p>
    <w:p w14:paraId="5D805A55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7 = -0.775753</w:t>
      </w:r>
    </w:p>
    <w:p w14:paraId="20165635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8 = -0.775753</w:t>
      </w:r>
    </w:p>
    <w:p w14:paraId="13F5F53D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9 = -0.775753</w:t>
      </w:r>
    </w:p>
    <w:p w14:paraId="5DCDF1A9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0 = -0.775753</w:t>
      </w:r>
    </w:p>
    <w:p w14:paraId="40BCCBB1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1 = -0.775753</w:t>
      </w:r>
    </w:p>
    <w:p w14:paraId="25DF2356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2 = -0.775753</w:t>
      </w:r>
    </w:p>
    <w:p w14:paraId="7C5B7281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3 = -0.775753</w:t>
      </w:r>
    </w:p>
    <w:p w14:paraId="5B44BE04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4 = -0.775753</w:t>
      </w:r>
    </w:p>
    <w:p w14:paraId="773A82BB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5 = -0.775753</w:t>
      </w:r>
    </w:p>
    <w:p w14:paraId="1AB633A0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6 = -0.775753</w:t>
      </w:r>
    </w:p>
    <w:p w14:paraId="5AE745FC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7 = -0.775753</w:t>
      </w:r>
    </w:p>
    <w:p w14:paraId="7574AB9C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8 = -0.775753</w:t>
      </w:r>
    </w:p>
    <w:p w14:paraId="17E8826D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9 = -0.775753</w:t>
      </w:r>
    </w:p>
    <w:p w14:paraId="4DE041B9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50 = -0.775753</w:t>
      </w:r>
    </w:p>
    <w:p w14:paraId="2F4643E7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=&gt; Nghiem tim duoc la: -0.775753</w:t>
      </w:r>
    </w:p>
    <w:p w14:paraId="35A7CBC3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Voi sai so theo cong thuc 1 la: 2.77438e-14</w:t>
      </w:r>
    </w:p>
    <w:p w14:paraId="0140BF53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Voi sai so theo cong thuc 2 la: 0</w:t>
      </w:r>
    </w:p>
    <w:p w14:paraId="2BF89192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--------------------------------------</w:t>
      </w:r>
    </w:p>
    <w:p w14:paraId="79F54D47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Ban dang dung chuc nang so 4</w:t>
      </w:r>
    </w:p>
    <w:p w14:paraId="52A28DD2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</w:t>
      </w:r>
    </w:p>
    <w:p w14:paraId="41279E9C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</w:t>
      </w:r>
    </w:p>
    <w:p w14:paraId="27FCA10A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</w:t>
      </w:r>
    </w:p>
    <w:p w14:paraId="21BAB25C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Gia tri nho nhat va lon nhat cua f'(x) tren (-0.496358; -0.016856) la : m1 = 48.9797 va M1 = 8787.26</w:t>
      </w:r>
    </w:p>
    <w:p w14:paraId="12592FF8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Epsilon ma ban da nhap: 5e-05</w:t>
      </w:r>
    </w:p>
    <w:p w14:paraId="0291E795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iem fourier: x0 = -0.496358 va d = -0.016856</w:t>
      </w:r>
    </w:p>
    <w:p w14:paraId="326DF23B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Qua trinh lap theo cong thuc tien nghiem:</w:t>
      </w:r>
    </w:p>
    <w:p w14:paraId="3EF296A1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0 = -0.496358</w:t>
      </w:r>
    </w:p>
    <w:p w14:paraId="7B897D1F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 = -0.0649994</w:t>
      </w:r>
    </w:p>
    <w:p w14:paraId="6491F7E9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 = -0.0516351</w:t>
      </w:r>
    </w:p>
    <w:p w14:paraId="4EE083FB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=&gt; Nghiem theo cong thuc sai so tien nghiem: -0.0516343</w:t>
      </w:r>
    </w:p>
    <w:p w14:paraId="163401F6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</w:p>
    <w:p w14:paraId="643C02AC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Qua trinh lap theo cong thuc hau nghiem: </w:t>
      </w:r>
    </w:p>
    <w:p w14:paraId="6D3F6530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0 = -0.496358 va x1 = -0.0649994</w:t>
      </w:r>
    </w:p>
    <w:p w14:paraId="3419C113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 = -0.0649994 va x2 = -0.0516351</w:t>
      </w:r>
    </w:p>
    <w:p w14:paraId="5B10B943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 = -0.0516351 va x3 = -0.0516343</w:t>
      </w:r>
    </w:p>
    <w:p w14:paraId="2BA0247F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 = -0.0516343 va x4 = -0.0516343</w:t>
      </w:r>
    </w:p>
    <w:p w14:paraId="39A4D7DB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=&gt; Nghiem theo cong thuc sai so hau nghiem: -0.0516343</w:t>
      </w:r>
    </w:p>
    <w:p w14:paraId="03F9BD7C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lastRenderedPageBreak/>
        <w:t>--------------------------------------</w:t>
      </w:r>
    </w:p>
    <w:p w14:paraId="1EE6F81E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Ban dang dung chuc nang so 5</w:t>
      </w:r>
    </w:p>
    <w:p w14:paraId="1DC967F9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</w:t>
      </w:r>
    </w:p>
    <w:p w14:paraId="52A68376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</w:t>
      </w:r>
    </w:p>
    <w:p w14:paraId="590E350F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</w:t>
      </w:r>
    </w:p>
    <w:p w14:paraId="11166F92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Ban chon khoang nghiem: (0.464646; 0.856863)</w:t>
      </w:r>
    </w:p>
    <w:p w14:paraId="24C2F5D4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Epsilon ma ban da nhap: 3e-05</w:t>
      </w:r>
    </w:p>
    <w:p w14:paraId="665D8BEC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iem fourier: x0 = 0.464646 va d = 0.856863</w:t>
      </w:r>
    </w:p>
    <w:p w14:paraId="2DCDC8A2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Qua trinh lap: </w:t>
      </w:r>
    </w:p>
    <w:p w14:paraId="4A96B7E8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0 = 0.464646 va x1 = 0.695223</w:t>
      </w:r>
    </w:p>
    <w:p w14:paraId="131A1CF2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 = 0.695223 va x2 = 0.763981</w:t>
      </w:r>
    </w:p>
    <w:p w14:paraId="6BD52556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 = 0.763981 va x3 = 0.777339</w:t>
      </w:r>
    </w:p>
    <w:p w14:paraId="6B0641A3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 = 0.777339 va x4 = 0.779668</w:t>
      </w:r>
    </w:p>
    <w:p w14:paraId="6A10EB8B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 = 0.779668 va x5 = 0.780066</w:t>
      </w:r>
    </w:p>
    <w:p w14:paraId="262931E7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5 = 0.780066 va x6 = 0.780133</w:t>
      </w:r>
    </w:p>
    <w:p w14:paraId="156C2ECE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6 = 0.780133 va x7 = 0.780145</w:t>
      </w:r>
    </w:p>
    <w:p w14:paraId="724C5E0A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=&gt; Nghiem thu duoc la: 0.780145</w:t>
      </w:r>
    </w:p>
    <w:p w14:paraId="76C0913A" w14:textId="77777777" w:rsidR="00CE4D2B" w:rsidRDefault="00CE4D2B" w:rsidP="00F526ED">
      <w:pPr>
        <w:pStyle w:val="CommentText"/>
        <w:numPr>
          <w:ilvl w:val="0"/>
          <w:numId w:val="17"/>
        </w:numP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--------------------------------------</w:t>
      </w:r>
    </w:p>
    <w:p w14:paraId="549057FA" w14:textId="77777777" w:rsidR="00CE4D2B" w:rsidRDefault="00CE4D2B" w:rsidP="00CE4D2B">
      <w:pPr>
        <w:pStyle w:val="CommentText"/>
        <w:shd w:val="clear" w:color="auto" w:fill="FFFFFF"/>
        <w:ind w:left="360"/>
        <w:rPr>
          <w:color w:val="000000"/>
          <w:sz w:val="21"/>
          <w:szCs w:val="21"/>
        </w:rPr>
      </w:pPr>
    </w:p>
    <w:p w14:paraId="408C000A" w14:textId="77777777" w:rsidR="00CE4D2B" w:rsidRDefault="00CE4D2B" w:rsidP="00CE4D2B">
      <w:pPr>
        <w:pStyle w:val="CommentText"/>
        <w:shd w:val="clear" w:color="auto" w:fill="FFFFFF"/>
        <w:outlineLvl w:val="2"/>
        <w:rPr>
          <w:color w:val="000000"/>
          <w:sz w:val="21"/>
          <w:szCs w:val="21"/>
        </w:rPr>
      </w:pPr>
      <w:bookmarkStart w:id="43" w:name="_Toc74527839"/>
      <w:r>
        <w:rPr>
          <w:sz w:val="28"/>
          <w:szCs w:val="28"/>
        </w:rPr>
        <w:t xml:space="preserve">Ví dụ 2: </w:t>
      </w:r>
      <w:r>
        <w:rPr>
          <w:color w:val="000000"/>
          <w:sz w:val="21"/>
          <w:szCs w:val="21"/>
        </w:rPr>
        <w:t>Da thuc f(x) = 214x^7 + 273x^6 + 87.213x^5 + 2452.45x^4 + 3154x^3 + 23.54x^2 + 125.364x^1 + 123.1</w:t>
      </w:r>
      <w:bookmarkEnd w:id="43"/>
    </w:p>
    <w:p w14:paraId="55EA60E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</w:p>
    <w:p w14:paraId="1B93DBD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Bac cua da thuc: 7</w:t>
      </w:r>
    </w:p>
    <w:p w14:paraId="1265150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a thuc f(x) = 214x^7 + 273x^6 + 87.213x^5 + 2452.45x^4 + 3154x^3 + 23.54x^2 + 125.364x^1 + 123.1</w:t>
      </w:r>
    </w:p>
    <w:p w14:paraId="4AE5870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a thuc f'(x) = 1498x^6 + 1638x^5 + 436.065x^4 + 9809.8x^3 + 9462x^2 + 47.08x^1 + 125.364</w:t>
      </w:r>
    </w:p>
    <w:p w14:paraId="627A5303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a thuc f''(x) = 8988x^5 + 8190x^4 + 1744.26x^3 + 29429.4x^2 + 18924x^1 + 47.08</w:t>
      </w:r>
    </w:p>
    <w:p w14:paraId="09CF85C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--------------------------------------</w:t>
      </w:r>
    </w:p>
    <w:p w14:paraId="794B645A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+ Doi voi can tren:</w:t>
      </w:r>
    </w:p>
    <w:p w14:paraId="5C55BAB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He so am dau tien: k = 5</w:t>
      </w:r>
    </w:p>
    <w:p w14:paraId="5FE8FF95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Max cua cac tri tuyet doi cua cac he so am la: B = 0</w:t>
      </w:r>
    </w:p>
    <w:p w14:paraId="08A1CFB3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Can tren cua mien chua nghiem: 1</w:t>
      </w:r>
    </w:p>
    <w:p w14:paraId="42A9ADF7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+ Doi voi can duoi: </w:t>
      </w:r>
    </w:p>
    <w:p w14:paraId="0283AF75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He so am dau tien: k = -1</w:t>
      </w:r>
    </w:p>
    <w:p w14:paraId="10EEBD00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Max cua cac tri tuyet doi cua cac he so am la: B = 2452.45</w:t>
      </w:r>
    </w:p>
    <w:p w14:paraId="31D563E6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Can duoi cua mien chua nghiem la: -12.46</w:t>
      </w:r>
    </w:p>
    <w:p w14:paraId="6266303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--------------------------------------</w:t>
      </w:r>
    </w:p>
    <w:p w14:paraId="0553A62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Tim cac diem cuc tri</w:t>
      </w:r>
    </w:p>
    <w:p w14:paraId="75195A7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iem cuc tri: (-1.85053; 1911.69)</w:t>
      </w:r>
    </w:p>
    <w:p w14:paraId="68B15C1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iem cuc tri: (-1.0033; -708.531)</w:t>
      </w:r>
    </w:p>
    <w:p w14:paraId="7726500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--------------------------------------</w:t>
      </w:r>
    </w:p>
    <w:p w14:paraId="13D99B9A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Cac khoang phan ly nghiem (truoc khi dung chia doi):</w:t>
      </w:r>
    </w:p>
    <w:p w14:paraId="1E33221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(-12.459; -1.85153)</w:t>
      </w:r>
    </w:p>
    <w:p w14:paraId="2AB06ABC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(-1.84953; -1.0043)</w:t>
      </w:r>
    </w:p>
    <w:p w14:paraId="4CFB6A9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(-1.0023; 0.999)</w:t>
      </w:r>
    </w:p>
    <w:p w14:paraId="6435EB57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lastRenderedPageBreak/>
        <w:t>--------------------------------------</w:t>
      </w:r>
    </w:p>
    <w:p w14:paraId="03924E70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khoang phan ly nghiem sau khi dung chia doi: </w:t>
      </w:r>
    </w:p>
    <w:p w14:paraId="1ED7CC65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khoang so 1: </w:t>
      </w:r>
    </w:p>
    <w:p w14:paraId="57C910E3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 =  -12.459 | b = -1.85153 | c = -7.15529 | f(a) * f(c) = 1.47454e+18</w:t>
      </w:r>
    </w:p>
    <w:p w14:paraId="5799B845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 = -7.15529 | b = -1.85153 | c = -4.50341 | f(a) * f(c) = 8.5959e+14</w:t>
      </w:r>
    </w:p>
    <w:p w14:paraId="3F3F06C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 = -4.50341 | b = -1.85153 | c = -3.17747 | f(a) * f(c) = 1.55211e+12</w:t>
      </w:r>
    </w:p>
    <w:p w14:paraId="6FF5019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 = -3.17747 | b = -1.85153 | c = -2.5145 | f(a) * f(c) = 8.3297e+09</w:t>
      </w:r>
    </w:p>
    <w:p w14:paraId="254A3E1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 =  -2.5145 | b = -1.85153 | c = -2.18302 | f(a) * f(c) = 6.95788e+07</w:t>
      </w:r>
    </w:p>
    <w:p w14:paraId="2C3CE28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(-2.18302; -1.85153)</w:t>
      </w:r>
    </w:p>
    <w:p w14:paraId="36CB3DA5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khoang so 2: </w:t>
      </w:r>
    </w:p>
    <w:p w14:paraId="2E08AC4C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 = -1.84953 | b = -1.0043 | c = -1.42692 | f(a) * f(c) = 395153</w:t>
      </w:r>
    </w:p>
    <w:p w14:paraId="1DC6B2C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(-1.42692; -1.0043)</w:t>
      </w:r>
    </w:p>
    <w:p w14:paraId="6AC56DF5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khoang so 3: </w:t>
      </w:r>
    </w:p>
    <w:p w14:paraId="33183EE6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 =  -1.0023 | b = 0.999 | c = -0.00164956 | f(a) * f(c) = -87073.2</w:t>
      </w:r>
    </w:p>
    <w:p w14:paraId="4431D0C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 =  -1.0023 | b = -0.00164956 | c = -0.501974 | f(a) * f(c) = 125589</w:t>
      </w:r>
    </w:p>
    <w:p w14:paraId="46241AB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 = -0.501974 | b = -0.00164956 | c = -0.251812 | f(a) * f(c) = -9304.43</w:t>
      </w:r>
    </w:p>
    <w:p w14:paraId="7222D5C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(-0.501974; -0.251812)</w:t>
      </w:r>
    </w:p>
    <w:p w14:paraId="3D70C6B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--------------------------------------</w:t>
      </w:r>
    </w:p>
    <w:p w14:paraId="2A84C2A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Ban dang dung chuc nang so 3</w:t>
      </w:r>
    </w:p>
    <w:p w14:paraId="422D89B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</w:t>
      </w:r>
    </w:p>
    <w:p w14:paraId="680A138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Gia tri nho nhat va lon nhat cua f'(x) tren (-2.18302; -1.85153) la : m1 = 44.376 va M1 = 33882.1</w:t>
      </w:r>
    </w:p>
    <w:p w14:paraId="659B9275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iem fourier: x0 = -1.85153 va d = -2.18302</w:t>
      </w:r>
    </w:p>
    <w:p w14:paraId="1C4E74B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So lan lap: 50</w:t>
      </w:r>
    </w:p>
    <w:p w14:paraId="08E12F2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Qua trinh lap: </w:t>
      </w:r>
    </w:p>
    <w:p w14:paraId="41DAE9B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 = -1.99543</w:t>
      </w:r>
    </w:p>
    <w:p w14:paraId="0645300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 = -2.05997</w:t>
      </w:r>
    </w:p>
    <w:p w14:paraId="275063D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 = -2.0804</w:t>
      </w:r>
    </w:p>
    <w:p w14:paraId="521427F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 = -2.08603</w:t>
      </w:r>
    </w:p>
    <w:p w14:paraId="6A4F2E23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5 = -2.08752</w:t>
      </w:r>
    </w:p>
    <w:p w14:paraId="7AA9E00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6 = -2.08792</w:t>
      </w:r>
    </w:p>
    <w:p w14:paraId="6203B120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7 = -2.08802</w:t>
      </w:r>
    </w:p>
    <w:p w14:paraId="42AEF0F7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8 = -2.08804</w:t>
      </w:r>
    </w:p>
    <w:p w14:paraId="4C5F137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9 = -2.08805</w:t>
      </w:r>
    </w:p>
    <w:p w14:paraId="767B817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0 = -2.08805</w:t>
      </w:r>
    </w:p>
    <w:p w14:paraId="7B23ABD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1 = -2.08805</w:t>
      </w:r>
    </w:p>
    <w:p w14:paraId="22854F7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2 = -2.08805</w:t>
      </w:r>
    </w:p>
    <w:p w14:paraId="6F46971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3 = -2.08805</w:t>
      </w:r>
    </w:p>
    <w:p w14:paraId="022042A7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4 = -2.08805</w:t>
      </w:r>
    </w:p>
    <w:p w14:paraId="2AA9B1B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5 = -2.08805</w:t>
      </w:r>
    </w:p>
    <w:p w14:paraId="4B14C54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6 = -2.08805</w:t>
      </w:r>
    </w:p>
    <w:p w14:paraId="76E0296C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7 = -2.08805</w:t>
      </w:r>
    </w:p>
    <w:p w14:paraId="10A21A2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8 = -2.08805</w:t>
      </w:r>
    </w:p>
    <w:p w14:paraId="35D1549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9 = -2.08805</w:t>
      </w:r>
    </w:p>
    <w:p w14:paraId="3AA79860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0 = -2.08805</w:t>
      </w:r>
    </w:p>
    <w:p w14:paraId="4A8D5B17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1 = -2.08805</w:t>
      </w:r>
    </w:p>
    <w:p w14:paraId="2BEC4E6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2 = -2.08805</w:t>
      </w:r>
    </w:p>
    <w:p w14:paraId="2387D4F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3 = -2.08805</w:t>
      </w:r>
    </w:p>
    <w:p w14:paraId="2D0155D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4 = -2.08805</w:t>
      </w:r>
    </w:p>
    <w:p w14:paraId="274680E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5 = -2.08805</w:t>
      </w:r>
    </w:p>
    <w:p w14:paraId="56CC046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6 = -2.08805</w:t>
      </w:r>
    </w:p>
    <w:p w14:paraId="6BD2694A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7 = -2.08805</w:t>
      </w:r>
    </w:p>
    <w:p w14:paraId="021E35B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8 = -2.08805</w:t>
      </w:r>
    </w:p>
    <w:p w14:paraId="5BFF94C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lastRenderedPageBreak/>
        <w:t xml:space="preserve">       x29 = -2.08805</w:t>
      </w:r>
    </w:p>
    <w:p w14:paraId="76FC8F2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0 = -2.08805</w:t>
      </w:r>
    </w:p>
    <w:p w14:paraId="520DE19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1 = -2.08805</w:t>
      </w:r>
    </w:p>
    <w:p w14:paraId="7993CCF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2 = -2.08805</w:t>
      </w:r>
    </w:p>
    <w:p w14:paraId="362C317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3 = -2.08805</w:t>
      </w:r>
    </w:p>
    <w:p w14:paraId="5873AD7A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4 = -2.08805</w:t>
      </w:r>
    </w:p>
    <w:p w14:paraId="68D3011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5 = -2.08805</w:t>
      </w:r>
    </w:p>
    <w:p w14:paraId="01DD3B5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6 = -2.08805</w:t>
      </w:r>
    </w:p>
    <w:p w14:paraId="1F3AB26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7 = -2.08805</w:t>
      </w:r>
    </w:p>
    <w:p w14:paraId="29DBEB6C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8 = -2.08805</w:t>
      </w:r>
    </w:p>
    <w:p w14:paraId="74E3675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9 = -2.08805</w:t>
      </w:r>
    </w:p>
    <w:p w14:paraId="52FFB3D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0 = -2.08805</w:t>
      </w:r>
    </w:p>
    <w:p w14:paraId="36A427E3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1 = -2.08805</w:t>
      </w:r>
    </w:p>
    <w:p w14:paraId="529AF9F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2 = -2.08805</w:t>
      </w:r>
    </w:p>
    <w:p w14:paraId="1E738186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3 = -2.08805</w:t>
      </w:r>
    </w:p>
    <w:p w14:paraId="503CA58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4 = -2.08805</w:t>
      </w:r>
    </w:p>
    <w:p w14:paraId="41A7208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5 = -2.08805</w:t>
      </w:r>
    </w:p>
    <w:p w14:paraId="4398D2BC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6 = -2.08805</w:t>
      </w:r>
    </w:p>
    <w:p w14:paraId="58D94665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7 = -2.08805</w:t>
      </w:r>
    </w:p>
    <w:p w14:paraId="226E713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8 = -2.08805</w:t>
      </w:r>
    </w:p>
    <w:p w14:paraId="01F9899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9 = -2.08805</w:t>
      </w:r>
    </w:p>
    <w:p w14:paraId="5D1F69EC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50 = -2.08805</w:t>
      </w:r>
    </w:p>
    <w:p w14:paraId="192F724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=&gt; Nghiem tim duoc la: -2.08805</w:t>
      </w:r>
    </w:p>
    <w:p w14:paraId="4C40F69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Voi sai so theo cong thuc 1 la: 3.20237e-15</w:t>
      </w:r>
    </w:p>
    <w:p w14:paraId="73402FE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Voi sai so theo cong thuc 2 la: 0</w:t>
      </w:r>
    </w:p>
    <w:p w14:paraId="0079B9B6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--------------------------------------</w:t>
      </w:r>
    </w:p>
    <w:p w14:paraId="58D62F0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Ban dang dung chuc nang so 4</w:t>
      </w:r>
    </w:p>
    <w:p w14:paraId="2BD78E1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</w:t>
      </w:r>
    </w:p>
    <w:p w14:paraId="0773E10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</w:t>
      </w:r>
    </w:p>
    <w:p w14:paraId="038C920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</w:t>
      </w:r>
    </w:p>
    <w:p w14:paraId="42C9D647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Gia tri nho nhat va lon nhat cua f'(x) tren (-1.42692; -1.0043) la : m1 = 8.09554 va M1 = 4414.34</w:t>
      </w:r>
    </w:p>
    <w:p w14:paraId="542E382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Epsilon ma ban da nhap: 0.0006</w:t>
      </w:r>
    </w:p>
    <w:p w14:paraId="0C2E4D7A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iem fourier: x0 = -1.0043 va d = -1.42692</w:t>
      </w:r>
    </w:p>
    <w:p w14:paraId="675EF21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Qua trinh lap theo cong thuc tien nghiem:</w:t>
      </w:r>
    </w:p>
    <w:p w14:paraId="407A8C70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0 = -1.0043</w:t>
      </w:r>
    </w:p>
    <w:p w14:paraId="386A78FC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 = -1.33147</w:t>
      </w:r>
    </w:p>
    <w:p w14:paraId="67B01C4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 = -1.37464</w:t>
      </w:r>
    </w:p>
    <w:p w14:paraId="6A39F3F5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 = -1.37737</w:t>
      </w:r>
    </w:p>
    <w:p w14:paraId="4C50FD3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 = -1.37753</w:t>
      </w:r>
    </w:p>
    <w:p w14:paraId="5A0FAA9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=&gt; Nghiem theo cong thuc sai so tien nghiem: -1.37754</w:t>
      </w:r>
    </w:p>
    <w:p w14:paraId="2610E4E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</w:p>
    <w:p w14:paraId="712A87F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Qua trinh lap theo cong thuc hau nghiem: </w:t>
      </w:r>
    </w:p>
    <w:p w14:paraId="07B03B2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0 = -1.0043 va x1 = -1.33147</w:t>
      </w:r>
    </w:p>
    <w:p w14:paraId="0EDAD27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 = -1.33147 va x2 = -1.37464</w:t>
      </w:r>
    </w:p>
    <w:p w14:paraId="7BC7E927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 = -1.37464 va x3 = -1.37737</w:t>
      </w:r>
    </w:p>
    <w:p w14:paraId="3F486E8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 = -1.37737 va x4 = -1.37753</w:t>
      </w:r>
    </w:p>
    <w:p w14:paraId="58C550D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 = -1.37753 va x5 = -1.37754</w:t>
      </w:r>
    </w:p>
    <w:p w14:paraId="24BC18FC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5 = -1.37754 va x6 = -1.37754</w:t>
      </w:r>
    </w:p>
    <w:p w14:paraId="5F17483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=&gt; Nghiem theo cong thuc sai so hau nghiem: -1.37754</w:t>
      </w:r>
    </w:p>
    <w:p w14:paraId="1B399F67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--------------------------------------</w:t>
      </w:r>
    </w:p>
    <w:p w14:paraId="0CA4E1DA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Ban dang dung chuc nang so 5</w:t>
      </w:r>
    </w:p>
    <w:p w14:paraId="2C791AD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</w:t>
      </w:r>
    </w:p>
    <w:p w14:paraId="3D07C89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lastRenderedPageBreak/>
        <w:t xml:space="preserve">Cac nghiem ki di (nghiem boi) (neu co): </w:t>
      </w:r>
    </w:p>
    <w:p w14:paraId="6EA6B61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</w:t>
      </w:r>
    </w:p>
    <w:p w14:paraId="0CA5B3BC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</w:t>
      </w:r>
    </w:p>
    <w:p w14:paraId="4BECD923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</w:t>
      </w:r>
    </w:p>
    <w:p w14:paraId="5852E323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</w:t>
      </w:r>
    </w:p>
    <w:p w14:paraId="7EE0A43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</w:t>
      </w:r>
    </w:p>
    <w:p w14:paraId="0B09689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Ban chon khoang nghiem: (-0.501974; -0.251812)</w:t>
      </w:r>
    </w:p>
    <w:p w14:paraId="02FD435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Epsilon ma ban da nhap: 0.00015</w:t>
      </w:r>
    </w:p>
    <w:p w14:paraId="490D311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iem fourier: x0 = -0.251812 va d = -0.501974</w:t>
      </w:r>
    </w:p>
    <w:p w14:paraId="1A20A94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Qua trinh lap: </w:t>
      </w:r>
    </w:p>
    <w:p w14:paraId="7209FD0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0 = -0.251812 va x1 = -0.308969</w:t>
      </w:r>
    </w:p>
    <w:p w14:paraId="043DBEC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 = -0.308969 va x2 = -0.32483</w:t>
      </w:r>
    </w:p>
    <w:p w14:paraId="4FCCB73A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 = -0.32483 va x3 = -0.328728</w:t>
      </w:r>
    </w:p>
    <w:p w14:paraId="7B9E0B3A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 = -0.328728 va x4 = -0.329654</w:t>
      </w:r>
    </w:p>
    <w:p w14:paraId="7921A42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 = -0.329654 va x5 = -0.329872</w:t>
      </w:r>
    </w:p>
    <w:p w14:paraId="1AA2942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5 = -0.329872 va x6 = -0.329924</w:t>
      </w:r>
    </w:p>
    <w:p w14:paraId="6A197F7E" w14:textId="77777777" w:rsidR="00CE4D2B" w:rsidRDefault="00CE4D2B" w:rsidP="00CE4D2B">
      <w:pPr>
        <w:pStyle w:val="CommentText"/>
        <w:pBdr>
          <w:bottom w:val="single" w:sz="6" w:space="1" w:color="auto"/>
        </w:pBd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=&gt; Nghiem thu duoc la: -0.329924</w:t>
      </w:r>
    </w:p>
    <w:p w14:paraId="6F3CE5E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</w:p>
    <w:p w14:paraId="0E4BD22A" w14:textId="77777777" w:rsidR="00CE4D2B" w:rsidRDefault="00CE4D2B" w:rsidP="00CE4D2B">
      <w:pPr>
        <w:pStyle w:val="CommentText"/>
        <w:shd w:val="clear" w:color="auto" w:fill="FFFFFF"/>
        <w:outlineLvl w:val="2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44" w:name="_Toc74527840"/>
      <w:r>
        <w:rPr>
          <w:sz w:val="28"/>
          <w:szCs w:val="28"/>
        </w:rPr>
        <w:t>Ví dụ 3: Da thuc f(x) = 1x^5 + 7x^4 + 14x^3 + 2x^2 + -15x^1 + -9</w:t>
      </w:r>
      <w:bookmarkEnd w:id="44"/>
    </w:p>
    <w:p w14:paraId="0DCA5E9E" w14:textId="77777777" w:rsidR="00CE4D2B" w:rsidRDefault="00CE4D2B" w:rsidP="00CE4D2B">
      <w:pPr>
        <w:pStyle w:val="Heading3"/>
        <w:rPr>
          <w:sz w:val="32"/>
          <w:szCs w:val="32"/>
        </w:rPr>
      </w:pPr>
    </w:p>
    <w:p w14:paraId="279C8035" w14:textId="77777777" w:rsidR="00CE4D2B" w:rsidRDefault="00CE4D2B" w:rsidP="00CE4D2B"/>
    <w:p w14:paraId="39EF3C8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Bac cua da thuc: 5</w:t>
      </w:r>
    </w:p>
    <w:p w14:paraId="29F3027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a thuc f(x) = 1x^5 + 7x^4 + 14x^3 + 2x^2 + -15x^1 + -9</w:t>
      </w:r>
    </w:p>
    <w:p w14:paraId="6AB2FBE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a thuc f'(x) = 5x^4 + 28x^3 + 42x^2 + 4x^1 + -15</w:t>
      </w:r>
    </w:p>
    <w:p w14:paraId="6F77ABB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a thuc f''(x) = 20x^3 + 84x^2 + 84x^1 + 4</w:t>
      </w:r>
    </w:p>
    <w:p w14:paraId="5D040FB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--------------------------------------</w:t>
      </w:r>
    </w:p>
    <w:p w14:paraId="7FDB667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+ Doi voi can tren:</w:t>
      </w:r>
    </w:p>
    <w:p w14:paraId="1EF61F7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He so am dau tien: k = 4</w:t>
      </w:r>
    </w:p>
    <w:p w14:paraId="63231D2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Max cua cac tri tuyet doi cua cac he so am la: B = 15</w:t>
      </w:r>
    </w:p>
    <w:p w14:paraId="552369F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Can tren cua mien chua nghiem: 2.96799</w:t>
      </w:r>
    </w:p>
    <w:p w14:paraId="4AA4228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+ Doi voi can duoi: </w:t>
      </w:r>
    </w:p>
    <w:p w14:paraId="15CDAF66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He so am dau tien: k = 1</w:t>
      </w:r>
    </w:p>
    <w:p w14:paraId="0ECE966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Max cua cac tri tuyet doi cua cac he so am la: B = 15</w:t>
      </w:r>
    </w:p>
    <w:p w14:paraId="266D9A2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Can duoi cua mien chua nghiem la: -16</w:t>
      </w:r>
    </w:p>
    <w:p w14:paraId="55C0B49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--------------------------------------</w:t>
      </w:r>
    </w:p>
    <w:p w14:paraId="5CDD1BE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Tim cac diem cuc tri</w:t>
      </w:r>
    </w:p>
    <w:p w14:paraId="29849AA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Nghiem ky di: (-3; 0)</w:t>
      </w:r>
    </w:p>
    <w:p w14:paraId="5F2EC14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iem cuc tri: (-2.08062; -3.0407)</w:t>
      </w:r>
    </w:p>
    <w:p w14:paraId="1FBA9AB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Nghiem ky di: (-1; 0)</w:t>
      </w:r>
    </w:p>
    <w:p w14:paraId="54CF107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iem cuc tri: (0.480625; -13.7939)</w:t>
      </w:r>
    </w:p>
    <w:p w14:paraId="26B85E5C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--------------------------------------</w:t>
      </w:r>
    </w:p>
    <w:p w14:paraId="0A08A5D3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Cac khoang phan ly nghiem (truoc khi dung chia doi):</w:t>
      </w:r>
    </w:p>
    <w:p w14:paraId="08CE3E30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(0.481625; 2.96699)</w:t>
      </w:r>
    </w:p>
    <w:p w14:paraId="6B34633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--------------------------------------</w:t>
      </w:r>
    </w:p>
    <w:p w14:paraId="53CE5200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khoang phan ly nghiem sau khi dung chia doi: </w:t>
      </w:r>
    </w:p>
    <w:p w14:paraId="2D2CA5F0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khoang so 1: </w:t>
      </w:r>
    </w:p>
    <w:p w14:paraId="24E6BD2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 = 0.481625 | b = 2.96699 | c = 1.72431 | f(a) * f(c) = -1654.99</w:t>
      </w:r>
    </w:p>
    <w:p w14:paraId="42F3809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 = 0.481625 | b = 1.72431 | c = 1.10297 | f(a) * f(c) = -105.74</w:t>
      </w:r>
    </w:p>
    <w:p w14:paraId="129A2C7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 = 0.481625 | b = 1.10297 | c = 0.792295 | f(a) * f(c) = 132.359</w:t>
      </w:r>
    </w:p>
    <w:p w14:paraId="3FA9208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(0.792295; 1.10297)</w:t>
      </w:r>
    </w:p>
    <w:p w14:paraId="5652D86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lastRenderedPageBreak/>
        <w:t>--------------------------------------</w:t>
      </w:r>
    </w:p>
    <w:p w14:paraId="4345BC9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Ban dang dung chuc nang so 3</w:t>
      </w:r>
    </w:p>
    <w:p w14:paraId="655FE0E3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-3 -1 </w:t>
      </w:r>
    </w:p>
    <w:p w14:paraId="2A4358F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Gia tri nho nhat va lon nhat cua f'(x) tren (0.792295; 1.10297) la : m1 = 30.4299 va M1 = 85.4764</w:t>
      </w:r>
    </w:p>
    <w:p w14:paraId="74B959F7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iem fourier: x0 = 0.792295 va d = 1.10297</w:t>
      </w:r>
    </w:p>
    <w:p w14:paraId="05BD4F3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So lan lap: 50</w:t>
      </w:r>
    </w:p>
    <w:p w14:paraId="4A93EB6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Qua trinh lap: </w:t>
      </w:r>
    </w:p>
    <w:p w14:paraId="27B9ED9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 = 0.964997</w:t>
      </w:r>
    </w:p>
    <w:p w14:paraId="22DD5FC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 = 0.99494</w:t>
      </w:r>
    </w:p>
    <w:p w14:paraId="21B1050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 = 0.999287</w:t>
      </w:r>
    </w:p>
    <w:p w14:paraId="1F1BABC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 = 0.9999</w:t>
      </w:r>
    </w:p>
    <w:p w14:paraId="039A966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5 = 0.999986</w:t>
      </w:r>
    </w:p>
    <w:p w14:paraId="5C892A2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6 = 0.999998</w:t>
      </w:r>
    </w:p>
    <w:p w14:paraId="152355F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7 = 1</w:t>
      </w:r>
    </w:p>
    <w:p w14:paraId="07A4B960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8 = 1</w:t>
      </w:r>
    </w:p>
    <w:p w14:paraId="55683B8A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9 = 1</w:t>
      </w:r>
    </w:p>
    <w:p w14:paraId="1AC108A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0 = 1</w:t>
      </w:r>
    </w:p>
    <w:p w14:paraId="7A75E19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1 = 1</w:t>
      </w:r>
    </w:p>
    <w:p w14:paraId="175CE99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2 = 1</w:t>
      </w:r>
    </w:p>
    <w:p w14:paraId="6279866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3 = 1</w:t>
      </w:r>
    </w:p>
    <w:p w14:paraId="6B2589E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4 = 1</w:t>
      </w:r>
    </w:p>
    <w:p w14:paraId="1A298D56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5 = 1</w:t>
      </w:r>
    </w:p>
    <w:p w14:paraId="471FEB4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6 = 1</w:t>
      </w:r>
    </w:p>
    <w:p w14:paraId="2E9267E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7 = 1</w:t>
      </w:r>
    </w:p>
    <w:p w14:paraId="41A9B41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8 = 1</w:t>
      </w:r>
    </w:p>
    <w:p w14:paraId="266F54D0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9 = 1</w:t>
      </w:r>
    </w:p>
    <w:p w14:paraId="181583B6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0 = 1</w:t>
      </w:r>
    </w:p>
    <w:p w14:paraId="0C6A8FEC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1 = 1</w:t>
      </w:r>
    </w:p>
    <w:p w14:paraId="6F200A0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2 = 1</w:t>
      </w:r>
    </w:p>
    <w:p w14:paraId="3B2E933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3 = 1</w:t>
      </w:r>
    </w:p>
    <w:p w14:paraId="04D1FCB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4 = 1</w:t>
      </w:r>
    </w:p>
    <w:p w14:paraId="06D9F07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5 = 1</w:t>
      </w:r>
    </w:p>
    <w:p w14:paraId="71EB1790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6 = 1</w:t>
      </w:r>
    </w:p>
    <w:p w14:paraId="62F3E5B3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7 = 1</w:t>
      </w:r>
    </w:p>
    <w:p w14:paraId="41BFDD9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8 = 1</w:t>
      </w:r>
    </w:p>
    <w:p w14:paraId="78A3DFD6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9 = 1</w:t>
      </w:r>
    </w:p>
    <w:p w14:paraId="41CEFE9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0 = 1</w:t>
      </w:r>
    </w:p>
    <w:p w14:paraId="3D0AC033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1 = 1</w:t>
      </w:r>
    </w:p>
    <w:p w14:paraId="607C4555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2 = 1</w:t>
      </w:r>
    </w:p>
    <w:p w14:paraId="1A7CC1CC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3 = 1</w:t>
      </w:r>
    </w:p>
    <w:p w14:paraId="3F236283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4 = 1</w:t>
      </w:r>
    </w:p>
    <w:p w14:paraId="4B87064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5 = 1</w:t>
      </w:r>
    </w:p>
    <w:p w14:paraId="160948C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6 = 1</w:t>
      </w:r>
    </w:p>
    <w:p w14:paraId="7D390853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7 = 1</w:t>
      </w:r>
    </w:p>
    <w:p w14:paraId="10014DC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8 = 1</w:t>
      </w:r>
    </w:p>
    <w:p w14:paraId="1D121F1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9 = 1</w:t>
      </w:r>
    </w:p>
    <w:p w14:paraId="5B40887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0 = 1</w:t>
      </w:r>
    </w:p>
    <w:p w14:paraId="55C0B49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1 = 1</w:t>
      </w:r>
    </w:p>
    <w:p w14:paraId="5CDC0F5E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2 = 1</w:t>
      </w:r>
    </w:p>
    <w:p w14:paraId="01466A2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3 = 1</w:t>
      </w:r>
    </w:p>
    <w:p w14:paraId="0564492C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4 = 1</w:t>
      </w:r>
    </w:p>
    <w:p w14:paraId="7357C405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5 = 1</w:t>
      </w:r>
    </w:p>
    <w:p w14:paraId="0907F18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lastRenderedPageBreak/>
        <w:t xml:space="preserve">       x46 = 1</w:t>
      </w:r>
    </w:p>
    <w:p w14:paraId="10C8BBD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7 = 1</w:t>
      </w:r>
    </w:p>
    <w:p w14:paraId="7FDB79C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8 = 1</w:t>
      </w:r>
    </w:p>
    <w:p w14:paraId="21DCA4FC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9 = 1</w:t>
      </w:r>
    </w:p>
    <w:p w14:paraId="28B2269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50 = 1</w:t>
      </w:r>
    </w:p>
    <w:p w14:paraId="557F874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=&gt; Nghiem tim duoc la: 1</w:t>
      </w:r>
    </w:p>
    <w:p w14:paraId="1874DA5A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Voi sai so theo cong thuc 1 la: 0</w:t>
      </w:r>
    </w:p>
    <w:p w14:paraId="55E96D56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Voi sai so theo cong thuc 2 la: 0</w:t>
      </w:r>
    </w:p>
    <w:p w14:paraId="7714506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--------------------------------------</w:t>
      </w:r>
    </w:p>
    <w:p w14:paraId="615CBF2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Ban dang dung chuc nang so 4</w:t>
      </w:r>
    </w:p>
    <w:p w14:paraId="3E1D34D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-3 -1 </w:t>
      </w:r>
    </w:p>
    <w:p w14:paraId="01804258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Gia tri nho nhat va lon nhat cua f'(x) tren (0.792295; 1.10297) la : m1 = 30.4299 va M1 = 85.4764</w:t>
      </w:r>
    </w:p>
    <w:p w14:paraId="307DEC95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Epsilon ma ban da nhap: 0.0003</w:t>
      </w:r>
    </w:p>
    <w:p w14:paraId="69E9D5F6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iem fourier: x0 = 0.792295 va d = 1.10297</w:t>
      </w:r>
    </w:p>
    <w:p w14:paraId="4AC22ECC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Qua trinh lap theo cong thuc tien nghiem:</w:t>
      </w:r>
    </w:p>
    <w:p w14:paraId="168A23F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0 = 0.792295</w:t>
      </w:r>
    </w:p>
    <w:p w14:paraId="4C92D575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 = 0.964997</w:t>
      </w:r>
    </w:p>
    <w:p w14:paraId="3813C6B7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 = 0.99494</w:t>
      </w:r>
    </w:p>
    <w:p w14:paraId="69BB32D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 = 0.999287</w:t>
      </w:r>
    </w:p>
    <w:p w14:paraId="4D99820C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=&gt; Nghiem theo cong thuc sai so tien nghiem: 0.9999</w:t>
      </w:r>
    </w:p>
    <w:p w14:paraId="151EE57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</w:p>
    <w:p w14:paraId="5D550D25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Qua trinh lap theo cong thuc hau nghiem: </w:t>
      </w:r>
    </w:p>
    <w:p w14:paraId="22E63044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0 = 0.792295 va x1 = 0.964997</w:t>
      </w:r>
    </w:p>
    <w:p w14:paraId="73D662C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 = 0.964997 va x2 = 0.99494</w:t>
      </w:r>
    </w:p>
    <w:p w14:paraId="0298C12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 = 0.99494 va x3 = 0.999287</w:t>
      </w:r>
    </w:p>
    <w:p w14:paraId="393743B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 = 0.999287 va x4 = 0.9999</w:t>
      </w:r>
    </w:p>
    <w:p w14:paraId="182EC7EA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 = 0.9999 va x5 = 0.999986</w:t>
      </w:r>
    </w:p>
    <w:p w14:paraId="55B8181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=&gt; Nghiem theo cong thuc sai so hau nghiem: 0.999986</w:t>
      </w:r>
    </w:p>
    <w:p w14:paraId="12816AD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--------------------------------------</w:t>
      </w:r>
    </w:p>
    <w:p w14:paraId="09ECD2AA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Ban dang dung chuc nang so 5</w:t>
      </w:r>
    </w:p>
    <w:p w14:paraId="5D5A7057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Cac nghiem ki di (nghiem boi) (neu co): -3 -1 </w:t>
      </w:r>
    </w:p>
    <w:p w14:paraId="7194965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Ban chon khoang nghiem: (0.792295; 1.10297)</w:t>
      </w:r>
    </w:p>
    <w:p w14:paraId="6C59690A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Epsilon ma ban da nhap: 3e-05</w:t>
      </w:r>
    </w:p>
    <w:p w14:paraId="3D1F9D31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Diem fourier: x0 = 0.792295 va d = 1.10297</w:t>
      </w:r>
    </w:p>
    <w:p w14:paraId="00DE44A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Qua trinh lap: </w:t>
      </w:r>
    </w:p>
    <w:p w14:paraId="69FDA5E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0 = 0.792295 va x1 = 0.964997</w:t>
      </w:r>
    </w:p>
    <w:p w14:paraId="42D318FD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1 = 0.964997 va x2 = 0.99494</w:t>
      </w:r>
    </w:p>
    <w:p w14:paraId="37728770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2 = 0.99494 va x3 = 0.999287</w:t>
      </w:r>
    </w:p>
    <w:p w14:paraId="3FC2B23F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3 = 0.999287 va x4 = 0.9999</w:t>
      </w:r>
    </w:p>
    <w:p w14:paraId="2B3CFD92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4 = 0.9999 va x5 = 0.999986</w:t>
      </w:r>
    </w:p>
    <w:p w14:paraId="5DD885FB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x5 = 0.999986 va x6 = 0.999998</w:t>
      </w:r>
    </w:p>
    <w:p w14:paraId="5698D403" w14:textId="77777777" w:rsidR="00CE4D2B" w:rsidRDefault="00CE4D2B" w:rsidP="00CE4D2B">
      <w:pPr>
        <w:pStyle w:val="CommentText"/>
        <w:pBdr>
          <w:bottom w:val="single" w:sz="6" w:space="1" w:color="auto"/>
        </w:pBdr>
        <w:shd w:val="clear" w:color="auto" w:fill="FFFFFF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=&gt; Nghiem thu duoc la: 0.999998</w:t>
      </w:r>
    </w:p>
    <w:p w14:paraId="400A4B29" w14:textId="77777777" w:rsidR="00CE4D2B" w:rsidRDefault="00CE4D2B" w:rsidP="00CE4D2B">
      <w:pPr>
        <w:pStyle w:val="CommentText"/>
        <w:shd w:val="clear" w:color="auto" w:fill="FFFFFF"/>
        <w:rPr>
          <w:color w:val="000000"/>
          <w:sz w:val="21"/>
          <w:szCs w:val="21"/>
        </w:rPr>
      </w:pPr>
    </w:p>
    <w:p w14:paraId="65F23617" w14:textId="77777777" w:rsidR="00CE4D2B" w:rsidRDefault="00CE4D2B" w:rsidP="00CE4D2B"/>
    <w:p w14:paraId="234E5DD3" w14:textId="77777777" w:rsidR="00F135D2" w:rsidRPr="00CE4D2B" w:rsidRDefault="00F135D2" w:rsidP="00CE4D2B"/>
    <w:sectPr w:rsidR="00F135D2" w:rsidRPr="00CE4D2B" w:rsidSect="00824301">
      <w:pgSz w:w="12240" w:h="15840"/>
      <w:pgMar w:top="1440" w:right="1440" w:bottom="1440" w:left="1440" w:header="720" w:footer="720" w:gutter="0"/>
      <w:pgBorders w:display="firstPage" w:offsetFrom="page">
        <w:top w:val="thinThickMediumGap" w:sz="24" w:space="24" w:color="auto"/>
        <w:left w:val="thinThickMediumGap" w:sz="24" w:space="24" w:color="auto"/>
        <w:bottom w:val="thinThickMediumGap" w:sz="24" w:space="24" w:color="auto"/>
        <w:right w:val="thinThickMediumGap" w:sz="24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481816" w14:textId="77777777" w:rsidR="00F526ED" w:rsidRDefault="00F526ED" w:rsidP="0067637B">
      <w:pPr>
        <w:spacing w:after="0" w:line="240" w:lineRule="auto"/>
      </w:pPr>
      <w:r>
        <w:separator/>
      </w:r>
    </w:p>
  </w:endnote>
  <w:endnote w:type="continuationSeparator" w:id="0">
    <w:p w14:paraId="296DF67A" w14:textId="77777777" w:rsidR="00F526ED" w:rsidRDefault="00F526ED" w:rsidP="006763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badi">
    <w:altName w:val="Abadi"/>
    <w:charset w:val="00"/>
    <w:family w:val="swiss"/>
    <w:pitch w:val="variable"/>
    <w:sig w:usb0="8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A83F26" w14:textId="77777777" w:rsidR="00F526ED" w:rsidRDefault="00F526ED" w:rsidP="0067637B">
      <w:pPr>
        <w:spacing w:after="0" w:line="240" w:lineRule="auto"/>
      </w:pPr>
      <w:r>
        <w:separator/>
      </w:r>
    </w:p>
  </w:footnote>
  <w:footnote w:type="continuationSeparator" w:id="0">
    <w:p w14:paraId="68520D74" w14:textId="77777777" w:rsidR="00F526ED" w:rsidRDefault="00F526ED" w:rsidP="006763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0D7A3A"/>
    <w:multiLevelType w:val="hybridMultilevel"/>
    <w:tmpl w:val="3822F124"/>
    <w:lvl w:ilvl="0" w:tplc="C6D45D7E"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9B76DAB"/>
    <w:multiLevelType w:val="hybridMultilevel"/>
    <w:tmpl w:val="1CD213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1B2EB7"/>
    <w:multiLevelType w:val="hybridMultilevel"/>
    <w:tmpl w:val="E18C58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4AC5149"/>
    <w:multiLevelType w:val="hybridMultilevel"/>
    <w:tmpl w:val="626C58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975FEF"/>
    <w:multiLevelType w:val="hybridMultilevel"/>
    <w:tmpl w:val="9C087D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ED6F83"/>
    <w:multiLevelType w:val="hybridMultilevel"/>
    <w:tmpl w:val="84448EA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22B79BF"/>
    <w:multiLevelType w:val="hybridMultilevel"/>
    <w:tmpl w:val="470871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140E83"/>
    <w:multiLevelType w:val="hybridMultilevel"/>
    <w:tmpl w:val="C4E2915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8094F8E"/>
    <w:multiLevelType w:val="hybridMultilevel"/>
    <w:tmpl w:val="8D4873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84C4D0D"/>
    <w:multiLevelType w:val="hybridMultilevel"/>
    <w:tmpl w:val="EC6A29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CC61836"/>
    <w:multiLevelType w:val="hybridMultilevel"/>
    <w:tmpl w:val="13EA3FF8"/>
    <w:lvl w:ilvl="0" w:tplc="685C1646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4835B43"/>
    <w:multiLevelType w:val="hybridMultilevel"/>
    <w:tmpl w:val="6818DEA4"/>
    <w:lvl w:ilvl="0" w:tplc="57B424C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58C794C"/>
    <w:multiLevelType w:val="multilevel"/>
    <w:tmpl w:val="C6F8AF8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13" w15:restartNumberingAfterBreak="0">
    <w:nsid w:val="6AF75393"/>
    <w:multiLevelType w:val="hybridMultilevel"/>
    <w:tmpl w:val="1B46D1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E0C007B"/>
    <w:multiLevelType w:val="hybridMultilevel"/>
    <w:tmpl w:val="1BA277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2711E27"/>
    <w:multiLevelType w:val="hybridMultilevel"/>
    <w:tmpl w:val="D9C01E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8FA725C"/>
    <w:multiLevelType w:val="hybridMultilevel"/>
    <w:tmpl w:val="E5CA2A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93B184E"/>
    <w:multiLevelType w:val="hybridMultilevel"/>
    <w:tmpl w:val="845AF8F6"/>
    <w:lvl w:ilvl="0" w:tplc="A5CAC9D4">
      <w:start w:val="1"/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7C826CD1"/>
    <w:multiLevelType w:val="hybridMultilevel"/>
    <w:tmpl w:val="AE2C58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E0F5E0F"/>
    <w:multiLevelType w:val="hybridMultilevel"/>
    <w:tmpl w:val="C0169D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285E"/>
    <w:rsid w:val="0002000E"/>
    <w:rsid w:val="000363F8"/>
    <w:rsid w:val="0005419F"/>
    <w:rsid w:val="000851EC"/>
    <w:rsid w:val="000C41A7"/>
    <w:rsid w:val="000F5359"/>
    <w:rsid w:val="00146752"/>
    <w:rsid w:val="001825DD"/>
    <w:rsid w:val="001A2BEC"/>
    <w:rsid w:val="001E0AB0"/>
    <w:rsid w:val="001E7F17"/>
    <w:rsid w:val="00203486"/>
    <w:rsid w:val="00241A77"/>
    <w:rsid w:val="0024782B"/>
    <w:rsid w:val="00267BCA"/>
    <w:rsid w:val="00271232"/>
    <w:rsid w:val="00272F6B"/>
    <w:rsid w:val="00284314"/>
    <w:rsid w:val="00293C8D"/>
    <w:rsid w:val="00294BA3"/>
    <w:rsid w:val="002C1436"/>
    <w:rsid w:val="00341DBC"/>
    <w:rsid w:val="003D6774"/>
    <w:rsid w:val="0041486C"/>
    <w:rsid w:val="00476A9F"/>
    <w:rsid w:val="0049285E"/>
    <w:rsid w:val="00494B73"/>
    <w:rsid w:val="004A7B33"/>
    <w:rsid w:val="004B150A"/>
    <w:rsid w:val="004B4F69"/>
    <w:rsid w:val="004C347A"/>
    <w:rsid w:val="0052143D"/>
    <w:rsid w:val="00541286"/>
    <w:rsid w:val="005630BF"/>
    <w:rsid w:val="005A0760"/>
    <w:rsid w:val="005B0A57"/>
    <w:rsid w:val="005C0551"/>
    <w:rsid w:val="005E783B"/>
    <w:rsid w:val="005F2975"/>
    <w:rsid w:val="00646E20"/>
    <w:rsid w:val="00667AFF"/>
    <w:rsid w:val="0067637B"/>
    <w:rsid w:val="00694692"/>
    <w:rsid w:val="006B25A5"/>
    <w:rsid w:val="006F4751"/>
    <w:rsid w:val="00724700"/>
    <w:rsid w:val="00787F4A"/>
    <w:rsid w:val="007B77A9"/>
    <w:rsid w:val="007C2C7E"/>
    <w:rsid w:val="00810893"/>
    <w:rsid w:val="00827BDC"/>
    <w:rsid w:val="00880D25"/>
    <w:rsid w:val="00886113"/>
    <w:rsid w:val="00897B18"/>
    <w:rsid w:val="008F54F3"/>
    <w:rsid w:val="00937459"/>
    <w:rsid w:val="00980F22"/>
    <w:rsid w:val="009C1C1A"/>
    <w:rsid w:val="009F45CB"/>
    <w:rsid w:val="00A27A98"/>
    <w:rsid w:val="00A52907"/>
    <w:rsid w:val="00AA160D"/>
    <w:rsid w:val="00AA328F"/>
    <w:rsid w:val="00AD0BA7"/>
    <w:rsid w:val="00B16E5F"/>
    <w:rsid w:val="00B26444"/>
    <w:rsid w:val="00B8674B"/>
    <w:rsid w:val="00BC14D8"/>
    <w:rsid w:val="00BD0DE5"/>
    <w:rsid w:val="00BD755D"/>
    <w:rsid w:val="00BE10B5"/>
    <w:rsid w:val="00BE2702"/>
    <w:rsid w:val="00C01C61"/>
    <w:rsid w:val="00C27C60"/>
    <w:rsid w:val="00C51C97"/>
    <w:rsid w:val="00C525A6"/>
    <w:rsid w:val="00C84688"/>
    <w:rsid w:val="00C8585D"/>
    <w:rsid w:val="00C9126F"/>
    <w:rsid w:val="00CC79C3"/>
    <w:rsid w:val="00CD37AD"/>
    <w:rsid w:val="00CE4407"/>
    <w:rsid w:val="00CE4D2B"/>
    <w:rsid w:val="00D3196B"/>
    <w:rsid w:val="00D46116"/>
    <w:rsid w:val="00D4616D"/>
    <w:rsid w:val="00D6292D"/>
    <w:rsid w:val="00D7507E"/>
    <w:rsid w:val="00D75B58"/>
    <w:rsid w:val="00D92E17"/>
    <w:rsid w:val="00DA18B5"/>
    <w:rsid w:val="00DA4EE0"/>
    <w:rsid w:val="00DB5F15"/>
    <w:rsid w:val="00DD7B16"/>
    <w:rsid w:val="00DF33B4"/>
    <w:rsid w:val="00E116C9"/>
    <w:rsid w:val="00E7097A"/>
    <w:rsid w:val="00E8542C"/>
    <w:rsid w:val="00EA467E"/>
    <w:rsid w:val="00EE6B2B"/>
    <w:rsid w:val="00EF3CE7"/>
    <w:rsid w:val="00F129D0"/>
    <w:rsid w:val="00F135D2"/>
    <w:rsid w:val="00F24C15"/>
    <w:rsid w:val="00F526ED"/>
    <w:rsid w:val="00F6464D"/>
    <w:rsid w:val="00F7318C"/>
    <w:rsid w:val="00F75C5C"/>
    <w:rsid w:val="00F76D53"/>
    <w:rsid w:val="00FC2C20"/>
    <w:rsid w:val="00FC6E6A"/>
    <w:rsid w:val="00FE42D5"/>
    <w:rsid w:val="00FF2597"/>
    <w:rsid w:val="00FF2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26155C"/>
  <w15:chartTrackingRefBased/>
  <w15:docId w15:val="{E6E5D255-3028-455D-B88C-1B45A571D2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E4D2B"/>
    <w:pPr>
      <w:spacing w:line="25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787F4A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87F4A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B5F15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87F4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87F4A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B5F15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49285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285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285E"/>
    <w:rPr>
      <w:sz w:val="20"/>
      <w:szCs w:val="20"/>
    </w:rPr>
  </w:style>
  <w:style w:type="paragraph" w:styleId="ListParagraph">
    <w:name w:val="List Paragraph"/>
    <w:basedOn w:val="Normal"/>
    <w:uiPriority w:val="34"/>
    <w:qFormat/>
    <w:rsid w:val="008F54F3"/>
    <w:pPr>
      <w:spacing w:line="259" w:lineRule="auto"/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unhideWhenUsed/>
    <w:rsid w:val="00FF2E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FF2EAE"/>
    <w:rPr>
      <w:rFonts w:ascii="Courier New" w:eastAsia="Times New Roman" w:hAnsi="Courier New" w:cs="Courier New"/>
      <w:sz w:val="20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787F4A"/>
    <w:pPr>
      <w:outlineLvl w:val="9"/>
    </w:pPr>
  </w:style>
  <w:style w:type="paragraph" w:styleId="TOC2">
    <w:name w:val="toc 2"/>
    <w:basedOn w:val="Normal"/>
    <w:next w:val="Normal"/>
    <w:autoRedefine/>
    <w:uiPriority w:val="39"/>
    <w:unhideWhenUsed/>
    <w:rsid w:val="00787F4A"/>
    <w:pPr>
      <w:spacing w:after="100" w:line="259" w:lineRule="auto"/>
      <w:ind w:left="220"/>
    </w:pPr>
    <w:rPr>
      <w:rFonts w:eastAsiaTheme="minorEastAsia" w:cs="Times New Roman"/>
    </w:rPr>
  </w:style>
  <w:style w:type="paragraph" w:styleId="TOC1">
    <w:name w:val="toc 1"/>
    <w:basedOn w:val="Normal"/>
    <w:next w:val="Normal"/>
    <w:autoRedefine/>
    <w:uiPriority w:val="39"/>
    <w:unhideWhenUsed/>
    <w:rsid w:val="00787F4A"/>
    <w:pPr>
      <w:spacing w:after="100" w:line="259" w:lineRule="auto"/>
    </w:pPr>
    <w:rPr>
      <w:rFonts w:eastAsiaTheme="minorEastAsia" w:cs="Times New Roman"/>
    </w:rPr>
  </w:style>
  <w:style w:type="paragraph" w:styleId="TOC3">
    <w:name w:val="toc 3"/>
    <w:basedOn w:val="Normal"/>
    <w:next w:val="Normal"/>
    <w:autoRedefine/>
    <w:uiPriority w:val="39"/>
    <w:unhideWhenUsed/>
    <w:rsid w:val="00787F4A"/>
    <w:pPr>
      <w:spacing w:after="100" w:line="259" w:lineRule="auto"/>
      <w:ind w:left="440"/>
    </w:pPr>
    <w:rPr>
      <w:rFonts w:eastAsiaTheme="minorEastAsia" w:cs="Times New Roman"/>
    </w:rPr>
  </w:style>
  <w:style w:type="character" w:styleId="Hyperlink">
    <w:name w:val="Hyperlink"/>
    <w:basedOn w:val="DefaultParagraphFont"/>
    <w:uiPriority w:val="99"/>
    <w:unhideWhenUsed/>
    <w:rsid w:val="00787F4A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6763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637B"/>
  </w:style>
  <w:style w:type="paragraph" w:styleId="Footer">
    <w:name w:val="footer"/>
    <w:basedOn w:val="Normal"/>
    <w:link w:val="FooterChar"/>
    <w:uiPriority w:val="99"/>
    <w:unhideWhenUsed/>
    <w:rsid w:val="006763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637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687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0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376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1917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09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8383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8817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808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4044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274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29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27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645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18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69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79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8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698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499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607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44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29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05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799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92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851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870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11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2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7372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5431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379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036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1096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052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4583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645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569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301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912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79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3067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3164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238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5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8.bin"/><Relationship Id="rId159" Type="http://schemas.openxmlformats.org/officeDocument/2006/relationships/image" Target="media/image59.png"/><Relationship Id="rId170" Type="http://schemas.openxmlformats.org/officeDocument/2006/relationships/image" Target="media/image70.png"/><Relationship Id="rId191" Type="http://schemas.openxmlformats.org/officeDocument/2006/relationships/image" Target="media/image91.png"/><Relationship Id="rId196" Type="http://schemas.openxmlformats.org/officeDocument/2006/relationships/image" Target="media/image96.png"/><Relationship Id="rId200" Type="http://schemas.openxmlformats.org/officeDocument/2006/relationships/image" Target="media/image100.png"/><Relationship Id="rId16" Type="http://schemas.openxmlformats.org/officeDocument/2006/relationships/oleObject" Target="embeddings/oleObject6.bin"/><Relationship Id="rId107" Type="http://schemas.openxmlformats.org/officeDocument/2006/relationships/image" Target="media/image4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1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74" Type="http://schemas.openxmlformats.org/officeDocument/2006/relationships/image" Target="media/image27.wmf"/><Relationship Id="rId79" Type="http://schemas.openxmlformats.org/officeDocument/2006/relationships/image" Target="media/image29.wmf"/><Relationship Id="rId102" Type="http://schemas.openxmlformats.org/officeDocument/2006/relationships/oleObject" Target="embeddings/oleObject57.bin"/><Relationship Id="rId123" Type="http://schemas.openxmlformats.org/officeDocument/2006/relationships/image" Target="media/image47.wmf"/><Relationship Id="rId128" Type="http://schemas.openxmlformats.org/officeDocument/2006/relationships/oleObject" Target="embeddings/oleObject72.bin"/><Relationship Id="rId144" Type="http://schemas.openxmlformats.org/officeDocument/2006/relationships/oleObject" Target="embeddings/oleObject83.bin"/><Relationship Id="rId149" Type="http://schemas.openxmlformats.org/officeDocument/2006/relationships/oleObject" Target="embeddings/oleObject8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9.bin"/><Relationship Id="rId95" Type="http://schemas.openxmlformats.org/officeDocument/2006/relationships/image" Target="media/image35.wmf"/><Relationship Id="rId160" Type="http://schemas.openxmlformats.org/officeDocument/2006/relationships/image" Target="media/image60.png"/><Relationship Id="rId165" Type="http://schemas.openxmlformats.org/officeDocument/2006/relationships/image" Target="media/image65.png"/><Relationship Id="rId181" Type="http://schemas.openxmlformats.org/officeDocument/2006/relationships/image" Target="media/image81.png"/><Relationship Id="rId186" Type="http://schemas.openxmlformats.org/officeDocument/2006/relationships/image" Target="media/image86.png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image" Target="media/image14.wmf"/><Relationship Id="rId48" Type="http://schemas.openxmlformats.org/officeDocument/2006/relationships/oleObject" Target="embeddings/oleObject25.bin"/><Relationship Id="rId64" Type="http://schemas.openxmlformats.org/officeDocument/2006/relationships/image" Target="media/image22.wmf"/><Relationship Id="rId69" Type="http://schemas.openxmlformats.org/officeDocument/2006/relationships/oleObject" Target="embeddings/oleObject38.bin"/><Relationship Id="rId113" Type="http://schemas.openxmlformats.org/officeDocument/2006/relationships/image" Target="media/image42.wmf"/><Relationship Id="rId118" Type="http://schemas.openxmlformats.org/officeDocument/2006/relationships/oleObject" Target="embeddings/oleObject67.bin"/><Relationship Id="rId134" Type="http://schemas.openxmlformats.org/officeDocument/2006/relationships/oleObject" Target="embeddings/oleObject76.bin"/><Relationship Id="rId139" Type="http://schemas.openxmlformats.org/officeDocument/2006/relationships/image" Target="media/image54.wmf"/><Relationship Id="rId80" Type="http://schemas.openxmlformats.org/officeDocument/2006/relationships/oleObject" Target="embeddings/oleObject44.bin"/><Relationship Id="rId85" Type="http://schemas.openxmlformats.org/officeDocument/2006/relationships/image" Target="media/image32.wmf"/><Relationship Id="rId150" Type="http://schemas.openxmlformats.org/officeDocument/2006/relationships/oleObject" Target="embeddings/oleObject89.bin"/><Relationship Id="rId155" Type="http://schemas.openxmlformats.org/officeDocument/2006/relationships/image" Target="media/image55.png"/><Relationship Id="rId171" Type="http://schemas.openxmlformats.org/officeDocument/2006/relationships/image" Target="media/image71.png"/><Relationship Id="rId176" Type="http://schemas.openxmlformats.org/officeDocument/2006/relationships/image" Target="media/image76.png"/><Relationship Id="rId192" Type="http://schemas.openxmlformats.org/officeDocument/2006/relationships/image" Target="media/image92.png"/><Relationship Id="rId197" Type="http://schemas.openxmlformats.org/officeDocument/2006/relationships/image" Target="media/image97.png"/><Relationship Id="rId201" Type="http://schemas.openxmlformats.org/officeDocument/2006/relationships/oleObject" Target="embeddings/oleObject94.bin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33" Type="http://schemas.openxmlformats.org/officeDocument/2006/relationships/image" Target="media/image9.wmf"/><Relationship Id="rId38" Type="http://schemas.openxmlformats.org/officeDocument/2006/relationships/oleObject" Target="embeddings/oleObject20.bin"/><Relationship Id="rId59" Type="http://schemas.openxmlformats.org/officeDocument/2006/relationships/image" Target="media/image21.wmf"/><Relationship Id="rId103" Type="http://schemas.openxmlformats.org/officeDocument/2006/relationships/image" Target="media/image39.wmf"/><Relationship Id="rId108" Type="http://schemas.openxmlformats.org/officeDocument/2006/relationships/oleObject" Target="embeddings/oleObject60.bin"/><Relationship Id="rId124" Type="http://schemas.openxmlformats.org/officeDocument/2006/relationships/oleObject" Target="embeddings/oleObject70.bin"/><Relationship Id="rId129" Type="http://schemas.openxmlformats.org/officeDocument/2006/relationships/oleObject" Target="embeddings/oleObject73.bin"/><Relationship Id="rId54" Type="http://schemas.openxmlformats.org/officeDocument/2006/relationships/image" Target="media/image19.wmf"/><Relationship Id="rId70" Type="http://schemas.openxmlformats.org/officeDocument/2006/relationships/image" Target="media/image25.wmf"/><Relationship Id="rId75" Type="http://schemas.openxmlformats.org/officeDocument/2006/relationships/oleObject" Target="embeddings/oleObject41.bin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79.bin"/><Relationship Id="rId145" Type="http://schemas.openxmlformats.org/officeDocument/2006/relationships/oleObject" Target="embeddings/oleObject84.bin"/><Relationship Id="rId161" Type="http://schemas.openxmlformats.org/officeDocument/2006/relationships/image" Target="media/image61.png"/><Relationship Id="rId166" Type="http://schemas.openxmlformats.org/officeDocument/2006/relationships/image" Target="media/image66.png"/><Relationship Id="rId182" Type="http://schemas.openxmlformats.org/officeDocument/2006/relationships/image" Target="media/image82.png"/><Relationship Id="rId187" Type="http://schemas.openxmlformats.org/officeDocument/2006/relationships/image" Target="media/image8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6.wmf"/><Relationship Id="rId28" Type="http://schemas.openxmlformats.org/officeDocument/2006/relationships/image" Target="media/image8.wmf"/><Relationship Id="rId49" Type="http://schemas.openxmlformats.org/officeDocument/2006/relationships/image" Target="media/image17.wmf"/><Relationship Id="rId114" Type="http://schemas.openxmlformats.org/officeDocument/2006/relationships/oleObject" Target="embeddings/oleObject65.bin"/><Relationship Id="rId119" Type="http://schemas.openxmlformats.org/officeDocument/2006/relationships/image" Target="media/image45.wmf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6.bin"/><Relationship Id="rId81" Type="http://schemas.openxmlformats.org/officeDocument/2006/relationships/image" Target="media/image30.wmf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4.bin"/><Relationship Id="rId135" Type="http://schemas.openxmlformats.org/officeDocument/2006/relationships/image" Target="media/image52.wmf"/><Relationship Id="rId151" Type="http://schemas.openxmlformats.org/officeDocument/2006/relationships/oleObject" Target="embeddings/oleObject90.bin"/><Relationship Id="rId156" Type="http://schemas.openxmlformats.org/officeDocument/2006/relationships/image" Target="media/image56.png"/><Relationship Id="rId177" Type="http://schemas.openxmlformats.org/officeDocument/2006/relationships/image" Target="media/image77.png"/><Relationship Id="rId198" Type="http://schemas.openxmlformats.org/officeDocument/2006/relationships/image" Target="media/image98.png"/><Relationship Id="rId172" Type="http://schemas.openxmlformats.org/officeDocument/2006/relationships/image" Target="media/image72.png"/><Relationship Id="rId193" Type="http://schemas.openxmlformats.org/officeDocument/2006/relationships/image" Target="media/image93.png"/><Relationship Id="rId202" Type="http://schemas.openxmlformats.org/officeDocument/2006/relationships/image" Target="media/image101.png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2.wmf"/><Relationship Id="rId109" Type="http://schemas.openxmlformats.org/officeDocument/2006/relationships/oleObject" Target="embeddings/oleObject61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28.wmf"/><Relationship Id="rId97" Type="http://schemas.openxmlformats.org/officeDocument/2006/relationships/image" Target="media/image36.wmf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8.bin"/><Relationship Id="rId125" Type="http://schemas.openxmlformats.org/officeDocument/2006/relationships/image" Target="media/image48.wmf"/><Relationship Id="rId141" Type="http://schemas.openxmlformats.org/officeDocument/2006/relationships/oleObject" Target="embeddings/oleObject80.bin"/><Relationship Id="rId146" Type="http://schemas.openxmlformats.org/officeDocument/2006/relationships/oleObject" Target="embeddings/oleObject85.bin"/><Relationship Id="rId167" Type="http://schemas.openxmlformats.org/officeDocument/2006/relationships/image" Target="media/image67.png"/><Relationship Id="rId188" Type="http://schemas.openxmlformats.org/officeDocument/2006/relationships/image" Target="media/image88.png"/><Relationship Id="rId7" Type="http://schemas.openxmlformats.org/officeDocument/2006/relationships/endnotes" Target="endnotes.xml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1.bin"/><Relationship Id="rId162" Type="http://schemas.openxmlformats.org/officeDocument/2006/relationships/image" Target="media/image62.png"/><Relationship Id="rId183" Type="http://schemas.openxmlformats.org/officeDocument/2006/relationships/image" Target="media/image83.png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5.wmf"/><Relationship Id="rId66" Type="http://schemas.openxmlformats.org/officeDocument/2006/relationships/image" Target="media/image23.wmf"/><Relationship Id="rId87" Type="http://schemas.openxmlformats.org/officeDocument/2006/relationships/image" Target="media/image33.wmf"/><Relationship Id="rId110" Type="http://schemas.openxmlformats.org/officeDocument/2006/relationships/oleObject" Target="embeddings/oleObject62.bin"/><Relationship Id="rId115" Type="http://schemas.openxmlformats.org/officeDocument/2006/relationships/image" Target="media/image43.wmf"/><Relationship Id="rId131" Type="http://schemas.openxmlformats.org/officeDocument/2006/relationships/image" Target="media/image50.wmf"/><Relationship Id="rId136" Type="http://schemas.openxmlformats.org/officeDocument/2006/relationships/oleObject" Target="embeddings/oleObject77.bin"/><Relationship Id="rId157" Type="http://schemas.openxmlformats.org/officeDocument/2006/relationships/image" Target="media/image57.png"/><Relationship Id="rId178" Type="http://schemas.openxmlformats.org/officeDocument/2006/relationships/image" Target="media/image78.png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91.bin"/><Relationship Id="rId173" Type="http://schemas.openxmlformats.org/officeDocument/2006/relationships/image" Target="media/image73.png"/><Relationship Id="rId194" Type="http://schemas.openxmlformats.org/officeDocument/2006/relationships/image" Target="media/image94.png"/><Relationship Id="rId199" Type="http://schemas.openxmlformats.org/officeDocument/2006/relationships/image" Target="media/image99.png"/><Relationship Id="rId203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0.wmf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6.bin"/><Relationship Id="rId105" Type="http://schemas.openxmlformats.org/officeDocument/2006/relationships/image" Target="media/image40.wmf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6.bin"/><Relationship Id="rId168" Type="http://schemas.openxmlformats.org/officeDocument/2006/relationships/image" Target="media/image68.png"/><Relationship Id="rId8" Type="http://schemas.openxmlformats.org/officeDocument/2006/relationships/image" Target="media/image1.png"/><Relationship Id="rId51" Type="http://schemas.openxmlformats.org/officeDocument/2006/relationships/oleObject" Target="embeddings/oleObject27.bin"/><Relationship Id="rId72" Type="http://schemas.openxmlformats.org/officeDocument/2006/relationships/image" Target="media/image26.wmf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5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81.bin"/><Relationship Id="rId163" Type="http://schemas.openxmlformats.org/officeDocument/2006/relationships/image" Target="media/image63.png"/><Relationship Id="rId184" Type="http://schemas.openxmlformats.org/officeDocument/2006/relationships/image" Target="media/image84.png"/><Relationship Id="rId189" Type="http://schemas.openxmlformats.org/officeDocument/2006/relationships/image" Target="media/image89.png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66.bin"/><Relationship Id="rId137" Type="http://schemas.openxmlformats.org/officeDocument/2006/relationships/image" Target="media/image53.wmf"/><Relationship Id="rId158" Type="http://schemas.openxmlformats.org/officeDocument/2006/relationships/image" Target="media/image58.png"/><Relationship Id="rId20" Type="http://schemas.openxmlformats.org/officeDocument/2006/relationships/image" Target="media/image5.wmf"/><Relationship Id="rId41" Type="http://schemas.openxmlformats.org/officeDocument/2006/relationships/image" Target="media/image13.wmf"/><Relationship Id="rId62" Type="http://schemas.openxmlformats.org/officeDocument/2006/relationships/oleObject" Target="embeddings/oleObject34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75.bin"/><Relationship Id="rId153" Type="http://schemas.openxmlformats.org/officeDocument/2006/relationships/oleObject" Target="embeddings/oleObject92.bin"/><Relationship Id="rId174" Type="http://schemas.openxmlformats.org/officeDocument/2006/relationships/image" Target="media/image74.png"/><Relationship Id="rId179" Type="http://schemas.openxmlformats.org/officeDocument/2006/relationships/image" Target="media/image79.png"/><Relationship Id="rId195" Type="http://schemas.openxmlformats.org/officeDocument/2006/relationships/image" Target="media/image95.png"/><Relationship Id="rId190" Type="http://schemas.openxmlformats.org/officeDocument/2006/relationships/image" Target="media/image90.png"/><Relationship Id="rId204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9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59.bin"/><Relationship Id="rId127" Type="http://schemas.openxmlformats.org/officeDocument/2006/relationships/image" Target="media/image49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6.bin"/><Relationship Id="rId52" Type="http://schemas.openxmlformats.org/officeDocument/2006/relationships/image" Target="media/image18.wmf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3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oleObject" Target="embeddings/oleObject69.bin"/><Relationship Id="rId143" Type="http://schemas.openxmlformats.org/officeDocument/2006/relationships/oleObject" Target="embeddings/oleObject82.bin"/><Relationship Id="rId148" Type="http://schemas.openxmlformats.org/officeDocument/2006/relationships/oleObject" Target="embeddings/oleObject87.bin"/><Relationship Id="rId164" Type="http://schemas.openxmlformats.org/officeDocument/2006/relationships/image" Target="media/image64.png"/><Relationship Id="rId169" Type="http://schemas.openxmlformats.org/officeDocument/2006/relationships/image" Target="media/image69.png"/><Relationship Id="rId185" Type="http://schemas.openxmlformats.org/officeDocument/2006/relationships/image" Target="media/image85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0.png"/><Relationship Id="rId26" Type="http://schemas.openxmlformats.org/officeDocument/2006/relationships/oleObject" Target="embeddings/oleObject12.bin"/><Relationship Id="rId47" Type="http://schemas.openxmlformats.org/officeDocument/2006/relationships/image" Target="media/image16.wmf"/><Relationship Id="rId68" Type="http://schemas.openxmlformats.org/officeDocument/2006/relationships/image" Target="media/image24.wmf"/><Relationship Id="rId89" Type="http://schemas.openxmlformats.org/officeDocument/2006/relationships/image" Target="media/image34.wmf"/><Relationship Id="rId112" Type="http://schemas.openxmlformats.org/officeDocument/2006/relationships/oleObject" Target="embeddings/oleObject64.bin"/><Relationship Id="rId133" Type="http://schemas.openxmlformats.org/officeDocument/2006/relationships/image" Target="media/image51.wmf"/><Relationship Id="rId154" Type="http://schemas.openxmlformats.org/officeDocument/2006/relationships/oleObject" Target="embeddings/oleObject93.bin"/><Relationship Id="rId175" Type="http://schemas.openxmlformats.org/officeDocument/2006/relationships/image" Target="media/image7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69FD55-B569-42A0-ADA9-7D89BB81D5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2</TotalTime>
  <Pages>85</Pages>
  <Words>8638</Words>
  <Characters>49240</Characters>
  <Application>Microsoft Office Word</Application>
  <DocSecurity>0</DocSecurity>
  <Lines>410</Lines>
  <Paragraphs>1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M VAN THANH 20195918</dc:creator>
  <cp:keywords/>
  <dc:description/>
  <cp:lastModifiedBy>PHAM VAN THANH 20195918</cp:lastModifiedBy>
  <cp:revision>59</cp:revision>
  <dcterms:created xsi:type="dcterms:W3CDTF">2021-06-09T04:43:00Z</dcterms:created>
  <dcterms:modified xsi:type="dcterms:W3CDTF">2021-06-13T1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